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52" r:id="rId1"/>
    <p:sldMasterId id="2147483653" r:id="rId2"/>
  </p:sldMasterIdLst>
  <p:notesMasterIdLst>
    <p:notesMasterId r:id="rId29"/>
  </p:notesMasterIdLst>
  <p:handoutMasterIdLst>
    <p:handoutMasterId r:id="rId30"/>
  </p:handoutMasterIdLst>
  <p:sldIdLst>
    <p:sldId id="1442" r:id="rId3"/>
    <p:sldId id="1481" r:id="rId4"/>
    <p:sldId id="1534" r:id="rId5"/>
    <p:sldId id="1536" r:id="rId6"/>
    <p:sldId id="1533" r:id="rId7"/>
    <p:sldId id="1535" r:id="rId8"/>
    <p:sldId id="1542" r:id="rId9"/>
    <p:sldId id="1544" r:id="rId10"/>
    <p:sldId id="1537" r:id="rId11"/>
    <p:sldId id="1546" r:id="rId12"/>
    <p:sldId id="1568" r:id="rId13"/>
    <p:sldId id="1555" r:id="rId14"/>
    <p:sldId id="1506" r:id="rId15"/>
    <p:sldId id="1510" r:id="rId16"/>
    <p:sldId id="1569" r:id="rId17"/>
    <p:sldId id="1554" r:id="rId18"/>
    <p:sldId id="1507" r:id="rId19"/>
    <p:sldId id="1508" r:id="rId20"/>
    <p:sldId id="1511" r:id="rId21"/>
    <p:sldId id="1513" r:id="rId22"/>
    <p:sldId id="1570" r:id="rId23"/>
    <p:sldId id="1509" r:id="rId24"/>
    <p:sldId id="1571" r:id="rId25"/>
    <p:sldId id="1527" r:id="rId26"/>
    <p:sldId id="1529" r:id="rId27"/>
    <p:sldId id="1498" r:id="rId28"/>
  </p:sldIdLst>
  <p:sldSz cx="10287000" cy="6858000" type="35mm"/>
  <p:notesSz cx="6794500" cy="9931400"/>
  <p:defaultTextStyle>
    <a:defPPr>
      <a:defRPr lang="de-DE"/>
    </a:defPPr>
    <a:lvl1pPr algn="l" rtl="0" fontAlgn="base">
      <a:spcBef>
        <a:spcPct val="0"/>
      </a:spcBef>
      <a:spcAft>
        <a:spcPct val="0"/>
      </a:spcAft>
      <a:defRPr sz="1400" b="1" kern="1200">
        <a:solidFill>
          <a:schemeClr val="tx1"/>
        </a:solidFill>
        <a:latin typeface="Arial" pitchFamily="34" charset="0"/>
        <a:ea typeface="+mn-ea"/>
        <a:cs typeface="+mn-cs"/>
      </a:defRPr>
    </a:lvl1pPr>
    <a:lvl2pPr marL="457200" algn="l" rtl="0" fontAlgn="base">
      <a:spcBef>
        <a:spcPct val="0"/>
      </a:spcBef>
      <a:spcAft>
        <a:spcPct val="0"/>
      </a:spcAft>
      <a:defRPr sz="1400" b="1" kern="1200">
        <a:solidFill>
          <a:schemeClr val="tx1"/>
        </a:solidFill>
        <a:latin typeface="Arial" pitchFamily="34" charset="0"/>
        <a:ea typeface="+mn-ea"/>
        <a:cs typeface="+mn-cs"/>
      </a:defRPr>
    </a:lvl2pPr>
    <a:lvl3pPr marL="914400" algn="l" rtl="0" fontAlgn="base">
      <a:spcBef>
        <a:spcPct val="0"/>
      </a:spcBef>
      <a:spcAft>
        <a:spcPct val="0"/>
      </a:spcAft>
      <a:defRPr sz="1400" b="1" kern="1200">
        <a:solidFill>
          <a:schemeClr val="tx1"/>
        </a:solidFill>
        <a:latin typeface="Arial" pitchFamily="34" charset="0"/>
        <a:ea typeface="+mn-ea"/>
        <a:cs typeface="+mn-cs"/>
      </a:defRPr>
    </a:lvl3pPr>
    <a:lvl4pPr marL="1371600" algn="l" rtl="0" fontAlgn="base">
      <a:spcBef>
        <a:spcPct val="0"/>
      </a:spcBef>
      <a:spcAft>
        <a:spcPct val="0"/>
      </a:spcAft>
      <a:defRPr sz="1400" b="1" kern="1200">
        <a:solidFill>
          <a:schemeClr val="tx1"/>
        </a:solidFill>
        <a:latin typeface="Arial" pitchFamily="34" charset="0"/>
        <a:ea typeface="+mn-ea"/>
        <a:cs typeface="+mn-cs"/>
      </a:defRPr>
    </a:lvl4pPr>
    <a:lvl5pPr marL="1828800" algn="l" rtl="0" fontAlgn="base">
      <a:spcBef>
        <a:spcPct val="0"/>
      </a:spcBef>
      <a:spcAft>
        <a:spcPct val="0"/>
      </a:spcAft>
      <a:defRPr sz="1400" b="1" kern="1200">
        <a:solidFill>
          <a:schemeClr val="tx1"/>
        </a:solidFill>
        <a:latin typeface="Arial" pitchFamily="34" charset="0"/>
        <a:ea typeface="+mn-ea"/>
        <a:cs typeface="+mn-cs"/>
      </a:defRPr>
    </a:lvl5pPr>
    <a:lvl6pPr marL="2286000" algn="l" defTabSz="914400" rtl="0" eaLnBrk="1" latinLnBrk="0" hangingPunct="1">
      <a:defRPr sz="1400" b="1" kern="1200">
        <a:solidFill>
          <a:schemeClr val="tx1"/>
        </a:solidFill>
        <a:latin typeface="Arial" pitchFamily="34" charset="0"/>
        <a:ea typeface="+mn-ea"/>
        <a:cs typeface="+mn-cs"/>
      </a:defRPr>
    </a:lvl6pPr>
    <a:lvl7pPr marL="2743200" algn="l" defTabSz="914400" rtl="0" eaLnBrk="1" latinLnBrk="0" hangingPunct="1">
      <a:defRPr sz="1400" b="1" kern="1200">
        <a:solidFill>
          <a:schemeClr val="tx1"/>
        </a:solidFill>
        <a:latin typeface="Arial" pitchFamily="34" charset="0"/>
        <a:ea typeface="+mn-ea"/>
        <a:cs typeface="+mn-cs"/>
      </a:defRPr>
    </a:lvl7pPr>
    <a:lvl8pPr marL="3200400" algn="l" defTabSz="914400" rtl="0" eaLnBrk="1" latinLnBrk="0" hangingPunct="1">
      <a:defRPr sz="1400" b="1" kern="1200">
        <a:solidFill>
          <a:schemeClr val="tx1"/>
        </a:solidFill>
        <a:latin typeface="Arial" pitchFamily="34" charset="0"/>
        <a:ea typeface="+mn-ea"/>
        <a:cs typeface="+mn-cs"/>
      </a:defRPr>
    </a:lvl8pPr>
    <a:lvl9pPr marL="3657600" algn="l" defTabSz="914400" rtl="0" eaLnBrk="1" latinLnBrk="0" hangingPunct="1">
      <a:defRPr sz="1400" b="1" kern="1200">
        <a:solidFill>
          <a:schemeClr val="tx1"/>
        </a:solidFill>
        <a:latin typeface="Arial" pitchFamily="34"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chemeClr val="tx1"/>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CC00CC"/>
    <a:srgbClr val="C0C0C0"/>
    <a:srgbClr val="EAEAEA"/>
    <a:srgbClr val="3333FF"/>
    <a:srgbClr val="33CC33"/>
    <a:srgbClr val="FF0000"/>
    <a:srgbClr val="006699"/>
    <a:srgbClr val="DDDDDD"/>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8961" autoAdjust="0"/>
    <p:restoredTop sz="84123" autoAdjust="0"/>
  </p:normalViewPr>
  <p:slideViewPr>
    <p:cSldViewPr snapToGrid="0">
      <p:cViewPr varScale="1">
        <p:scale>
          <a:sx n="77" d="100"/>
          <a:sy n="77" d="100"/>
        </p:scale>
        <p:origin x="-1362" y="-90"/>
      </p:cViewPr>
      <p:guideLst>
        <p:guide orient="horz" pos="2295"/>
        <p:guide pos="3236"/>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75" d="100"/>
        <a:sy n="75" d="100"/>
      </p:scale>
      <p:origin x="0" y="9331"/>
    </p:cViewPr>
  </p:sorterViewPr>
  <p:notesViewPr>
    <p:cSldViewPr snapToGrid="0">
      <p:cViewPr varScale="1">
        <p:scale>
          <a:sx n="82" d="100"/>
          <a:sy n="82" d="100"/>
        </p:scale>
        <p:origin x="-2172" y="-96"/>
      </p:cViewPr>
      <p:guideLst>
        <p:guide orient="horz" pos="3128"/>
        <p:guide pos="2140"/>
      </p:guideLst>
    </p:cSldViewPr>
  </p:notes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 Type="http://schemas.openxmlformats.org/officeDocument/2006/relationships/slide" Target="slides/slide1.xml"/><Relationship Id="rId21" Type="http://schemas.openxmlformats.org/officeDocument/2006/relationships/slide" Target="slides/slide19.xml"/><Relationship Id="rId34" Type="http://schemas.openxmlformats.org/officeDocument/2006/relationships/tableStyles" Target="tableStyles.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theme" Target="theme/theme1.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viewProps" Target="viewProp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presProps" Target="presProps.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handoutMaster" Target="handoutMasters/handout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7.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7.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7.wmf"/><Relationship Id="rId4" Type="http://schemas.openxmlformats.org/officeDocument/2006/relationships/image" Target="../media/image13.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6866" name="Rectangle 2"/>
          <p:cNvSpPr>
            <a:spLocks noGrp="1" noChangeArrowheads="1"/>
          </p:cNvSpPr>
          <p:nvPr>
            <p:ph type="hdr" sz="quarter"/>
          </p:nvPr>
        </p:nvSpPr>
        <p:spPr bwMode="auto">
          <a:xfrm>
            <a:off x="0" y="0"/>
            <a:ext cx="2943225" cy="495300"/>
          </a:xfrm>
          <a:prstGeom prst="rect">
            <a:avLst/>
          </a:prstGeom>
          <a:noFill/>
          <a:ln w="9525">
            <a:noFill/>
            <a:miter lim="800000"/>
            <a:headEnd/>
            <a:tailEnd/>
          </a:ln>
          <a:effectLst/>
        </p:spPr>
        <p:txBody>
          <a:bodyPr vert="horz" wrap="square" lIns="89474" tIns="44737" rIns="89474" bIns="44737" numCol="1" anchor="t" anchorCtr="0" compatLnSpc="1">
            <a:prstTxWarp prst="textNoShape">
              <a:avLst/>
            </a:prstTxWarp>
          </a:bodyPr>
          <a:lstStyle>
            <a:lvl1pPr defTabSz="895350" eaLnBrk="0" hangingPunct="0">
              <a:defRPr sz="1200" b="0">
                <a:latin typeface="Times New Roman" pitchFamily="18" charset="0"/>
              </a:defRPr>
            </a:lvl1pPr>
          </a:lstStyle>
          <a:p>
            <a:pPr>
              <a:defRPr/>
            </a:pPr>
            <a:endParaRPr lang="en-GB"/>
          </a:p>
        </p:txBody>
      </p:sp>
      <p:sp>
        <p:nvSpPr>
          <p:cNvPr id="36867" name="Rectangle 3"/>
          <p:cNvSpPr>
            <a:spLocks noGrp="1" noChangeArrowheads="1"/>
          </p:cNvSpPr>
          <p:nvPr>
            <p:ph type="dt" sz="quarter" idx="1"/>
          </p:nvPr>
        </p:nvSpPr>
        <p:spPr bwMode="auto">
          <a:xfrm>
            <a:off x="3851275" y="0"/>
            <a:ext cx="2943225" cy="495300"/>
          </a:xfrm>
          <a:prstGeom prst="rect">
            <a:avLst/>
          </a:prstGeom>
          <a:noFill/>
          <a:ln w="9525">
            <a:noFill/>
            <a:miter lim="800000"/>
            <a:headEnd/>
            <a:tailEnd/>
          </a:ln>
          <a:effectLst/>
        </p:spPr>
        <p:txBody>
          <a:bodyPr vert="horz" wrap="square" lIns="89474" tIns="44737" rIns="89474" bIns="44737" numCol="1" anchor="t" anchorCtr="0" compatLnSpc="1">
            <a:prstTxWarp prst="textNoShape">
              <a:avLst/>
            </a:prstTxWarp>
          </a:bodyPr>
          <a:lstStyle>
            <a:lvl1pPr algn="r" defTabSz="895350" eaLnBrk="0" hangingPunct="0">
              <a:defRPr sz="1200" b="0">
                <a:latin typeface="Times New Roman" pitchFamily="18" charset="0"/>
              </a:defRPr>
            </a:lvl1pPr>
          </a:lstStyle>
          <a:p>
            <a:pPr>
              <a:defRPr/>
            </a:pPr>
            <a:endParaRPr lang="en-GB"/>
          </a:p>
        </p:txBody>
      </p:sp>
      <p:sp>
        <p:nvSpPr>
          <p:cNvPr id="36868" name="Rectangle 4"/>
          <p:cNvSpPr>
            <a:spLocks noGrp="1" noChangeArrowheads="1"/>
          </p:cNvSpPr>
          <p:nvPr>
            <p:ph type="ftr" sz="quarter" idx="2"/>
          </p:nvPr>
        </p:nvSpPr>
        <p:spPr bwMode="auto">
          <a:xfrm>
            <a:off x="0" y="9436100"/>
            <a:ext cx="2943225" cy="495300"/>
          </a:xfrm>
          <a:prstGeom prst="rect">
            <a:avLst/>
          </a:prstGeom>
          <a:noFill/>
          <a:ln w="9525">
            <a:noFill/>
            <a:miter lim="800000"/>
            <a:headEnd/>
            <a:tailEnd/>
          </a:ln>
          <a:effectLst/>
        </p:spPr>
        <p:txBody>
          <a:bodyPr vert="horz" wrap="square" lIns="89474" tIns="44737" rIns="89474" bIns="44737" numCol="1" anchor="b" anchorCtr="0" compatLnSpc="1">
            <a:prstTxWarp prst="textNoShape">
              <a:avLst/>
            </a:prstTxWarp>
          </a:bodyPr>
          <a:lstStyle>
            <a:lvl1pPr defTabSz="895350" eaLnBrk="0" hangingPunct="0">
              <a:defRPr sz="1200" b="0">
                <a:latin typeface="Times New Roman" pitchFamily="18" charset="0"/>
              </a:defRPr>
            </a:lvl1pPr>
          </a:lstStyle>
          <a:p>
            <a:pPr>
              <a:defRPr/>
            </a:pPr>
            <a:endParaRPr lang="en-GB"/>
          </a:p>
        </p:txBody>
      </p:sp>
      <p:sp>
        <p:nvSpPr>
          <p:cNvPr id="36869" name="Rectangle 5"/>
          <p:cNvSpPr>
            <a:spLocks noGrp="1" noChangeArrowheads="1"/>
          </p:cNvSpPr>
          <p:nvPr>
            <p:ph type="sldNum" sz="quarter" idx="3"/>
          </p:nvPr>
        </p:nvSpPr>
        <p:spPr bwMode="auto">
          <a:xfrm>
            <a:off x="3851275" y="9436100"/>
            <a:ext cx="2943225" cy="495300"/>
          </a:xfrm>
          <a:prstGeom prst="rect">
            <a:avLst/>
          </a:prstGeom>
          <a:noFill/>
          <a:ln w="9525">
            <a:noFill/>
            <a:miter lim="800000"/>
            <a:headEnd/>
            <a:tailEnd/>
          </a:ln>
          <a:effectLst/>
        </p:spPr>
        <p:txBody>
          <a:bodyPr vert="horz" wrap="square" lIns="89474" tIns="44737" rIns="89474" bIns="44737" numCol="1" anchor="b" anchorCtr="0" compatLnSpc="1">
            <a:prstTxWarp prst="textNoShape">
              <a:avLst/>
            </a:prstTxWarp>
          </a:bodyPr>
          <a:lstStyle>
            <a:lvl1pPr algn="r" defTabSz="895350" eaLnBrk="0" hangingPunct="0">
              <a:defRPr sz="1200" b="0">
                <a:latin typeface="Times New Roman" pitchFamily="18" charset="0"/>
              </a:defRPr>
            </a:lvl1pPr>
          </a:lstStyle>
          <a:p>
            <a:pPr>
              <a:defRPr/>
            </a:pPr>
            <a:fld id="{9DA12B95-1EA7-4837-87E2-882D152AEFF5}" type="slidenum">
              <a:rPr lang="en-GB"/>
              <a:pPr>
                <a:defRPr/>
              </a:pPr>
              <a:t>‹#›</a:t>
            </a:fld>
            <a:endParaRPr lang="en-GB"/>
          </a:p>
        </p:txBody>
      </p:sp>
    </p:spTree>
    <p:extLst>
      <p:ext uri="{BB962C8B-B14F-4D97-AF65-F5344CB8AC3E}">
        <p14:creationId xmlns:p14="http://schemas.microsoft.com/office/powerpoint/2010/main" val="1960341739"/>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4818" name="Rectangle 2"/>
          <p:cNvSpPr>
            <a:spLocks noGrp="1" noChangeArrowheads="1"/>
          </p:cNvSpPr>
          <p:nvPr>
            <p:ph type="hdr" sz="quarter"/>
          </p:nvPr>
        </p:nvSpPr>
        <p:spPr bwMode="auto">
          <a:xfrm>
            <a:off x="0" y="0"/>
            <a:ext cx="2943225" cy="495300"/>
          </a:xfrm>
          <a:prstGeom prst="rect">
            <a:avLst/>
          </a:prstGeom>
          <a:noFill/>
          <a:ln w="9525">
            <a:noFill/>
            <a:miter lim="800000"/>
            <a:headEnd/>
            <a:tailEnd/>
          </a:ln>
          <a:effectLst/>
        </p:spPr>
        <p:txBody>
          <a:bodyPr vert="horz" wrap="square" lIns="89474" tIns="44737" rIns="89474" bIns="44737" numCol="1" anchor="t" anchorCtr="0" compatLnSpc="1">
            <a:prstTxWarp prst="textNoShape">
              <a:avLst/>
            </a:prstTxWarp>
          </a:bodyPr>
          <a:lstStyle>
            <a:lvl1pPr defTabSz="895350" eaLnBrk="0" hangingPunct="0">
              <a:defRPr sz="1200" b="0">
                <a:latin typeface="Times New Roman" pitchFamily="18" charset="0"/>
              </a:defRPr>
            </a:lvl1pPr>
          </a:lstStyle>
          <a:p>
            <a:pPr>
              <a:defRPr/>
            </a:pPr>
            <a:endParaRPr lang="en-GB"/>
          </a:p>
        </p:txBody>
      </p:sp>
      <p:sp>
        <p:nvSpPr>
          <p:cNvPr id="34819" name="Rectangle 3"/>
          <p:cNvSpPr>
            <a:spLocks noGrp="1" noChangeArrowheads="1"/>
          </p:cNvSpPr>
          <p:nvPr>
            <p:ph type="dt" idx="1"/>
          </p:nvPr>
        </p:nvSpPr>
        <p:spPr bwMode="auto">
          <a:xfrm>
            <a:off x="3851275" y="0"/>
            <a:ext cx="2943225" cy="495300"/>
          </a:xfrm>
          <a:prstGeom prst="rect">
            <a:avLst/>
          </a:prstGeom>
          <a:noFill/>
          <a:ln w="9525">
            <a:noFill/>
            <a:miter lim="800000"/>
            <a:headEnd/>
            <a:tailEnd/>
          </a:ln>
          <a:effectLst/>
        </p:spPr>
        <p:txBody>
          <a:bodyPr vert="horz" wrap="square" lIns="89474" tIns="44737" rIns="89474" bIns="44737" numCol="1" anchor="t" anchorCtr="0" compatLnSpc="1">
            <a:prstTxWarp prst="textNoShape">
              <a:avLst/>
            </a:prstTxWarp>
          </a:bodyPr>
          <a:lstStyle>
            <a:lvl1pPr algn="r" defTabSz="895350" eaLnBrk="0" hangingPunct="0">
              <a:defRPr sz="1200" b="0">
                <a:latin typeface="Times New Roman" pitchFamily="18" charset="0"/>
              </a:defRPr>
            </a:lvl1pPr>
          </a:lstStyle>
          <a:p>
            <a:pPr>
              <a:defRPr/>
            </a:pPr>
            <a:endParaRPr lang="en-GB"/>
          </a:p>
        </p:txBody>
      </p:sp>
      <p:sp>
        <p:nvSpPr>
          <p:cNvPr id="34820" name="Rectangle 4"/>
          <p:cNvSpPr>
            <a:spLocks noGrp="1" noRot="1" noChangeAspect="1" noChangeArrowheads="1" noTextEdit="1"/>
          </p:cNvSpPr>
          <p:nvPr>
            <p:ph type="sldImg" idx="2"/>
          </p:nvPr>
        </p:nvSpPr>
        <p:spPr bwMode="auto">
          <a:xfrm>
            <a:off x="603250" y="746125"/>
            <a:ext cx="5588000" cy="3724275"/>
          </a:xfrm>
          <a:prstGeom prst="rect">
            <a:avLst/>
          </a:prstGeom>
          <a:noFill/>
          <a:ln w="9525">
            <a:solidFill>
              <a:srgbClr val="000000"/>
            </a:solidFill>
            <a:miter lim="800000"/>
            <a:headEnd/>
            <a:tailEnd/>
          </a:ln>
        </p:spPr>
      </p:sp>
      <p:sp>
        <p:nvSpPr>
          <p:cNvPr id="34821" name="Rectangle 5"/>
          <p:cNvSpPr>
            <a:spLocks noGrp="1" noChangeArrowheads="1"/>
          </p:cNvSpPr>
          <p:nvPr>
            <p:ph type="body" sz="quarter" idx="3"/>
          </p:nvPr>
        </p:nvSpPr>
        <p:spPr bwMode="auto">
          <a:xfrm>
            <a:off x="904875" y="4718050"/>
            <a:ext cx="4984750" cy="4467225"/>
          </a:xfrm>
          <a:prstGeom prst="rect">
            <a:avLst/>
          </a:prstGeom>
          <a:noFill/>
          <a:ln w="9525">
            <a:noFill/>
            <a:miter lim="800000"/>
            <a:headEnd/>
            <a:tailEnd/>
          </a:ln>
          <a:effectLst/>
        </p:spPr>
        <p:txBody>
          <a:bodyPr vert="horz" wrap="square" lIns="89474" tIns="44737" rIns="89474" bIns="44737" numCol="1" anchor="t" anchorCtr="0" compatLnSpc="1">
            <a:prstTxWarp prst="textNoShape">
              <a:avLst/>
            </a:prstTxWarp>
          </a:bodyPr>
          <a:lstStyle/>
          <a:p>
            <a:pPr lvl="0"/>
            <a:r>
              <a:rPr lang="en-GB" noProof="0" smtClean="0"/>
              <a:t>Click to edit Master text styles</a:t>
            </a:r>
          </a:p>
          <a:p>
            <a:pPr lvl="1"/>
            <a:r>
              <a:rPr lang="en-GB" noProof="0" smtClean="0"/>
              <a:t>Second level</a:t>
            </a:r>
          </a:p>
          <a:p>
            <a:pPr lvl="2"/>
            <a:r>
              <a:rPr lang="en-GB" noProof="0" smtClean="0"/>
              <a:t>Third level</a:t>
            </a:r>
          </a:p>
          <a:p>
            <a:pPr lvl="3"/>
            <a:r>
              <a:rPr lang="en-GB" noProof="0" smtClean="0"/>
              <a:t>Fourth level</a:t>
            </a:r>
          </a:p>
          <a:p>
            <a:pPr lvl="4"/>
            <a:r>
              <a:rPr lang="en-GB" noProof="0" smtClean="0"/>
              <a:t>Fifth level</a:t>
            </a:r>
          </a:p>
        </p:txBody>
      </p:sp>
      <p:sp>
        <p:nvSpPr>
          <p:cNvPr id="34822" name="Rectangle 6"/>
          <p:cNvSpPr>
            <a:spLocks noGrp="1" noChangeArrowheads="1"/>
          </p:cNvSpPr>
          <p:nvPr>
            <p:ph type="ftr" sz="quarter" idx="4"/>
          </p:nvPr>
        </p:nvSpPr>
        <p:spPr bwMode="auto">
          <a:xfrm>
            <a:off x="0" y="9436100"/>
            <a:ext cx="2943225" cy="495300"/>
          </a:xfrm>
          <a:prstGeom prst="rect">
            <a:avLst/>
          </a:prstGeom>
          <a:noFill/>
          <a:ln w="9525">
            <a:noFill/>
            <a:miter lim="800000"/>
            <a:headEnd/>
            <a:tailEnd/>
          </a:ln>
          <a:effectLst/>
        </p:spPr>
        <p:txBody>
          <a:bodyPr vert="horz" wrap="square" lIns="89474" tIns="44737" rIns="89474" bIns="44737" numCol="1" anchor="b" anchorCtr="0" compatLnSpc="1">
            <a:prstTxWarp prst="textNoShape">
              <a:avLst/>
            </a:prstTxWarp>
          </a:bodyPr>
          <a:lstStyle>
            <a:lvl1pPr defTabSz="895350" eaLnBrk="0" hangingPunct="0">
              <a:defRPr sz="1200" b="0">
                <a:latin typeface="Times New Roman" pitchFamily="18" charset="0"/>
              </a:defRPr>
            </a:lvl1pPr>
          </a:lstStyle>
          <a:p>
            <a:pPr>
              <a:defRPr/>
            </a:pPr>
            <a:endParaRPr lang="en-GB"/>
          </a:p>
        </p:txBody>
      </p:sp>
      <p:sp>
        <p:nvSpPr>
          <p:cNvPr id="34823" name="Rectangle 7"/>
          <p:cNvSpPr>
            <a:spLocks noGrp="1" noChangeArrowheads="1"/>
          </p:cNvSpPr>
          <p:nvPr>
            <p:ph type="sldNum" sz="quarter" idx="5"/>
          </p:nvPr>
        </p:nvSpPr>
        <p:spPr bwMode="auto">
          <a:xfrm>
            <a:off x="3851275" y="9436100"/>
            <a:ext cx="2943225" cy="495300"/>
          </a:xfrm>
          <a:prstGeom prst="rect">
            <a:avLst/>
          </a:prstGeom>
          <a:noFill/>
          <a:ln w="9525">
            <a:noFill/>
            <a:miter lim="800000"/>
            <a:headEnd/>
            <a:tailEnd/>
          </a:ln>
          <a:effectLst/>
        </p:spPr>
        <p:txBody>
          <a:bodyPr vert="horz" wrap="square" lIns="89474" tIns="44737" rIns="89474" bIns="44737" numCol="1" anchor="b" anchorCtr="0" compatLnSpc="1">
            <a:prstTxWarp prst="textNoShape">
              <a:avLst/>
            </a:prstTxWarp>
          </a:bodyPr>
          <a:lstStyle>
            <a:lvl1pPr algn="r" defTabSz="895350" eaLnBrk="0" hangingPunct="0">
              <a:defRPr sz="1200" b="0">
                <a:latin typeface="Times New Roman" pitchFamily="18" charset="0"/>
              </a:defRPr>
            </a:lvl1pPr>
          </a:lstStyle>
          <a:p>
            <a:pPr>
              <a:defRPr/>
            </a:pPr>
            <a:fld id="{76A1A48A-A186-4366-BB92-889CDB69E325}" type="slidenum">
              <a:rPr lang="en-GB"/>
              <a:pPr>
                <a:defRPr/>
              </a:pPr>
              <a:t>‹#›</a:t>
            </a:fld>
            <a:endParaRPr lang="en-GB"/>
          </a:p>
        </p:txBody>
      </p:sp>
    </p:spTree>
    <p:extLst>
      <p:ext uri="{BB962C8B-B14F-4D97-AF65-F5344CB8AC3E}">
        <p14:creationId xmlns:p14="http://schemas.microsoft.com/office/powerpoint/2010/main" val="4238920941"/>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Describe </a:t>
            </a:r>
            <a:r>
              <a:rPr lang="en-US" dirty="0" err="1" smtClean="0"/>
              <a:t>thresholded</a:t>
            </a:r>
            <a:r>
              <a:rPr lang="en-US" dirty="0" smtClean="0"/>
              <a:t> images</a:t>
            </a:r>
          </a:p>
          <a:p>
            <a:r>
              <a:rPr lang="en-US" dirty="0" smtClean="0"/>
              <a:t>One number</a:t>
            </a:r>
            <a:r>
              <a:rPr lang="en-US" baseline="0" dirty="0" smtClean="0"/>
              <a:t> for each spatial location (that gives the estimated effect size). </a:t>
            </a:r>
            <a:endParaRPr lang="en-US" dirty="0" smtClean="0"/>
          </a:p>
          <a:p>
            <a:r>
              <a:rPr lang="en-US" dirty="0" smtClean="0"/>
              <a:t>Two schools:</a:t>
            </a:r>
            <a:r>
              <a:rPr lang="en-US" baseline="0" dirty="0" smtClean="0"/>
              <a:t> 1) decide on </a:t>
            </a:r>
            <a:r>
              <a:rPr lang="en-US" baseline="0" dirty="0" err="1" smtClean="0"/>
              <a:t>voxels</a:t>
            </a:r>
            <a:r>
              <a:rPr lang="en-US" baseline="0" dirty="0" smtClean="0"/>
              <a:t> 2) decide on regions/blobs </a:t>
            </a:r>
          </a:p>
          <a:p>
            <a:r>
              <a:rPr lang="en-US" baseline="0" dirty="0" smtClean="0"/>
              <a:t>(</a:t>
            </a:r>
            <a:r>
              <a:rPr lang="en-US" baseline="0" dirty="0" err="1" smtClean="0"/>
              <a:t>voxels</a:t>
            </a:r>
            <a:r>
              <a:rPr lang="en-US" baseline="0" dirty="0" smtClean="0"/>
              <a:t> are arbitrary in number and location, and smoothing means that effects are blurred and don’t really have </a:t>
            </a:r>
            <a:r>
              <a:rPr lang="en-US" baseline="0" dirty="0" err="1" smtClean="0"/>
              <a:t>voxel</a:t>
            </a:r>
            <a:r>
              <a:rPr lang="en-US" baseline="0" dirty="0" smtClean="0"/>
              <a:t> resolution). </a:t>
            </a:r>
            <a:endParaRPr lang="en-US" dirty="0"/>
          </a:p>
        </p:txBody>
      </p:sp>
      <p:sp>
        <p:nvSpPr>
          <p:cNvPr id="4" name="Slide Number Placeholder 3"/>
          <p:cNvSpPr>
            <a:spLocks noGrp="1"/>
          </p:cNvSpPr>
          <p:nvPr>
            <p:ph type="sldNum" sz="quarter" idx="10"/>
          </p:nvPr>
        </p:nvSpPr>
        <p:spPr/>
        <p:txBody>
          <a:bodyPr/>
          <a:lstStyle/>
          <a:p>
            <a:pPr>
              <a:defRPr/>
            </a:pPr>
            <a:fld id="{76A1A48A-A186-4366-BB92-889CDB69E325}" type="slidenum">
              <a:rPr lang="en-GB" smtClean="0"/>
              <a:pPr>
                <a:defRPr/>
              </a:pPr>
              <a:t>2</a:t>
            </a:fld>
            <a:endParaRPr lang="en-GB"/>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Slide Image Placeholder 1"/>
          <p:cNvSpPr>
            <a:spLocks noGrp="1" noRot="1" noChangeAspect="1" noTextEdit="1"/>
          </p:cNvSpPr>
          <p:nvPr>
            <p:ph type="sldImg"/>
          </p:nvPr>
        </p:nvSpPr>
        <p:spPr>
          <a:ln/>
        </p:spPr>
      </p:sp>
      <p:sp>
        <p:nvSpPr>
          <p:cNvPr id="35843" name="Notes Placeholder 2"/>
          <p:cNvSpPr>
            <a:spLocks noGrp="1"/>
          </p:cNvSpPr>
          <p:nvPr>
            <p:ph type="body" idx="1"/>
          </p:nvPr>
        </p:nvSpPr>
        <p:spPr>
          <a:noFill/>
          <a:ln/>
        </p:spPr>
        <p:txBody>
          <a:bodyPr/>
          <a:lstStyle/>
          <a:p>
            <a:r>
              <a:rPr lang="en-US" dirty="0" smtClean="0"/>
              <a:t>LIKE THROWING</a:t>
            </a:r>
            <a:r>
              <a:rPr lang="en-US" baseline="0" dirty="0" smtClean="0"/>
              <a:t> A DICE. YOU CAN CONTROL THE FALSE POSITIVE RATE.</a:t>
            </a:r>
            <a:endParaRPr lang="en-US" dirty="0" smtClean="0"/>
          </a:p>
        </p:txBody>
      </p:sp>
      <p:sp>
        <p:nvSpPr>
          <p:cNvPr id="35844" name="Slide Number Placeholder 3"/>
          <p:cNvSpPr>
            <a:spLocks noGrp="1"/>
          </p:cNvSpPr>
          <p:nvPr>
            <p:ph type="sldNum" sz="quarter" idx="5"/>
          </p:nvPr>
        </p:nvSpPr>
        <p:spPr>
          <a:noFill/>
        </p:spPr>
        <p:txBody>
          <a:bodyPr/>
          <a:lstStyle/>
          <a:p>
            <a:fld id="{B8291815-B77E-4C7A-8C00-989BA6EDB9F5}" type="slidenum">
              <a:rPr lang="en-GB" smtClean="0"/>
              <a:pPr/>
              <a:t>11</a:t>
            </a:fld>
            <a:endParaRPr lang="en-GB" smtClean="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Slide Image Placeholder 1"/>
          <p:cNvSpPr>
            <a:spLocks noGrp="1" noRot="1" noChangeAspect="1" noTextEdit="1"/>
          </p:cNvSpPr>
          <p:nvPr>
            <p:ph type="sldImg"/>
          </p:nvPr>
        </p:nvSpPr>
        <p:spPr>
          <a:ln/>
        </p:spPr>
      </p:sp>
      <p:sp>
        <p:nvSpPr>
          <p:cNvPr id="35843" name="Notes Placeholder 2"/>
          <p:cNvSpPr>
            <a:spLocks noGrp="1"/>
          </p:cNvSpPr>
          <p:nvPr>
            <p:ph type="body" idx="1"/>
          </p:nvPr>
        </p:nvSpPr>
        <p:spPr>
          <a:noFill/>
          <a:ln/>
        </p:spPr>
        <p:txBody>
          <a:bodyPr/>
          <a:lstStyle/>
          <a:p>
            <a:r>
              <a:rPr lang="en-US" dirty="0" smtClean="0"/>
              <a:t>LIKE THROWING</a:t>
            </a:r>
            <a:r>
              <a:rPr lang="en-US" baseline="0" dirty="0" smtClean="0"/>
              <a:t> A DICE. YOU CAN CONTROL THE FALSE POSITIVE RATE.</a:t>
            </a:r>
            <a:endParaRPr lang="en-US" dirty="0" smtClean="0"/>
          </a:p>
        </p:txBody>
      </p:sp>
      <p:sp>
        <p:nvSpPr>
          <p:cNvPr id="35844" name="Slide Number Placeholder 3"/>
          <p:cNvSpPr>
            <a:spLocks noGrp="1"/>
          </p:cNvSpPr>
          <p:nvPr>
            <p:ph type="sldNum" sz="quarter" idx="5"/>
          </p:nvPr>
        </p:nvSpPr>
        <p:spPr>
          <a:noFill/>
        </p:spPr>
        <p:txBody>
          <a:bodyPr/>
          <a:lstStyle/>
          <a:p>
            <a:fld id="{B8291815-B77E-4C7A-8C00-989BA6EDB9F5}" type="slidenum">
              <a:rPr lang="en-GB" smtClean="0"/>
              <a:pPr/>
              <a:t>12</a:t>
            </a:fld>
            <a:endParaRPr lang="en-GB" smtClean="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Slide Image Placeholder 1"/>
          <p:cNvSpPr>
            <a:spLocks noGrp="1" noRot="1" noChangeAspect="1" noTextEdit="1"/>
          </p:cNvSpPr>
          <p:nvPr>
            <p:ph type="sldImg"/>
          </p:nvPr>
        </p:nvSpPr>
        <p:spPr>
          <a:ln/>
        </p:spPr>
      </p:sp>
      <p:sp>
        <p:nvSpPr>
          <p:cNvPr id="38915" name="Notes Placeholder 2"/>
          <p:cNvSpPr>
            <a:spLocks noGrp="1"/>
          </p:cNvSpPr>
          <p:nvPr>
            <p:ph type="body" idx="1"/>
          </p:nvPr>
        </p:nvSpPr>
        <p:spPr>
          <a:noFill/>
          <a:ln/>
        </p:spPr>
        <p:txBody>
          <a:bodyPr/>
          <a:lstStyle/>
          <a:p>
            <a:r>
              <a:rPr lang="en-US" dirty="0" err="1" smtClean="0"/>
              <a:t>Suprathreshold</a:t>
            </a:r>
            <a:r>
              <a:rPr lang="en-US" dirty="0" smtClean="0"/>
              <a:t> BLOBS not </a:t>
            </a:r>
            <a:r>
              <a:rPr lang="en-US" dirty="0" err="1" smtClean="0"/>
              <a:t>voxels</a:t>
            </a:r>
            <a:r>
              <a:rPr lang="en-US" baseline="0" dirty="0" smtClean="0"/>
              <a:t>, under the null</a:t>
            </a:r>
          </a:p>
          <a:p>
            <a:r>
              <a:rPr lang="en-US" baseline="0" dirty="0" smtClean="0"/>
              <a:t>Not really interested in </a:t>
            </a:r>
            <a:r>
              <a:rPr lang="en-US" baseline="0" dirty="0" err="1" smtClean="0"/>
              <a:t>infering</a:t>
            </a:r>
            <a:r>
              <a:rPr lang="en-US" baseline="0" dirty="0" smtClean="0"/>
              <a:t> </a:t>
            </a:r>
            <a:r>
              <a:rPr lang="en-US" baseline="0" dirty="0" err="1" smtClean="0"/>
              <a:t>voxels</a:t>
            </a:r>
            <a:r>
              <a:rPr lang="en-US" baseline="0" dirty="0" smtClean="0"/>
              <a:t> anyway</a:t>
            </a:r>
          </a:p>
        </p:txBody>
      </p:sp>
      <p:sp>
        <p:nvSpPr>
          <p:cNvPr id="38916" name="Slide Number Placeholder 3"/>
          <p:cNvSpPr>
            <a:spLocks noGrp="1"/>
          </p:cNvSpPr>
          <p:nvPr>
            <p:ph type="sldNum" sz="quarter" idx="5"/>
          </p:nvPr>
        </p:nvSpPr>
        <p:spPr>
          <a:noFill/>
        </p:spPr>
        <p:txBody>
          <a:bodyPr/>
          <a:lstStyle/>
          <a:p>
            <a:fld id="{6900B40C-A27D-4BF2-91D9-2B0C2DFD00AB}" type="slidenum">
              <a:rPr lang="en-GB" smtClean="0"/>
              <a:pPr/>
              <a:t>13</a:t>
            </a:fld>
            <a:endParaRPr lang="en-GB" smtClean="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en-US" dirty="0" smtClean="0"/>
              <a:t>Return to inference on</a:t>
            </a:r>
            <a:r>
              <a:rPr lang="en-US" baseline="0" dirty="0" smtClean="0"/>
              <a:t> smooth images</a:t>
            </a:r>
          </a:p>
          <a:p>
            <a:pPr marL="0" marR="0" indent="0" algn="l" defTabSz="914400" rtl="0" eaLnBrk="0" fontAlgn="base" latinLnBrk="0" hangingPunct="0">
              <a:lnSpc>
                <a:spcPct val="100000"/>
              </a:lnSpc>
              <a:spcBef>
                <a:spcPct val="30000"/>
              </a:spcBef>
              <a:spcAft>
                <a:spcPct val="0"/>
              </a:spcAft>
              <a:buClrTx/>
              <a:buSzTx/>
              <a:buFontTx/>
              <a:buNone/>
              <a:tabLst/>
              <a:defRPr/>
            </a:pPr>
            <a:r>
              <a:rPr lang="en-US" dirty="0" smtClean="0"/>
              <a:t>Aims: identify surprising</a:t>
            </a:r>
            <a:r>
              <a:rPr lang="en-US" baseline="0" dirty="0" smtClean="0"/>
              <a:t>/improbable features in this smooth null image.</a:t>
            </a:r>
          </a:p>
          <a:p>
            <a:pPr marL="0" marR="0" indent="0" algn="l" defTabSz="914400" rtl="0" eaLnBrk="0" fontAlgn="base" latinLnBrk="0" hangingPunct="0">
              <a:lnSpc>
                <a:spcPct val="100000"/>
              </a:lnSpc>
              <a:spcBef>
                <a:spcPct val="30000"/>
              </a:spcBef>
              <a:spcAft>
                <a:spcPct val="0"/>
              </a:spcAft>
              <a:buClrTx/>
              <a:buSzTx/>
              <a:buFontTx/>
              <a:buNone/>
              <a:tabLst/>
              <a:defRPr/>
            </a:pPr>
            <a:r>
              <a:rPr lang="en-US" baseline="0" dirty="0" smtClean="0"/>
              <a:t>Apply high threshold: identify improbably high peaks</a:t>
            </a:r>
          </a:p>
          <a:p>
            <a:pPr marL="0" marR="0" indent="0" algn="l" defTabSz="914400" rtl="0" eaLnBrk="0" fontAlgn="base" latinLnBrk="0" hangingPunct="0">
              <a:lnSpc>
                <a:spcPct val="100000"/>
              </a:lnSpc>
              <a:spcBef>
                <a:spcPct val="30000"/>
              </a:spcBef>
              <a:spcAft>
                <a:spcPct val="0"/>
              </a:spcAft>
              <a:buClrTx/>
              <a:buSzTx/>
              <a:buFontTx/>
              <a:buNone/>
              <a:tabLst/>
              <a:defRPr/>
            </a:pPr>
            <a:r>
              <a:rPr lang="en-US" baseline="0" dirty="0" smtClean="0"/>
              <a:t>Apply low  threshold: identify improbably fat peaks</a:t>
            </a:r>
          </a:p>
          <a:p>
            <a:r>
              <a:rPr lang="en-US" dirty="0" smtClean="0"/>
              <a:t>Two surprising</a:t>
            </a:r>
            <a:r>
              <a:rPr lang="en-US" baseline="0" dirty="0" smtClean="0"/>
              <a:t> </a:t>
            </a:r>
            <a:r>
              <a:rPr lang="en-US" baseline="0" dirty="0" smtClean="0"/>
              <a:t>features: Two thresholds.</a:t>
            </a:r>
            <a:endParaRPr lang="en-US" baseline="0" dirty="0" smtClean="0"/>
          </a:p>
        </p:txBody>
      </p:sp>
      <p:sp>
        <p:nvSpPr>
          <p:cNvPr id="4" name="Slide Number Placeholder 3"/>
          <p:cNvSpPr>
            <a:spLocks noGrp="1"/>
          </p:cNvSpPr>
          <p:nvPr>
            <p:ph type="sldNum" sz="quarter" idx="10"/>
          </p:nvPr>
        </p:nvSpPr>
        <p:spPr/>
        <p:txBody>
          <a:bodyPr/>
          <a:lstStyle/>
          <a:p>
            <a:pPr>
              <a:defRPr/>
            </a:pPr>
            <a:fld id="{76A1A48A-A186-4366-BB92-889CDB69E325}" type="slidenum">
              <a:rPr lang="en-GB" smtClean="0"/>
              <a:pPr>
                <a:defRPr/>
              </a:pPr>
              <a:t>15</a:t>
            </a:fld>
            <a:endParaRPr lang="en-GB"/>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Improbability</a:t>
            </a:r>
            <a:r>
              <a:rPr lang="en-US" baseline="0" dirty="0" smtClean="0"/>
              <a:t> statements require a null distribution:</a:t>
            </a:r>
          </a:p>
          <a:p>
            <a:r>
              <a:rPr lang="en-US" baseline="0" dirty="0" smtClean="0"/>
              <a:t>1.  Simulations of null experiments </a:t>
            </a:r>
          </a:p>
          <a:p>
            <a:r>
              <a:rPr lang="en-US" baseline="0" dirty="0" smtClean="0"/>
              <a:t>2.  A model for null experiments. </a:t>
            </a:r>
          </a:p>
        </p:txBody>
      </p:sp>
      <p:sp>
        <p:nvSpPr>
          <p:cNvPr id="4" name="Slide Number Placeholder 3"/>
          <p:cNvSpPr>
            <a:spLocks noGrp="1"/>
          </p:cNvSpPr>
          <p:nvPr>
            <p:ph type="sldNum" sz="quarter" idx="10"/>
          </p:nvPr>
        </p:nvSpPr>
        <p:spPr/>
        <p:txBody>
          <a:bodyPr/>
          <a:lstStyle/>
          <a:p>
            <a:pPr>
              <a:defRPr/>
            </a:pPr>
            <a:fld id="{76A1A48A-A186-4366-BB92-889CDB69E325}" type="slidenum">
              <a:rPr lang="en-GB" smtClean="0"/>
              <a:pPr>
                <a:defRPr/>
              </a:pPr>
              <a:t>16</a:t>
            </a:fld>
            <a:endParaRPr lang="en-GB"/>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What is a</a:t>
            </a:r>
            <a:r>
              <a:rPr lang="en-US" baseline="0" dirty="0" smtClean="0"/>
              <a:t> </a:t>
            </a:r>
            <a:r>
              <a:rPr lang="en-US" baseline="0" dirty="0" err="1" smtClean="0"/>
              <a:t>grf</a:t>
            </a:r>
            <a:r>
              <a:rPr lang="en-US" baseline="0" dirty="0" smtClean="0"/>
              <a:t>?</a:t>
            </a:r>
            <a:endParaRPr lang="de-CH" dirty="0"/>
          </a:p>
        </p:txBody>
      </p:sp>
      <p:sp>
        <p:nvSpPr>
          <p:cNvPr id="4" name="Slide Number Placeholder 3"/>
          <p:cNvSpPr>
            <a:spLocks noGrp="1"/>
          </p:cNvSpPr>
          <p:nvPr>
            <p:ph type="sldNum" sz="quarter" idx="10"/>
          </p:nvPr>
        </p:nvSpPr>
        <p:spPr/>
        <p:txBody>
          <a:bodyPr/>
          <a:lstStyle/>
          <a:p>
            <a:pPr>
              <a:defRPr/>
            </a:pPr>
            <a:fld id="{76A1A48A-A186-4366-BB92-889CDB69E325}" type="slidenum">
              <a:rPr lang="en-GB" smtClean="0"/>
              <a:pPr>
                <a:defRPr/>
              </a:pPr>
              <a:t>17</a:t>
            </a:fld>
            <a:endParaRPr lang="en-GB"/>
          </a:p>
        </p:txBody>
      </p:sp>
    </p:spTree>
    <p:extLst>
      <p:ext uri="{BB962C8B-B14F-4D97-AF65-F5344CB8AC3E}">
        <p14:creationId xmlns:p14="http://schemas.microsoft.com/office/powerpoint/2010/main" val="1688417498"/>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Why</a:t>
            </a:r>
            <a:r>
              <a:rPr lang="en-US" baseline="0" dirty="0" smtClean="0"/>
              <a:t> use </a:t>
            </a:r>
            <a:r>
              <a:rPr lang="en-US" baseline="0" dirty="0" err="1" smtClean="0"/>
              <a:t>grf</a:t>
            </a:r>
            <a:r>
              <a:rPr lang="en-US" baseline="0" dirty="0" smtClean="0"/>
              <a:t>: because of these results.</a:t>
            </a:r>
          </a:p>
          <a:p>
            <a:r>
              <a:rPr lang="en-US" baseline="0" dirty="0" smtClean="0"/>
              <a:t>EC is an integer defined on excursion set for any threshold.</a:t>
            </a:r>
            <a:endParaRPr lang="de-CH" dirty="0"/>
          </a:p>
        </p:txBody>
      </p:sp>
      <p:sp>
        <p:nvSpPr>
          <p:cNvPr id="4" name="Slide Number Placeholder 3"/>
          <p:cNvSpPr>
            <a:spLocks noGrp="1"/>
          </p:cNvSpPr>
          <p:nvPr>
            <p:ph type="sldNum" sz="quarter" idx="10"/>
          </p:nvPr>
        </p:nvSpPr>
        <p:spPr/>
        <p:txBody>
          <a:bodyPr/>
          <a:lstStyle/>
          <a:p>
            <a:pPr>
              <a:defRPr/>
            </a:pPr>
            <a:fld id="{76A1A48A-A186-4366-BB92-889CDB69E325}" type="slidenum">
              <a:rPr lang="en-GB" smtClean="0"/>
              <a:pPr>
                <a:defRPr/>
              </a:pPr>
              <a:t>18</a:t>
            </a:fld>
            <a:endParaRPr lang="en-GB"/>
          </a:p>
        </p:txBody>
      </p:sp>
    </p:spTree>
    <p:extLst>
      <p:ext uri="{BB962C8B-B14F-4D97-AF65-F5344CB8AC3E}">
        <p14:creationId xmlns:p14="http://schemas.microsoft.com/office/powerpoint/2010/main" val="2855695358"/>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R depends on search</a:t>
            </a:r>
            <a:r>
              <a:rPr lang="en-US" baseline="0" dirty="0" smtClean="0"/>
              <a:t> volume and smoothness</a:t>
            </a:r>
          </a:p>
          <a:p>
            <a:endParaRPr lang="en-US" baseline="0" dirty="0" smtClean="0"/>
          </a:p>
          <a:p>
            <a:pPr marL="342900" indent="-342900">
              <a:lnSpc>
                <a:spcPct val="90000"/>
              </a:lnSpc>
              <a:spcBef>
                <a:spcPct val="20000"/>
              </a:spcBef>
              <a:buFontTx/>
              <a:buChar char="•"/>
            </a:pPr>
            <a:r>
              <a:rPr lang="en-GB" sz="2400" b="0" dirty="0" smtClean="0"/>
              <a:t>Assumptions</a:t>
            </a:r>
          </a:p>
          <a:p>
            <a:pPr marL="742950" lvl="1" indent="-285750">
              <a:lnSpc>
                <a:spcPct val="90000"/>
              </a:lnSpc>
              <a:spcBef>
                <a:spcPct val="20000"/>
              </a:spcBef>
              <a:buFontTx/>
              <a:buChar char="–"/>
            </a:pPr>
            <a:r>
              <a:rPr lang="en-GB" sz="2000" b="0" dirty="0" smtClean="0">
                <a:sym typeface="Symbol" pitchFamily="18" charset="2"/>
              </a:rPr>
              <a:t>Multivariate Normal</a:t>
            </a:r>
          </a:p>
          <a:p>
            <a:pPr marL="742950" lvl="1" indent="-285750">
              <a:lnSpc>
                <a:spcPct val="90000"/>
              </a:lnSpc>
              <a:spcBef>
                <a:spcPct val="20000"/>
              </a:spcBef>
              <a:buFontTx/>
              <a:buChar char="–"/>
            </a:pPr>
            <a:r>
              <a:rPr lang="en-GB" sz="2000" b="0" dirty="0" smtClean="0">
                <a:sym typeface="Symbol" pitchFamily="18" charset="2"/>
              </a:rPr>
              <a:t>Stationary*</a:t>
            </a:r>
          </a:p>
          <a:p>
            <a:pPr marL="742950" lvl="1" indent="-285750">
              <a:lnSpc>
                <a:spcPct val="90000"/>
              </a:lnSpc>
              <a:spcBef>
                <a:spcPct val="20000"/>
              </a:spcBef>
              <a:buFontTx/>
              <a:buChar char="–"/>
            </a:pPr>
            <a:r>
              <a:rPr lang="en-GB" sz="2000" b="0" dirty="0" smtClean="0">
                <a:sym typeface="Symbol" pitchFamily="18" charset="2"/>
              </a:rPr>
              <a:t>ACF </a:t>
            </a:r>
            <a:r>
              <a:rPr lang="en-GB" sz="2000" b="0" dirty="0" smtClean="0"/>
              <a:t>twice differentiable at 0</a:t>
            </a:r>
          </a:p>
          <a:p>
            <a:pPr marL="742950" lvl="1" indent="-285750">
              <a:lnSpc>
                <a:spcPct val="90000"/>
              </a:lnSpc>
              <a:spcBef>
                <a:spcPct val="20000"/>
              </a:spcBef>
            </a:pPr>
            <a:endParaRPr lang="en-GB" sz="2000" b="0" dirty="0" smtClean="0"/>
          </a:p>
          <a:p>
            <a:pPr marL="342900" indent="-342900">
              <a:lnSpc>
                <a:spcPct val="90000"/>
              </a:lnSpc>
              <a:spcBef>
                <a:spcPct val="20000"/>
              </a:spcBef>
              <a:buFont typeface="Times New Roman" pitchFamily="18" charset="0"/>
              <a:buChar char="*"/>
            </a:pPr>
            <a:r>
              <a:rPr lang="en-GB" sz="1800" b="0" dirty="0" err="1" smtClean="0"/>
              <a:t>Stationarity</a:t>
            </a:r>
            <a:endParaRPr lang="en-GB" sz="1800" b="0" dirty="0" smtClean="0"/>
          </a:p>
          <a:p>
            <a:pPr marL="742950" lvl="1" indent="-285750">
              <a:lnSpc>
                <a:spcPct val="90000"/>
              </a:lnSpc>
              <a:spcBef>
                <a:spcPct val="20000"/>
              </a:spcBef>
              <a:buFontTx/>
              <a:buChar char="–"/>
            </a:pPr>
            <a:r>
              <a:rPr lang="en-GB" sz="1600" b="0" dirty="0" smtClean="0"/>
              <a:t>Results valid w/out </a:t>
            </a:r>
            <a:r>
              <a:rPr lang="en-GB" sz="1600" b="0" dirty="0" err="1" smtClean="0"/>
              <a:t>stationarity</a:t>
            </a:r>
            <a:endParaRPr lang="en-GB" sz="1600" b="0" dirty="0" smtClean="0"/>
          </a:p>
          <a:p>
            <a:pPr marL="742950" lvl="1" indent="-285750">
              <a:lnSpc>
                <a:spcPct val="90000"/>
              </a:lnSpc>
              <a:spcBef>
                <a:spcPct val="20000"/>
              </a:spcBef>
              <a:buFontTx/>
              <a:buChar char="–"/>
            </a:pPr>
            <a:r>
              <a:rPr lang="en-GB" sz="1600" b="0" dirty="0" smtClean="0"/>
              <a:t>More accurate when stat. holds</a:t>
            </a:r>
          </a:p>
          <a:p>
            <a:endParaRPr lang="de-CH" dirty="0"/>
          </a:p>
        </p:txBody>
      </p:sp>
      <p:sp>
        <p:nvSpPr>
          <p:cNvPr id="4" name="Slide Number Placeholder 3"/>
          <p:cNvSpPr>
            <a:spLocks noGrp="1"/>
          </p:cNvSpPr>
          <p:nvPr>
            <p:ph type="sldNum" sz="quarter" idx="10"/>
          </p:nvPr>
        </p:nvSpPr>
        <p:spPr/>
        <p:txBody>
          <a:bodyPr/>
          <a:lstStyle/>
          <a:p>
            <a:pPr>
              <a:defRPr/>
            </a:pPr>
            <a:fld id="{76A1A48A-A186-4366-BB92-889CDB69E325}" type="slidenum">
              <a:rPr lang="en-GB" smtClean="0"/>
              <a:pPr>
                <a:defRPr/>
              </a:pPr>
              <a:t>19</a:t>
            </a:fld>
            <a:endParaRPr lang="en-GB"/>
          </a:p>
        </p:txBody>
      </p:sp>
    </p:spTree>
    <p:extLst>
      <p:ext uri="{BB962C8B-B14F-4D97-AF65-F5344CB8AC3E}">
        <p14:creationId xmlns:p14="http://schemas.microsoft.com/office/powerpoint/2010/main" val="487544767"/>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de-CH" dirty="0"/>
          </a:p>
        </p:txBody>
      </p:sp>
      <p:sp>
        <p:nvSpPr>
          <p:cNvPr id="4" name="Slide Number Placeholder 3"/>
          <p:cNvSpPr>
            <a:spLocks noGrp="1"/>
          </p:cNvSpPr>
          <p:nvPr>
            <p:ph type="sldNum" sz="quarter" idx="10"/>
          </p:nvPr>
        </p:nvSpPr>
        <p:spPr/>
        <p:txBody>
          <a:bodyPr/>
          <a:lstStyle/>
          <a:p>
            <a:pPr>
              <a:defRPr/>
            </a:pPr>
            <a:fld id="{76A1A48A-A186-4366-BB92-889CDB69E325}" type="slidenum">
              <a:rPr lang="en-GB" smtClean="0"/>
              <a:pPr>
                <a:defRPr/>
              </a:pPr>
              <a:t>20</a:t>
            </a:fld>
            <a:endParaRPr lang="en-GB"/>
          </a:p>
        </p:txBody>
      </p:sp>
    </p:spTree>
    <p:extLst>
      <p:ext uri="{BB962C8B-B14F-4D97-AF65-F5344CB8AC3E}">
        <p14:creationId xmlns:p14="http://schemas.microsoft.com/office/powerpoint/2010/main" val="318805937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Slide Image Placeholder 1"/>
          <p:cNvSpPr>
            <a:spLocks noGrp="1" noRot="1" noChangeAspect="1" noTextEdit="1"/>
          </p:cNvSpPr>
          <p:nvPr>
            <p:ph type="sldImg"/>
          </p:nvPr>
        </p:nvSpPr>
        <p:spPr>
          <a:ln/>
        </p:spPr>
      </p:sp>
      <p:sp>
        <p:nvSpPr>
          <p:cNvPr id="35843" name="Notes Placeholder 2"/>
          <p:cNvSpPr>
            <a:spLocks noGrp="1"/>
          </p:cNvSpPr>
          <p:nvPr>
            <p:ph type="body" idx="1"/>
          </p:nvPr>
        </p:nvSpPr>
        <p:spPr>
          <a:noFill/>
          <a:ln/>
        </p:spPr>
        <p:txBody>
          <a:bodyPr/>
          <a:lstStyle/>
          <a:p>
            <a:endParaRPr lang="en-US" baseline="0" dirty="0" smtClean="0"/>
          </a:p>
        </p:txBody>
      </p:sp>
      <p:sp>
        <p:nvSpPr>
          <p:cNvPr id="35844" name="Slide Number Placeholder 3"/>
          <p:cNvSpPr>
            <a:spLocks noGrp="1"/>
          </p:cNvSpPr>
          <p:nvPr>
            <p:ph type="sldNum" sz="quarter" idx="5"/>
          </p:nvPr>
        </p:nvSpPr>
        <p:spPr>
          <a:noFill/>
        </p:spPr>
        <p:txBody>
          <a:bodyPr/>
          <a:lstStyle/>
          <a:p>
            <a:fld id="{B8291815-B77E-4C7A-8C00-989BA6EDB9F5}" type="slidenum">
              <a:rPr lang="en-GB" smtClean="0"/>
              <a:pPr/>
              <a:t>3</a:t>
            </a:fld>
            <a:endParaRPr lang="en-GB" smtClean="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Slide Image Placeholder 1"/>
          <p:cNvSpPr>
            <a:spLocks noGrp="1" noRot="1" noChangeAspect="1" noTextEdit="1"/>
          </p:cNvSpPr>
          <p:nvPr>
            <p:ph type="sldImg"/>
          </p:nvPr>
        </p:nvSpPr>
        <p:spPr>
          <a:ln/>
        </p:spPr>
      </p:sp>
      <p:sp>
        <p:nvSpPr>
          <p:cNvPr id="35843" name="Notes Placeholder 2"/>
          <p:cNvSpPr>
            <a:spLocks noGrp="1"/>
          </p:cNvSpPr>
          <p:nvPr>
            <p:ph type="body" idx="1"/>
          </p:nvPr>
        </p:nvSpPr>
        <p:spPr>
          <a:noFill/>
          <a:ln/>
        </p:spPr>
        <p:txBody>
          <a:bodyPr/>
          <a:lstStyle/>
          <a:p>
            <a:endParaRPr lang="en-US" dirty="0" smtClean="0"/>
          </a:p>
        </p:txBody>
      </p:sp>
      <p:sp>
        <p:nvSpPr>
          <p:cNvPr id="35844" name="Slide Number Placeholder 3"/>
          <p:cNvSpPr>
            <a:spLocks noGrp="1"/>
          </p:cNvSpPr>
          <p:nvPr>
            <p:ph type="sldNum" sz="quarter" idx="5"/>
          </p:nvPr>
        </p:nvSpPr>
        <p:spPr>
          <a:noFill/>
        </p:spPr>
        <p:txBody>
          <a:bodyPr/>
          <a:lstStyle/>
          <a:p>
            <a:fld id="{B8291815-B77E-4C7A-8C00-989BA6EDB9F5}" type="slidenum">
              <a:rPr lang="en-GB" smtClean="0"/>
              <a:pPr/>
              <a:t>4</a:t>
            </a:fld>
            <a:endParaRPr lang="en-GB" smtClean="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Slide Image Placeholder 1"/>
          <p:cNvSpPr>
            <a:spLocks noGrp="1" noRot="1" noChangeAspect="1" noTextEdit="1"/>
          </p:cNvSpPr>
          <p:nvPr>
            <p:ph type="sldImg"/>
          </p:nvPr>
        </p:nvSpPr>
        <p:spPr>
          <a:ln/>
        </p:spPr>
      </p:sp>
      <p:sp>
        <p:nvSpPr>
          <p:cNvPr id="35843" name="Notes Placeholder 2"/>
          <p:cNvSpPr>
            <a:spLocks noGrp="1"/>
          </p:cNvSpPr>
          <p:nvPr>
            <p:ph type="body" idx="1"/>
          </p:nvPr>
        </p:nvSpPr>
        <p:spPr>
          <a:noFill/>
          <a:ln/>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en-US" dirty="0" smtClean="0"/>
              <a:t> Aim: Deciding</a:t>
            </a:r>
            <a:r>
              <a:rPr lang="en-US" baseline="0" dirty="0" smtClean="0"/>
              <a:t> which </a:t>
            </a:r>
            <a:r>
              <a:rPr lang="en-US" baseline="0" dirty="0" err="1" smtClean="0"/>
              <a:t>dn</a:t>
            </a:r>
            <a:r>
              <a:rPr lang="en-US" baseline="0" dirty="0" smtClean="0"/>
              <a:t> the data came from</a:t>
            </a:r>
            <a:endParaRPr lang="en-US" dirty="0" smtClean="0"/>
          </a:p>
          <a:p>
            <a:r>
              <a:rPr lang="en-US" dirty="0" smtClean="0"/>
              <a:t>How?</a:t>
            </a:r>
            <a:r>
              <a:rPr lang="en-US" baseline="0" dirty="0" smtClean="0"/>
              <a:t> Decision rule</a:t>
            </a:r>
            <a:endParaRPr lang="en-US" dirty="0" smtClean="0"/>
          </a:p>
        </p:txBody>
      </p:sp>
      <p:sp>
        <p:nvSpPr>
          <p:cNvPr id="35844" name="Slide Number Placeholder 3"/>
          <p:cNvSpPr>
            <a:spLocks noGrp="1"/>
          </p:cNvSpPr>
          <p:nvPr>
            <p:ph type="sldNum" sz="quarter" idx="5"/>
          </p:nvPr>
        </p:nvSpPr>
        <p:spPr>
          <a:noFill/>
        </p:spPr>
        <p:txBody>
          <a:bodyPr/>
          <a:lstStyle/>
          <a:p>
            <a:fld id="{B8291815-B77E-4C7A-8C00-989BA6EDB9F5}" type="slidenum">
              <a:rPr lang="en-GB" smtClean="0"/>
              <a:pPr/>
              <a:t>5</a:t>
            </a:fld>
            <a:endParaRPr lang="en-GB" smtClean="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Slide Image Placeholder 1"/>
          <p:cNvSpPr>
            <a:spLocks noGrp="1" noRot="1" noChangeAspect="1" noTextEdit="1"/>
          </p:cNvSpPr>
          <p:nvPr>
            <p:ph type="sldImg"/>
          </p:nvPr>
        </p:nvSpPr>
        <p:spPr>
          <a:ln/>
        </p:spPr>
      </p:sp>
      <p:sp>
        <p:nvSpPr>
          <p:cNvPr id="35843" name="Notes Placeholder 2"/>
          <p:cNvSpPr>
            <a:spLocks noGrp="1"/>
          </p:cNvSpPr>
          <p:nvPr>
            <p:ph type="body" idx="1"/>
          </p:nvPr>
        </p:nvSpPr>
        <p:spPr>
          <a:noFill/>
          <a:ln/>
        </p:spPr>
        <p:txBody>
          <a:bodyPr/>
          <a:lstStyle/>
          <a:p>
            <a:r>
              <a:rPr lang="en-US" dirty="0" smtClean="0"/>
              <a:t>LIKE THROWING</a:t>
            </a:r>
            <a:r>
              <a:rPr lang="en-US" baseline="0" dirty="0" smtClean="0"/>
              <a:t> A DICE. YOU CAN CONTROL THE FALSE POSITIVE RATE.</a:t>
            </a:r>
            <a:endParaRPr lang="en-US" dirty="0" smtClean="0"/>
          </a:p>
        </p:txBody>
      </p:sp>
      <p:sp>
        <p:nvSpPr>
          <p:cNvPr id="35844" name="Slide Number Placeholder 3"/>
          <p:cNvSpPr>
            <a:spLocks noGrp="1"/>
          </p:cNvSpPr>
          <p:nvPr>
            <p:ph type="sldNum" sz="quarter" idx="5"/>
          </p:nvPr>
        </p:nvSpPr>
        <p:spPr>
          <a:noFill/>
        </p:spPr>
        <p:txBody>
          <a:bodyPr/>
          <a:lstStyle/>
          <a:p>
            <a:fld id="{B8291815-B77E-4C7A-8C00-989BA6EDB9F5}" type="slidenum">
              <a:rPr lang="en-GB" smtClean="0"/>
              <a:pPr/>
              <a:t>6</a:t>
            </a:fld>
            <a:endParaRPr lang="en-GB" smtClean="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Slide Image Placeholder 1"/>
          <p:cNvSpPr>
            <a:spLocks noGrp="1" noRot="1" noChangeAspect="1" noTextEdit="1"/>
          </p:cNvSpPr>
          <p:nvPr>
            <p:ph type="sldImg"/>
          </p:nvPr>
        </p:nvSpPr>
        <p:spPr>
          <a:ln/>
        </p:spPr>
      </p:sp>
      <p:sp>
        <p:nvSpPr>
          <p:cNvPr id="35843" name="Notes Placeholder 2"/>
          <p:cNvSpPr>
            <a:spLocks noGrp="1"/>
          </p:cNvSpPr>
          <p:nvPr>
            <p:ph type="body" idx="1"/>
          </p:nvPr>
        </p:nvSpPr>
        <p:spPr>
          <a:noFill/>
          <a:ln/>
        </p:spPr>
        <p:txBody>
          <a:bodyPr/>
          <a:lstStyle/>
          <a:p>
            <a:r>
              <a:rPr lang="en-US" dirty="0" smtClean="0"/>
              <a:t>LIKE THROWING</a:t>
            </a:r>
            <a:r>
              <a:rPr lang="en-US" baseline="0" dirty="0" smtClean="0"/>
              <a:t> A DICE. YOU CAN CONTROL THE FALSE POSITIVE RATE.</a:t>
            </a:r>
            <a:endParaRPr lang="en-US" dirty="0" smtClean="0"/>
          </a:p>
        </p:txBody>
      </p:sp>
      <p:sp>
        <p:nvSpPr>
          <p:cNvPr id="35844" name="Slide Number Placeholder 3"/>
          <p:cNvSpPr>
            <a:spLocks noGrp="1"/>
          </p:cNvSpPr>
          <p:nvPr>
            <p:ph type="sldNum" sz="quarter" idx="5"/>
          </p:nvPr>
        </p:nvSpPr>
        <p:spPr>
          <a:noFill/>
        </p:spPr>
        <p:txBody>
          <a:bodyPr/>
          <a:lstStyle/>
          <a:p>
            <a:fld id="{B8291815-B77E-4C7A-8C00-989BA6EDB9F5}" type="slidenum">
              <a:rPr lang="en-GB" smtClean="0"/>
              <a:pPr/>
              <a:t>7</a:t>
            </a:fld>
            <a:endParaRPr lang="en-GB" smtClean="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Slide Image Placeholder 1"/>
          <p:cNvSpPr>
            <a:spLocks noGrp="1" noRot="1" noChangeAspect="1" noTextEdit="1"/>
          </p:cNvSpPr>
          <p:nvPr>
            <p:ph type="sldImg"/>
          </p:nvPr>
        </p:nvSpPr>
        <p:spPr>
          <a:ln/>
        </p:spPr>
      </p:sp>
      <p:sp>
        <p:nvSpPr>
          <p:cNvPr id="35843" name="Notes Placeholder 2"/>
          <p:cNvSpPr>
            <a:spLocks noGrp="1"/>
          </p:cNvSpPr>
          <p:nvPr>
            <p:ph type="body" idx="1"/>
          </p:nvPr>
        </p:nvSpPr>
        <p:spPr>
          <a:noFill/>
          <a:ln/>
        </p:spPr>
        <p:txBody>
          <a:bodyPr/>
          <a:lstStyle/>
          <a:p>
            <a:r>
              <a:rPr lang="en-US" dirty="0" smtClean="0"/>
              <a:t>LIKE THROWING</a:t>
            </a:r>
            <a:r>
              <a:rPr lang="en-US" baseline="0" dirty="0" smtClean="0"/>
              <a:t> A DICE. YOU CAN CONTROL THE FALSE POSITIVE RATE.</a:t>
            </a:r>
            <a:endParaRPr lang="en-US" dirty="0" smtClean="0"/>
          </a:p>
        </p:txBody>
      </p:sp>
      <p:sp>
        <p:nvSpPr>
          <p:cNvPr id="35844" name="Slide Number Placeholder 3"/>
          <p:cNvSpPr>
            <a:spLocks noGrp="1"/>
          </p:cNvSpPr>
          <p:nvPr>
            <p:ph type="sldNum" sz="quarter" idx="5"/>
          </p:nvPr>
        </p:nvSpPr>
        <p:spPr>
          <a:noFill/>
        </p:spPr>
        <p:txBody>
          <a:bodyPr/>
          <a:lstStyle/>
          <a:p>
            <a:fld id="{B8291815-B77E-4C7A-8C00-989BA6EDB9F5}" type="slidenum">
              <a:rPr lang="en-GB" smtClean="0"/>
              <a:pPr/>
              <a:t>8</a:t>
            </a:fld>
            <a:endParaRPr lang="en-GB" smtClean="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Slide Image Placeholder 1"/>
          <p:cNvSpPr>
            <a:spLocks noGrp="1" noRot="1" noChangeAspect="1" noTextEdit="1"/>
          </p:cNvSpPr>
          <p:nvPr>
            <p:ph type="sldImg"/>
          </p:nvPr>
        </p:nvSpPr>
        <p:spPr>
          <a:ln/>
        </p:spPr>
      </p:sp>
      <p:sp>
        <p:nvSpPr>
          <p:cNvPr id="36867" name="Notes Placeholder 2"/>
          <p:cNvSpPr>
            <a:spLocks noGrp="1"/>
          </p:cNvSpPr>
          <p:nvPr>
            <p:ph type="body" idx="1"/>
          </p:nvPr>
        </p:nvSpPr>
        <p:spPr>
          <a:noFill/>
          <a:ln/>
        </p:spPr>
        <p:txBody>
          <a:bodyPr/>
          <a:lstStyle/>
          <a:p>
            <a:r>
              <a:rPr lang="en-US" dirty="0" smtClean="0"/>
              <a:t>Deciding which distributio</a:t>
            </a:r>
            <a:r>
              <a:rPr lang="en-US" baseline="0" dirty="0" smtClean="0"/>
              <a:t>n the data comes from (</a:t>
            </a:r>
            <a:r>
              <a:rPr lang="en-US" dirty="0" smtClean="0"/>
              <a:t>between two probability</a:t>
            </a:r>
            <a:r>
              <a:rPr lang="en-US" baseline="0" dirty="0" smtClean="0"/>
              <a:t> </a:t>
            </a:r>
            <a:r>
              <a:rPr lang="en-US" dirty="0" smtClean="0"/>
              <a:t>models) .</a:t>
            </a:r>
          </a:p>
        </p:txBody>
      </p:sp>
      <p:sp>
        <p:nvSpPr>
          <p:cNvPr id="36868" name="Slide Number Placeholder 3"/>
          <p:cNvSpPr>
            <a:spLocks noGrp="1"/>
          </p:cNvSpPr>
          <p:nvPr>
            <p:ph type="sldNum" sz="quarter" idx="5"/>
          </p:nvPr>
        </p:nvSpPr>
        <p:spPr>
          <a:noFill/>
        </p:spPr>
        <p:txBody>
          <a:bodyPr/>
          <a:lstStyle/>
          <a:p>
            <a:fld id="{57B9C619-8B11-4C0C-94CC-2C79EE403BC0}" type="slidenum">
              <a:rPr lang="en-GB" smtClean="0"/>
              <a:pPr/>
              <a:t>9</a:t>
            </a:fld>
            <a:endParaRPr lang="en-GB" smtClean="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Slide Image Placeholder 1"/>
          <p:cNvSpPr>
            <a:spLocks noGrp="1" noRot="1" noChangeAspect="1" noTextEdit="1"/>
          </p:cNvSpPr>
          <p:nvPr>
            <p:ph type="sldImg"/>
          </p:nvPr>
        </p:nvSpPr>
        <p:spPr>
          <a:ln/>
        </p:spPr>
      </p:sp>
      <p:sp>
        <p:nvSpPr>
          <p:cNvPr id="35843" name="Notes Placeholder 2"/>
          <p:cNvSpPr>
            <a:spLocks noGrp="1"/>
          </p:cNvSpPr>
          <p:nvPr>
            <p:ph type="body" idx="1"/>
          </p:nvPr>
        </p:nvSpPr>
        <p:spPr>
          <a:noFill/>
          <a:ln/>
        </p:spPr>
        <p:txBody>
          <a:bodyPr/>
          <a:lstStyle/>
          <a:p>
            <a:r>
              <a:rPr lang="en-US" dirty="0" smtClean="0"/>
              <a:t>LIKE THROWING</a:t>
            </a:r>
            <a:r>
              <a:rPr lang="en-US" baseline="0" dirty="0" smtClean="0"/>
              <a:t> A DICE. YOU CAN CONTROL THE FALSE POSITIVE RATE.</a:t>
            </a:r>
            <a:endParaRPr lang="en-US" dirty="0" smtClean="0"/>
          </a:p>
        </p:txBody>
      </p:sp>
      <p:sp>
        <p:nvSpPr>
          <p:cNvPr id="35844" name="Slide Number Placeholder 3"/>
          <p:cNvSpPr>
            <a:spLocks noGrp="1"/>
          </p:cNvSpPr>
          <p:nvPr>
            <p:ph type="sldNum" sz="quarter" idx="5"/>
          </p:nvPr>
        </p:nvSpPr>
        <p:spPr>
          <a:noFill/>
        </p:spPr>
        <p:txBody>
          <a:bodyPr/>
          <a:lstStyle/>
          <a:p>
            <a:fld id="{B8291815-B77E-4C7A-8C00-989BA6EDB9F5}" type="slidenum">
              <a:rPr lang="en-GB" smtClean="0"/>
              <a:pPr/>
              <a:t>10</a:t>
            </a:fld>
            <a:endParaRPr lang="en-GB" smtClean="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771525" y="2130425"/>
            <a:ext cx="874395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543050" y="3886200"/>
            <a:ext cx="72009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pt-PT"/>
          </a:p>
        </p:txBody>
      </p:sp>
      <p:sp>
        <p:nvSpPr>
          <p:cNvPr id="5" name="Rectangle 5"/>
          <p:cNvSpPr>
            <a:spLocks noGrp="1" noChangeArrowheads="1"/>
          </p:cNvSpPr>
          <p:nvPr>
            <p:ph type="ftr" sz="quarter" idx="11"/>
          </p:nvPr>
        </p:nvSpPr>
        <p:spPr>
          <a:ln/>
        </p:spPr>
        <p:txBody>
          <a:bodyPr/>
          <a:lstStyle>
            <a:lvl1pPr>
              <a:defRPr/>
            </a:lvl1pPr>
          </a:lstStyle>
          <a:p>
            <a:pPr>
              <a:defRPr/>
            </a:pPr>
            <a:endParaRPr lang="pt-PT"/>
          </a:p>
        </p:txBody>
      </p:sp>
      <p:sp>
        <p:nvSpPr>
          <p:cNvPr id="6" name="Rectangle 6"/>
          <p:cNvSpPr>
            <a:spLocks noGrp="1" noChangeArrowheads="1"/>
          </p:cNvSpPr>
          <p:nvPr>
            <p:ph type="sldNum" sz="quarter" idx="12"/>
          </p:nvPr>
        </p:nvSpPr>
        <p:spPr>
          <a:ln/>
        </p:spPr>
        <p:txBody>
          <a:bodyPr/>
          <a:lstStyle>
            <a:lvl1pPr>
              <a:defRPr/>
            </a:lvl1pPr>
          </a:lstStyle>
          <a:p>
            <a:pPr>
              <a:defRPr/>
            </a:pPr>
            <a:fld id="{D6644111-74AB-43D3-892B-1A6A45889D7B}" type="slidenum">
              <a:rPr lang="pt-PT"/>
              <a:pPr>
                <a:defRPr/>
              </a:pPr>
              <a:t>‹#›</a:t>
            </a:fld>
            <a:endParaRPr lang="pt-PT"/>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pt-PT"/>
          </a:p>
        </p:txBody>
      </p:sp>
      <p:sp>
        <p:nvSpPr>
          <p:cNvPr id="5" name="Rectangle 5"/>
          <p:cNvSpPr>
            <a:spLocks noGrp="1" noChangeArrowheads="1"/>
          </p:cNvSpPr>
          <p:nvPr>
            <p:ph type="ftr" sz="quarter" idx="11"/>
          </p:nvPr>
        </p:nvSpPr>
        <p:spPr>
          <a:ln/>
        </p:spPr>
        <p:txBody>
          <a:bodyPr/>
          <a:lstStyle>
            <a:lvl1pPr>
              <a:defRPr/>
            </a:lvl1pPr>
          </a:lstStyle>
          <a:p>
            <a:pPr>
              <a:defRPr/>
            </a:pPr>
            <a:endParaRPr lang="pt-PT"/>
          </a:p>
        </p:txBody>
      </p:sp>
      <p:sp>
        <p:nvSpPr>
          <p:cNvPr id="6" name="Rectangle 6"/>
          <p:cNvSpPr>
            <a:spLocks noGrp="1" noChangeArrowheads="1"/>
          </p:cNvSpPr>
          <p:nvPr>
            <p:ph type="sldNum" sz="quarter" idx="12"/>
          </p:nvPr>
        </p:nvSpPr>
        <p:spPr>
          <a:ln/>
        </p:spPr>
        <p:txBody>
          <a:bodyPr/>
          <a:lstStyle>
            <a:lvl1pPr>
              <a:defRPr/>
            </a:lvl1pPr>
          </a:lstStyle>
          <a:p>
            <a:pPr>
              <a:defRPr/>
            </a:pPr>
            <a:fld id="{B088D72C-06E2-4EF8-A319-D4FFF48FEEF8}" type="slidenum">
              <a:rPr lang="pt-PT"/>
              <a:pPr>
                <a:defRPr/>
              </a:pPr>
              <a:t>‹#›</a:t>
            </a:fld>
            <a:endParaRPr lang="pt-PT"/>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7458075" y="274638"/>
            <a:ext cx="2314575"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514350" y="274638"/>
            <a:ext cx="6791325"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pt-PT"/>
          </a:p>
        </p:txBody>
      </p:sp>
      <p:sp>
        <p:nvSpPr>
          <p:cNvPr id="5" name="Rectangle 5"/>
          <p:cNvSpPr>
            <a:spLocks noGrp="1" noChangeArrowheads="1"/>
          </p:cNvSpPr>
          <p:nvPr>
            <p:ph type="ftr" sz="quarter" idx="11"/>
          </p:nvPr>
        </p:nvSpPr>
        <p:spPr>
          <a:ln/>
        </p:spPr>
        <p:txBody>
          <a:bodyPr/>
          <a:lstStyle>
            <a:lvl1pPr>
              <a:defRPr/>
            </a:lvl1pPr>
          </a:lstStyle>
          <a:p>
            <a:pPr>
              <a:defRPr/>
            </a:pPr>
            <a:endParaRPr lang="pt-PT"/>
          </a:p>
        </p:txBody>
      </p:sp>
      <p:sp>
        <p:nvSpPr>
          <p:cNvPr id="6" name="Rectangle 6"/>
          <p:cNvSpPr>
            <a:spLocks noGrp="1" noChangeArrowheads="1"/>
          </p:cNvSpPr>
          <p:nvPr>
            <p:ph type="sldNum" sz="quarter" idx="12"/>
          </p:nvPr>
        </p:nvSpPr>
        <p:spPr>
          <a:ln/>
        </p:spPr>
        <p:txBody>
          <a:bodyPr/>
          <a:lstStyle>
            <a:lvl1pPr>
              <a:defRPr/>
            </a:lvl1pPr>
          </a:lstStyle>
          <a:p>
            <a:pPr>
              <a:defRPr/>
            </a:pPr>
            <a:fld id="{BC9748A3-C28B-4C08-8BB3-4DDA75BDCDB8}" type="slidenum">
              <a:rPr lang="pt-PT"/>
              <a:pPr>
                <a:defRPr/>
              </a:pPr>
              <a:t>‹#›</a:t>
            </a:fld>
            <a:endParaRPr lang="pt-PT"/>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771525" y="2130425"/>
            <a:ext cx="874395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543050" y="3886200"/>
            <a:ext cx="72009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pt-PT"/>
          </a:p>
        </p:txBody>
      </p:sp>
      <p:sp>
        <p:nvSpPr>
          <p:cNvPr id="5" name="Rectangle 5"/>
          <p:cNvSpPr>
            <a:spLocks noGrp="1" noChangeArrowheads="1"/>
          </p:cNvSpPr>
          <p:nvPr>
            <p:ph type="ftr" sz="quarter" idx="11"/>
          </p:nvPr>
        </p:nvSpPr>
        <p:spPr>
          <a:ln/>
        </p:spPr>
        <p:txBody>
          <a:bodyPr/>
          <a:lstStyle>
            <a:lvl1pPr>
              <a:defRPr/>
            </a:lvl1pPr>
          </a:lstStyle>
          <a:p>
            <a:pPr>
              <a:defRPr/>
            </a:pPr>
            <a:endParaRPr lang="pt-PT"/>
          </a:p>
        </p:txBody>
      </p:sp>
      <p:sp>
        <p:nvSpPr>
          <p:cNvPr id="6" name="Rectangle 6"/>
          <p:cNvSpPr>
            <a:spLocks noGrp="1" noChangeArrowheads="1"/>
          </p:cNvSpPr>
          <p:nvPr>
            <p:ph type="sldNum" sz="quarter" idx="12"/>
          </p:nvPr>
        </p:nvSpPr>
        <p:spPr>
          <a:ln/>
        </p:spPr>
        <p:txBody>
          <a:bodyPr/>
          <a:lstStyle>
            <a:lvl1pPr>
              <a:defRPr/>
            </a:lvl1pPr>
          </a:lstStyle>
          <a:p>
            <a:pPr>
              <a:defRPr/>
            </a:pPr>
            <a:fld id="{0DE81B13-9451-4F13-81E5-70BB6423AE1A}" type="slidenum">
              <a:rPr lang="pt-PT"/>
              <a:pPr>
                <a:defRPr/>
              </a:pPr>
              <a:t>‹#›</a:t>
            </a:fld>
            <a:endParaRPr lang="pt-PT"/>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pt-PT"/>
          </a:p>
        </p:txBody>
      </p:sp>
      <p:sp>
        <p:nvSpPr>
          <p:cNvPr id="5" name="Rectangle 5"/>
          <p:cNvSpPr>
            <a:spLocks noGrp="1" noChangeArrowheads="1"/>
          </p:cNvSpPr>
          <p:nvPr>
            <p:ph type="ftr" sz="quarter" idx="11"/>
          </p:nvPr>
        </p:nvSpPr>
        <p:spPr>
          <a:ln/>
        </p:spPr>
        <p:txBody>
          <a:bodyPr/>
          <a:lstStyle>
            <a:lvl1pPr>
              <a:defRPr/>
            </a:lvl1pPr>
          </a:lstStyle>
          <a:p>
            <a:pPr>
              <a:defRPr/>
            </a:pPr>
            <a:endParaRPr lang="pt-PT"/>
          </a:p>
        </p:txBody>
      </p:sp>
      <p:sp>
        <p:nvSpPr>
          <p:cNvPr id="6" name="Rectangle 6"/>
          <p:cNvSpPr>
            <a:spLocks noGrp="1" noChangeArrowheads="1"/>
          </p:cNvSpPr>
          <p:nvPr>
            <p:ph type="sldNum" sz="quarter" idx="12"/>
          </p:nvPr>
        </p:nvSpPr>
        <p:spPr>
          <a:ln/>
        </p:spPr>
        <p:txBody>
          <a:bodyPr/>
          <a:lstStyle>
            <a:lvl1pPr>
              <a:defRPr/>
            </a:lvl1pPr>
          </a:lstStyle>
          <a:p>
            <a:pPr>
              <a:defRPr/>
            </a:pPr>
            <a:fld id="{9535FF65-1735-4D92-98D9-5C391017432D}" type="slidenum">
              <a:rPr lang="pt-PT"/>
              <a:pPr>
                <a:defRPr/>
              </a:pPr>
              <a:t>‹#›</a:t>
            </a:fld>
            <a:endParaRPr lang="pt-PT"/>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12800" y="4406900"/>
            <a:ext cx="874395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812800" y="2906713"/>
            <a:ext cx="874395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pt-PT"/>
          </a:p>
        </p:txBody>
      </p:sp>
      <p:sp>
        <p:nvSpPr>
          <p:cNvPr id="5" name="Rectangle 5"/>
          <p:cNvSpPr>
            <a:spLocks noGrp="1" noChangeArrowheads="1"/>
          </p:cNvSpPr>
          <p:nvPr>
            <p:ph type="ftr" sz="quarter" idx="11"/>
          </p:nvPr>
        </p:nvSpPr>
        <p:spPr>
          <a:ln/>
        </p:spPr>
        <p:txBody>
          <a:bodyPr/>
          <a:lstStyle>
            <a:lvl1pPr>
              <a:defRPr/>
            </a:lvl1pPr>
          </a:lstStyle>
          <a:p>
            <a:pPr>
              <a:defRPr/>
            </a:pPr>
            <a:endParaRPr lang="pt-PT"/>
          </a:p>
        </p:txBody>
      </p:sp>
      <p:sp>
        <p:nvSpPr>
          <p:cNvPr id="6" name="Rectangle 6"/>
          <p:cNvSpPr>
            <a:spLocks noGrp="1" noChangeArrowheads="1"/>
          </p:cNvSpPr>
          <p:nvPr>
            <p:ph type="sldNum" sz="quarter" idx="12"/>
          </p:nvPr>
        </p:nvSpPr>
        <p:spPr>
          <a:ln/>
        </p:spPr>
        <p:txBody>
          <a:bodyPr/>
          <a:lstStyle>
            <a:lvl1pPr>
              <a:defRPr/>
            </a:lvl1pPr>
          </a:lstStyle>
          <a:p>
            <a:pPr>
              <a:defRPr/>
            </a:pPr>
            <a:fld id="{C59FD99C-2B6A-403E-8CAA-BDEA68C75883}" type="slidenum">
              <a:rPr lang="pt-PT"/>
              <a:pPr>
                <a:defRPr/>
              </a:pPr>
              <a:t>‹#›</a:t>
            </a:fld>
            <a:endParaRPr lang="pt-PT"/>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514350" y="1600200"/>
            <a:ext cx="455295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5219700" y="1600200"/>
            <a:ext cx="455295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pt-PT"/>
          </a:p>
        </p:txBody>
      </p:sp>
      <p:sp>
        <p:nvSpPr>
          <p:cNvPr id="6" name="Rectangle 5"/>
          <p:cNvSpPr>
            <a:spLocks noGrp="1" noChangeArrowheads="1"/>
          </p:cNvSpPr>
          <p:nvPr>
            <p:ph type="ftr" sz="quarter" idx="11"/>
          </p:nvPr>
        </p:nvSpPr>
        <p:spPr>
          <a:ln/>
        </p:spPr>
        <p:txBody>
          <a:bodyPr/>
          <a:lstStyle>
            <a:lvl1pPr>
              <a:defRPr/>
            </a:lvl1pPr>
          </a:lstStyle>
          <a:p>
            <a:pPr>
              <a:defRPr/>
            </a:pPr>
            <a:endParaRPr lang="pt-PT"/>
          </a:p>
        </p:txBody>
      </p:sp>
      <p:sp>
        <p:nvSpPr>
          <p:cNvPr id="7" name="Rectangle 6"/>
          <p:cNvSpPr>
            <a:spLocks noGrp="1" noChangeArrowheads="1"/>
          </p:cNvSpPr>
          <p:nvPr>
            <p:ph type="sldNum" sz="quarter" idx="12"/>
          </p:nvPr>
        </p:nvSpPr>
        <p:spPr>
          <a:ln/>
        </p:spPr>
        <p:txBody>
          <a:bodyPr/>
          <a:lstStyle>
            <a:lvl1pPr>
              <a:defRPr/>
            </a:lvl1pPr>
          </a:lstStyle>
          <a:p>
            <a:pPr>
              <a:defRPr/>
            </a:pPr>
            <a:fld id="{E17DB3F1-4414-4BFE-996F-DE866254F752}" type="slidenum">
              <a:rPr lang="pt-PT"/>
              <a:pPr>
                <a:defRPr/>
              </a:pPr>
              <a:t>‹#›</a:t>
            </a:fld>
            <a:endParaRPr lang="pt-PT"/>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514350" y="1535113"/>
            <a:ext cx="454501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514350" y="2174875"/>
            <a:ext cx="454501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5226050" y="1535113"/>
            <a:ext cx="4546600"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5226050" y="2174875"/>
            <a:ext cx="4546600"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pt-PT"/>
          </a:p>
        </p:txBody>
      </p:sp>
      <p:sp>
        <p:nvSpPr>
          <p:cNvPr id="8" name="Rectangle 5"/>
          <p:cNvSpPr>
            <a:spLocks noGrp="1" noChangeArrowheads="1"/>
          </p:cNvSpPr>
          <p:nvPr>
            <p:ph type="ftr" sz="quarter" idx="11"/>
          </p:nvPr>
        </p:nvSpPr>
        <p:spPr>
          <a:ln/>
        </p:spPr>
        <p:txBody>
          <a:bodyPr/>
          <a:lstStyle>
            <a:lvl1pPr>
              <a:defRPr/>
            </a:lvl1pPr>
          </a:lstStyle>
          <a:p>
            <a:pPr>
              <a:defRPr/>
            </a:pPr>
            <a:endParaRPr lang="pt-PT"/>
          </a:p>
        </p:txBody>
      </p:sp>
      <p:sp>
        <p:nvSpPr>
          <p:cNvPr id="9" name="Rectangle 6"/>
          <p:cNvSpPr>
            <a:spLocks noGrp="1" noChangeArrowheads="1"/>
          </p:cNvSpPr>
          <p:nvPr>
            <p:ph type="sldNum" sz="quarter" idx="12"/>
          </p:nvPr>
        </p:nvSpPr>
        <p:spPr>
          <a:ln/>
        </p:spPr>
        <p:txBody>
          <a:bodyPr/>
          <a:lstStyle>
            <a:lvl1pPr>
              <a:defRPr/>
            </a:lvl1pPr>
          </a:lstStyle>
          <a:p>
            <a:pPr>
              <a:defRPr/>
            </a:pPr>
            <a:fld id="{2E60F932-3F1B-4A30-910E-6DB8573BB1C0}" type="slidenum">
              <a:rPr lang="pt-PT"/>
              <a:pPr>
                <a:defRPr/>
              </a:pPr>
              <a:t>‹#›</a:t>
            </a:fld>
            <a:endParaRPr lang="pt-PT"/>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pt-PT"/>
          </a:p>
        </p:txBody>
      </p:sp>
      <p:sp>
        <p:nvSpPr>
          <p:cNvPr id="4" name="Rectangle 5"/>
          <p:cNvSpPr>
            <a:spLocks noGrp="1" noChangeArrowheads="1"/>
          </p:cNvSpPr>
          <p:nvPr>
            <p:ph type="ftr" sz="quarter" idx="11"/>
          </p:nvPr>
        </p:nvSpPr>
        <p:spPr>
          <a:ln/>
        </p:spPr>
        <p:txBody>
          <a:bodyPr/>
          <a:lstStyle>
            <a:lvl1pPr>
              <a:defRPr/>
            </a:lvl1pPr>
          </a:lstStyle>
          <a:p>
            <a:pPr>
              <a:defRPr/>
            </a:pPr>
            <a:endParaRPr lang="pt-PT"/>
          </a:p>
        </p:txBody>
      </p:sp>
      <p:sp>
        <p:nvSpPr>
          <p:cNvPr id="5" name="Rectangle 6"/>
          <p:cNvSpPr>
            <a:spLocks noGrp="1" noChangeArrowheads="1"/>
          </p:cNvSpPr>
          <p:nvPr>
            <p:ph type="sldNum" sz="quarter" idx="12"/>
          </p:nvPr>
        </p:nvSpPr>
        <p:spPr>
          <a:ln/>
        </p:spPr>
        <p:txBody>
          <a:bodyPr/>
          <a:lstStyle>
            <a:lvl1pPr>
              <a:defRPr/>
            </a:lvl1pPr>
          </a:lstStyle>
          <a:p>
            <a:pPr>
              <a:defRPr/>
            </a:pPr>
            <a:fld id="{213AB8C6-DDB1-4AF0-94EC-029DA3B015E1}" type="slidenum">
              <a:rPr lang="pt-PT"/>
              <a:pPr>
                <a:defRPr/>
              </a:pPr>
              <a:t>‹#›</a:t>
            </a:fld>
            <a:endParaRPr lang="pt-PT"/>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pt-PT"/>
          </a:p>
        </p:txBody>
      </p:sp>
      <p:sp>
        <p:nvSpPr>
          <p:cNvPr id="3" name="Rectangle 5"/>
          <p:cNvSpPr>
            <a:spLocks noGrp="1" noChangeArrowheads="1"/>
          </p:cNvSpPr>
          <p:nvPr>
            <p:ph type="ftr" sz="quarter" idx="11"/>
          </p:nvPr>
        </p:nvSpPr>
        <p:spPr>
          <a:ln/>
        </p:spPr>
        <p:txBody>
          <a:bodyPr/>
          <a:lstStyle>
            <a:lvl1pPr>
              <a:defRPr/>
            </a:lvl1pPr>
          </a:lstStyle>
          <a:p>
            <a:pPr>
              <a:defRPr/>
            </a:pPr>
            <a:endParaRPr lang="pt-PT"/>
          </a:p>
        </p:txBody>
      </p:sp>
      <p:sp>
        <p:nvSpPr>
          <p:cNvPr id="4" name="Rectangle 6"/>
          <p:cNvSpPr>
            <a:spLocks noGrp="1" noChangeArrowheads="1"/>
          </p:cNvSpPr>
          <p:nvPr>
            <p:ph type="sldNum" sz="quarter" idx="12"/>
          </p:nvPr>
        </p:nvSpPr>
        <p:spPr>
          <a:ln/>
        </p:spPr>
        <p:txBody>
          <a:bodyPr/>
          <a:lstStyle>
            <a:lvl1pPr>
              <a:defRPr/>
            </a:lvl1pPr>
          </a:lstStyle>
          <a:p>
            <a:pPr>
              <a:defRPr/>
            </a:pPr>
            <a:fld id="{0F333C72-6347-45B5-B4AB-EA4C3B58C9E6}" type="slidenum">
              <a:rPr lang="pt-PT"/>
              <a:pPr>
                <a:defRPr/>
              </a:pPr>
              <a:t>‹#›</a:t>
            </a:fld>
            <a:endParaRPr lang="pt-PT"/>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514350" y="273050"/>
            <a:ext cx="3384550"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4022725" y="273050"/>
            <a:ext cx="5749925"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514350" y="1435100"/>
            <a:ext cx="3384550"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pt-PT"/>
          </a:p>
        </p:txBody>
      </p:sp>
      <p:sp>
        <p:nvSpPr>
          <p:cNvPr id="6" name="Rectangle 5"/>
          <p:cNvSpPr>
            <a:spLocks noGrp="1" noChangeArrowheads="1"/>
          </p:cNvSpPr>
          <p:nvPr>
            <p:ph type="ftr" sz="quarter" idx="11"/>
          </p:nvPr>
        </p:nvSpPr>
        <p:spPr>
          <a:ln/>
        </p:spPr>
        <p:txBody>
          <a:bodyPr/>
          <a:lstStyle>
            <a:lvl1pPr>
              <a:defRPr/>
            </a:lvl1pPr>
          </a:lstStyle>
          <a:p>
            <a:pPr>
              <a:defRPr/>
            </a:pPr>
            <a:endParaRPr lang="pt-PT"/>
          </a:p>
        </p:txBody>
      </p:sp>
      <p:sp>
        <p:nvSpPr>
          <p:cNvPr id="7" name="Rectangle 6"/>
          <p:cNvSpPr>
            <a:spLocks noGrp="1" noChangeArrowheads="1"/>
          </p:cNvSpPr>
          <p:nvPr>
            <p:ph type="sldNum" sz="quarter" idx="12"/>
          </p:nvPr>
        </p:nvSpPr>
        <p:spPr>
          <a:ln/>
        </p:spPr>
        <p:txBody>
          <a:bodyPr/>
          <a:lstStyle>
            <a:lvl1pPr>
              <a:defRPr/>
            </a:lvl1pPr>
          </a:lstStyle>
          <a:p>
            <a:pPr>
              <a:defRPr/>
            </a:pPr>
            <a:fld id="{E06AE63F-27AA-4703-8EFF-27ED51C0AEBE}" type="slidenum">
              <a:rPr lang="pt-PT"/>
              <a:pPr>
                <a:defRPr/>
              </a:pPr>
              <a:t>‹#›</a:t>
            </a:fld>
            <a:endParaRPr lang="pt-PT"/>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pt-PT"/>
          </a:p>
        </p:txBody>
      </p:sp>
      <p:sp>
        <p:nvSpPr>
          <p:cNvPr id="5" name="Rectangle 5"/>
          <p:cNvSpPr>
            <a:spLocks noGrp="1" noChangeArrowheads="1"/>
          </p:cNvSpPr>
          <p:nvPr>
            <p:ph type="ftr" sz="quarter" idx="11"/>
          </p:nvPr>
        </p:nvSpPr>
        <p:spPr>
          <a:ln/>
        </p:spPr>
        <p:txBody>
          <a:bodyPr/>
          <a:lstStyle>
            <a:lvl1pPr>
              <a:defRPr/>
            </a:lvl1pPr>
          </a:lstStyle>
          <a:p>
            <a:pPr>
              <a:defRPr/>
            </a:pPr>
            <a:endParaRPr lang="pt-PT"/>
          </a:p>
        </p:txBody>
      </p:sp>
      <p:sp>
        <p:nvSpPr>
          <p:cNvPr id="6" name="Rectangle 6"/>
          <p:cNvSpPr>
            <a:spLocks noGrp="1" noChangeArrowheads="1"/>
          </p:cNvSpPr>
          <p:nvPr>
            <p:ph type="sldNum" sz="quarter" idx="12"/>
          </p:nvPr>
        </p:nvSpPr>
        <p:spPr>
          <a:ln/>
        </p:spPr>
        <p:txBody>
          <a:bodyPr/>
          <a:lstStyle>
            <a:lvl1pPr>
              <a:defRPr/>
            </a:lvl1pPr>
          </a:lstStyle>
          <a:p>
            <a:pPr>
              <a:defRPr/>
            </a:pPr>
            <a:fld id="{4CCAC48B-1151-448E-9BA8-3DC631BE5882}" type="slidenum">
              <a:rPr lang="pt-PT"/>
              <a:pPr>
                <a:defRPr/>
              </a:pPr>
              <a:t>‹#›</a:t>
            </a:fld>
            <a:endParaRPr lang="pt-PT"/>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016125" y="4800600"/>
            <a:ext cx="61722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2016125" y="612775"/>
            <a:ext cx="6172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2016125" y="5367338"/>
            <a:ext cx="6172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pt-PT"/>
          </a:p>
        </p:txBody>
      </p:sp>
      <p:sp>
        <p:nvSpPr>
          <p:cNvPr id="6" name="Rectangle 5"/>
          <p:cNvSpPr>
            <a:spLocks noGrp="1" noChangeArrowheads="1"/>
          </p:cNvSpPr>
          <p:nvPr>
            <p:ph type="ftr" sz="quarter" idx="11"/>
          </p:nvPr>
        </p:nvSpPr>
        <p:spPr>
          <a:ln/>
        </p:spPr>
        <p:txBody>
          <a:bodyPr/>
          <a:lstStyle>
            <a:lvl1pPr>
              <a:defRPr/>
            </a:lvl1pPr>
          </a:lstStyle>
          <a:p>
            <a:pPr>
              <a:defRPr/>
            </a:pPr>
            <a:endParaRPr lang="pt-PT"/>
          </a:p>
        </p:txBody>
      </p:sp>
      <p:sp>
        <p:nvSpPr>
          <p:cNvPr id="7" name="Rectangle 6"/>
          <p:cNvSpPr>
            <a:spLocks noGrp="1" noChangeArrowheads="1"/>
          </p:cNvSpPr>
          <p:nvPr>
            <p:ph type="sldNum" sz="quarter" idx="12"/>
          </p:nvPr>
        </p:nvSpPr>
        <p:spPr>
          <a:ln/>
        </p:spPr>
        <p:txBody>
          <a:bodyPr/>
          <a:lstStyle>
            <a:lvl1pPr>
              <a:defRPr/>
            </a:lvl1pPr>
          </a:lstStyle>
          <a:p>
            <a:pPr>
              <a:defRPr/>
            </a:pPr>
            <a:fld id="{EC6ACFE3-CCAE-4613-93BB-83529B0910F2}" type="slidenum">
              <a:rPr lang="pt-PT"/>
              <a:pPr>
                <a:defRPr/>
              </a:pPr>
              <a:t>‹#›</a:t>
            </a:fld>
            <a:endParaRPr lang="pt-PT"/>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pt-PT"/>
          </a:p>
        </p:txBody>
      </p:sp>
      <p:sp>
        <p:nvSpPr>
          <p:cNvPr id="5" name="Rectangle 5"/>
          <p:cNvSpPr>
            <a:spLocks noGrp="1" noChangeArrowheads="1"/>
          </p:cNvSpPr>
          <p:nvPr>
            <p:ph type="ftr" sz="quarter" idx="11"/>
          </p:nvPr>
        </p:nvSpPr>
        <p:spPr>
          <a:ln/>
        </p:spPr>
        <p:txBody>
          <a:bodyPr/>
          <a:lstStyle>
            <a:lvl1pPr>
              <a:defRPr/>
            </a:lvl1pPr>
          </a:lstStyle>
          <a:p>
            <a:pPr>
              <a:defRPr/>
            </a:pPr>
            <a:endParaRPr lang="pt-PT"/>
          </a:p>
        </p:txBody>
      </p:sp>
      <p:sp>
        <p:nvSpPr>
          <p:cNvPr id="6" name="Rectangle 6"/>
          <p:cNvSpPr>
            <a:spLocks noGrp="1" noChangeArrowheads="1"/>
          </p:cNvSpPr>
          <p:nvPr>
            <p:ph type="sldNum" sz="quarter" idx="12"/>
          </p:nvPr>
        </p:nvSpPr>
        <p:spPr>
          <a:ln/>
        </p:spPr>
        <p:txBody>
          <a:bodyPr/>
          <a:lstStyle>
            <a:lvl1pPr>
              <a:defRPr/>
            </a:lvl1pPr>
          </a:lstStyle>
          <a:p>
            <a:pPr>
              <a:defRPr/>
            </a:pPr>
            <a:fld id="{F5A25868-E9CD-4878-8189-2BDF3802A2E0}" type="slidenum">
              <a:rPr lang="pt-PT"/>
              <a:pPr>
                <a:defRPr/>
              </a:pPr>
              <a:t>‹#›</a:t>
            </a:fld>
            <a:endParaRPr lang="pt-PT"/>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7458075" y="274638"/>
            <a:ext cx="2314575"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514350" y="274638"/>
            <a:ext cx="6791325"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pt-PT"/>
          </a:p>
        </p:txBody>
      </p:sp>
      <p:sp>
        <p:nvSpPr>
          <p:cNvPr id="5" name="Rectangle 5"/>
          <p:cNvSpPr>
            <a:spLocks noGrp="1" noChangeArrowheads="1"/>
          </p:cNvSpPr>
          <p:nvPr>
            <p:ph type="ftr" sz="quarter" idx="11"/>
          </p:nvPr>
        </p:nvSpPr>
        <p:spPr>
          <a:ln/>
        </p:spPr>
        <p:txBody>
          <a:bodyPr/>
          <a:lstStyle>
            <a:lvl1pPr>
              <a:defRPr/>
            </a:lvl1pPr>
          </a:lstStyle>
          <a:p>
            <a:pPr>
              <a:defRPr/>
            </a:pPr>
            <a:endParaRPr lang="pt-PT"/>
          </a:p>
        </p:txBody>
      </p:sp>
      <p:sp>
        <p:nvSpPr>
          <p:cNvPr id="6" name="Rectangle 6"/>
          <p:cNvSpPr>
            <a:spLocks noGrp="1" noChangeArrowheads="1"/>
          </p:cNvSpPr>
          <p:nvPr>
            <p:ph type="sldNum" sz="quarter" idx="12"/>
          </p:nvPr>
        </p:nvSpPr>
        <p:spPr>
          <a:ln/>
        </p:spPr>
        <p:txBody>
          <a:bodyPr/>
          <a:lstStyle>
            <a:lvl1pPr>
              <a:defRPr/>
            </a:lvl1pPr>
          </a:lstStyle>
          <a:p>
            <a:pPr>
              <a:defRPr/>
            </a:pPr>
            <a:fld id="{A963EEFD-AB10-41B4-8B65-21C63E9C4F1D}" type="slidenum">
              <a:rPr lang="pt-PT"/>
              <a:pPr>
                <a:defRPr/>
              </a:pPr>
              <a:t>‹#›</a:t>
            </a:fld>
            <a:endParaRPr lang="pt-PT"/>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12800" y="4406900"/>
            <a:ext cx="874395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812800" y="2906713"/>
            <a:ext cx="874395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pt-PT"/>
          </a:p>
        </p:txBody>
      </p:sp>
      <p:sp>
        <p:nvSpPr>
          <p:cNvPr id="5" name="Rectangle 5"/>
          <p:cNvSpPr>
            <a:spLocks noGrp="1" noChangeArrowheads="1"/>
          </p:cNvSpPr>
          <p:nvPr>
            <p:ph type="ftr" sz="quarter" idx="11"/>
          </p:nvPr>
        </p:nvSpPr>
        <p:spPr>
          <a:ln/>
        </p:spPr>
        <p:txBody>
          <a:bodyPr/>
          <a:lstStyle>
            <a:lvl1pPr>
              <a:defRPr/>
            </a:lvl1pPr>
          </a:lstStyle>
          <a:p>
            <a:pPr>
              <a:defRPr/>
            </a:pPr>
            <a:endParaRPr lang="pt-PT"/>
          </a:p>
        </p:txBody>
      </p:sp>
      <p:sp>
        <p:nvSpPr>
          <p:cNvPr id="6" name="Rectangle 6"/>
          <p:cNvSpPr>
            <a:spLocks noGrp="1" noChangeArrowheads="1"/>
          </p:cNvSpPr>
          <p:nvPr>
            <p:ph type="sldNum" sz="quarter" idx="12"/>
          </p:nvPr>
        </p:nvSpPr>
        <p:spPr>
          <a:ln/>
        </p:spPr>
        <p:txBody>
          <a:bodyPr/>
          <a:lstStyle>
            <a:lvl1pPr>
              <a:defRPr/>
            </a:lvl1pPr>
          </a:lstStyle>
          <a:p>
            <a:pPr>
              <a:defRPr/>
            </a:pPr>
            <a:fld id="{D2F3FB75-8C29-48ED-9A01-D6CFA1AC63D6}" type="slidenum">
              <a:rPr lang="pt-PT"/>
              <a:pPr>
                <a:defRPr/>
              </a:pPr>
              <a:t>‹#›</a:t>
            </a:fld>
            <a:endParaRPr lang="pt-PT"/>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514350" y="1600200"/>
            <a:ext cx="455295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5219700" y="1600200"/>
            <a:ext cx="455295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pt-PT"/>
          </a:p>
        </p:txBody>
      </p:sp>
      <p:sp>
        <p:nvSpPr>
          <p:cNvPr id="6" name="Rectangle 5"/>
          <p:cNvSpPr>
            <a:spLocks noGrp="1" noChangeArrowheads="1"/>
          </p:cNvSpPr>
          <p:nvPr>
            <p:ph type="ftr" sz="quarter" idx="11"/>
          </p:nvPr>
        </p:nvSpPr>
        <p:spPr>
          <a:ln/>
        </p:spPr>
        <p:txBody>
          <a:bodyPr/>
          <a:lstStyle>
            <a:lvl1pPr>
              <a:defRPr/>
            </a:lvl1pPr>
          </a:lstStyle>
          <a:p>
            <a:pPr>
              <a:defRPr/>
            </a:pPr>
            <a:endParaRPr lang="pt-PT"/>
          </a:p>
        </p:txBody>
      </p:sp>
      <p:sp>
        <p:nvSpPr>
          <p:cNvPr id="7" name="Rectangle 6"/>
          <p:cNvSpPr>
            <a:spLocks noGrp="1" noChangeArrowheads="1"/>
          </p:cNvSpPr>
          <p:nvPr>
            <p:ph type="sldNum" sz="quarter" idx="12"/>
          </p:nvPr>
        </p:nvSpPr>
        <p:spPr>
          <a:ln/>
        </p:spPr>
        <p:txBody>
          <a:bodyPr/>
          <a:lstStyle>
            <a:lvl1pPr>
              <a:defRPr/>
            </a:lvl1pPr>
          </a:lstStyle>
          <a:p>
            <a:pPr>
              <a:defRPr/>
            </a:pPr>
            <a:fld id="{425EE2FA-7A4F-4E19-8452-74752E3DA834}" type="slidenum">
              <a:rPr lang="pt-PT"/>
              <a:pPr>
                <a:defRPr/>
              </a:pPr>
              <a:t>‹#›</a:t>
            </a:fld>
            <a:endParaRPr lang="pt-PT"/>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514350" y="1535113"/>
            <a:ext cx="454501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514350" y="2174875"/>
            <a:ext cx="454501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5226050" y="1535113"/>
            <a:ext cx="4546600"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5226050" y="2174875"/>
            <a:ext cx="4546600"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pt-PT"/>
          </a:p>
        </p:txBody>
      </p:sp>
      <p:sp>
        <p:nvSpPr>
          <p:cNvPr id="8" name="Rectangle 5"/>
          <p:cNvSpPr>
            <a:spLocks noGrp="1" noChangeArrowheads="1"/>
          </p:cNvSpPr>
          <p:nvPr>
            <p:ph type="ftr" sz="quarter" idx="11"/>
          </p:nvPr>
        </p:nvSpPr>
        <p:spPr>
          <a:ln/>
        </p:spPr>
        <p:txBody>
          <a:bodyPr/>
          <a:lstStyle>
            <a:lvl1pPr>
              <a:defRPr/>
            </a:lvl1pPr>
          </a:lstStyle>
          <a:p>
            <a:pPr>
              <a:defRPr/>
            </a:pPr>
            <a:endParaRPr lang="pt-PT"/>
          </a:p>
        </p:txBody>
      </p:sp>
      <p:sp>
        <p:nvSpPr>
          <p:cNvPr id="9" name="Rectangle 6"/>
          <p:cNvSpPr>
            <a:spLocks noGrp="1" noChangeArrowheads="1"/>
          </p:cNvSpPr>
          <p:nvPr>
            <p:ph type="sldNum" sz="quarter" idx="12"/>
          </p:nvPr>
        </p:nvSpPr>
        <p:spPr>
          <a:ln/>
        </p:spPr>
        <p:txBody>
          <a:bodyPr/>
          <a:lstStyle>
            <a:lvl1pPr>
              <a:defRPr/>
            </a:lvl1pPr>
          </a:lstStyle>
          <a:p>
            <a:pPr>
              <a:defRPr/>
            </a:pPr>
            <a:fld id="{63A4DAA1-85F5-4506-AFB5-F95CE6276F63}" type="slidenum">
              <a:rPr lang="pt-PT"/>
              <a:pPr>
                <a:defRPr/>
              </a:pPr>
              <a:t>‹#›</a:t>
            </a:fld>
            <a:endParaRPr lang="pt-PT"/>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pt-PT"/>
          </a:p>
        </p:txBody>
      </p:sp>
      <p:sp>
        <p:nvSpPr>
          <p:cNvPr id="4" name="Rectangle 5"/>
          <p:cNvSpPr>
            <a:spLocks noGrp="1" noChangeArrowheads="1"/>
          </p:cNvSpPr>
          <p:nvPr>
            <p:ph type="ftr" sz="quarter" idx="11"/>
          </p:nvPr>
        </p:nvSpPr>
        <p:spPr>
          <a:ln/>
        </p:spPr>
        <p:txBody>
          <a:bodyPr/>
          <a:lstStyle>
            <a:lvl1pPr>
              <a:defRPr/>
            </a:lvl1pPr>
          </a:lstStyle>
          <a:p>
            <a:pPr>
              <a:defRPr/>
            </a:pPr>
            <a:endParaRPr lang="pt-PT"/>
          </a:p>
        </p:txBody>
      </p:sp>
      <p:sp>
        <p:nvSpPr>
          <p:cNvPr id="5" name="Rectangle 6"/>
          <p:cNvSpPr>
            <a:spLocks noGrp="1" noChangeArrowheads="1"/>
          </p:cNvSpPr>
          <p:nvPr>
            <p:ph type="sldNum" sz="quarter" idx="12"/>
          </p:nvPr>
        </p:nvSpPr>
        <p:spPr>
          <a:ln/>
        </p:spPr>
        <p:txBody>
          <a:bodyPr/>
          <a:lstStyle>
            <a:lvl1pPr>
              <a:defRPr/>
            </a:lvl1pPr>
          </a:lstStyle>
          <a:p>
            <a:pPr>
              <a:defRPr/>
            </a:pPr>
            <a:fld id="{1569FAFC-EE32-488E-8FF6-0E11FC06DA62}" type="slidenum">
              <a:rPr lang="pt-PT"/>
              <a:pPr>
                <a:defRPr/>
              </a:pPr>
              <a:t>‹#›</a:t>
            </a:fld>
            <a:endParaRPr lang="pt-PT"/>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pt-PT"/>
          </a:p>
        </p:txBody>
      </p:sp>
      <p:sp>
        <p:nvSpPr>
          <p:cNvPr id="3" name="Rectangle 5"/>
          <p:cNvSpPr>
            <a:spLocks noGrp="1" noChangeArrowheads="1"/>
          </p:cNvSpPr>
          <p:nvPr>
            <p:ph type="ftr" sz="quarter" idx="11"/>
          </p:nvPr>
        </p:nvSpPr>
        <p:spPr>
          <a:ln/>
        </p:spPr>
        <p:txBody>
          <a:bodyPr/>
          <a:lstStyle>
            <a:lvl1pPr>
              <a:defRPr/>
            </a:lvl1pPr>
          </a:lstStyle>
          <a:p>
            <a:pPr>
              <a:defRPr/>
            </a:pPr>
            <a:endParaRPr lang="pt-PT"/>
          </a:p>
        </p:txBody>
      </p:sp>
      <p:sp>
        <p:nvSpPr>
          <p:cNvPr id="4" name="Rectangle 6"/>
          <p:cNvSpPr>
            <a:spLocks noGrp="1" noChangeArrowheads="1"/>
          </p:cNvSpPr>
          <p:nvPr>
            <p:ph type="sldNum" sz="quarter" idx="12"/>
          </p:nvPr>
        </p:nvSpPr>
        <p:spPr>
          <a:ln/>
        </p:spPr>
        <p:txBody>
          <a:bodyPr/>
          <a:lstStyle>
            <a:lvl1pPr>
              <a:defRPr/>
            </a:lvl1pPr>
          </a:lstStyle>
          <a:p>
            <a:pPr>
              <a:defRPr/>
            </a:pPr>
            <a:fld id="{88C8A5E0-945B-4D85-B8DA-EC13CAA5C1E1}" type="slidenum">
              <a:rPr lang="pt-PT"/>
              <a:pPr>
                <a:defRPr/>
              </a:pPr>
              <a:t>‹#›</a:t>
            </a:fld>
            <a:endParaRPr lang="pt-PT"/>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514350" y="273050"/>
            <a:ext cx="3384550"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4022725" y="273050"/>
            <a:ext cx="5749925"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514350" y="1435100"/>
            <a:ext cx="3384550"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pt-PT"/>
          </a:p>
        </p:txBody>
      </p:sp>
      <p:sp>
        <p:nvSpPr>
          <p:cNvPr id="6" name="Rectangle 5"/>
          <p:cNvSpPr>
            <a:spLocks noGrp="1" noChangeArrowheads="1"/>
          </p:cNvSpPr>
          <p:nvPr>
            <p:ph type="ftr" sz="quarter" idx="11"/>
          </p:nvPr>
        </p:nvSpPr>
        <p:spPr>
          <a:ln/>
        </p:spPr>
        <p:txBody>
          <a:bodyPr/>
          <a:lstStyle>
            <a:lvl1pPr>
              <a:defRPr/>
            </a:lvl1pPr>
          </a:lstStyle>
          <a:p>
            <a:pPr>
              <a:defRPr/>
            </a:pPr>
            <a:endParaRPr lang="pt-PT"/>
          </a:p>
        </p:txBody>
      </p:sp>
      <p:sp>
        <p:nvSpPr>
          <p:cNvPr id="7" name="Rectangle 6"/>
          <p:cNvSpPr>
            <a:spLocks noGrp="1" noChangeArrowheads="1"/>
          </p:cNvSpPr>
          <p:nvPr>
            <p:ph type="sldNum" sz="quarter" idx="12"/>
          </p:nvPr>
        </p:nvSpPr>
        <p:spPr>
          <a:ln/>
        </p:spPr>
        <p:txBody>
          <a:bodyPr/>
          <a:lstStyle>
            <a:lvl1pPr>
              <a:defRPr/>
            </a:lvl1pPr>
          </a:lstStyle>
          <a:p>
            <a:pPr>
              <a:defRPr/>
            </a:pPr>
            <a:fld id="{6FD85B48-6945-4A7D-B73C-41D37F1CE462}" type="slidenum">
              <a:rPr lang="pt-PT"/>
              <a:pPr>
                <a:defRPr/>
              </a:pPr>
              <a:t>‹#›</a:t>
            </a:fld>
            <a:endParaRPr lang="pt-PT"/>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016125" y="4800600"/>
            <a:ext cx="61722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2016125" y="612775"/>
            <a:ext cx="6172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2016125" y="5367338"/>
            <a:ext cx="6172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pt-PT"/>
          </a:p>
        </p:txBody>
      </p:sp>
      <p:sp>
        <p:nvSpPr>
          <p:cNvPr id="6" name="Rectangle 5"/>
          <p:cNvSpPr>
            <a:spLocks noGrp="1" noChangeArrowheads="1"/>
          </p:cNvSpPr>
          <p:nvPr>
            <p:ph type="ftr" sz="quarter" idx="11"/>
          </p:nvPr>
        </p:nvSpPr>
        <p:spPr>
          <a:ln/>
        </p:spPr>
        <p:txBody>
          <a:bodyPr/>
          <a:lstStyle>
            <a:lvl1pPr>
              <a:defRPr/>
            </a:lvl1pPr>
          </a:lstStyle>
          <a:p>
            <a:pPr>
              <a:defRPr/>
            </a:pPr>
            <a:endParaRPr lang="pt-PT"/>
          </a:p>
        </p:txBody>
      </p:sp>
      <p:sp>
        <p:nvSpPr>
          <p:cNvPr id="7" name="Rectangle 6"/>
          <p:cNvSpPr>
            <a:spLocks noGrp="1" noChangeArrowheads="1"/>
          </p:cNvSpPr>
          <p:nvPr>
            <p:ph type="sldNum" sz="quarter" idx="12"/>
          </p:nvPr>
        </p:nvSpPr>
        <p:spPr>
          <a:ln/>
        </p:spPr>
        <p:txBody>
          <a:bodyPr/>
          <a:lstStyle>
            <a:lvl1pPr>
              <a:defRPr/>
            </a:lvl1pPr>
          </a:lstStyle>
          <a:p>
            <a:pPr>
              <a:defRPr/>
            </a:pPr>
            <a:fld id="{EEC67C04-EFC3-4A82-B5CC-F54F77112C12}" type="slidenum">
              <a:rPr lang="pt-PT"/>
              <a:pPr>
                <a:defRPr/>
              </a:pPr>
              <a:t>‹#›</a:t>
            </a:fld>
            <a:endParaRPr lang="pt-PT"/>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bwMode="auto">
          <a:xfrm>
            <a:off x="514350" y="274638"/>
            <a:ext cx="92583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pt-PT" smtClean="0"/>
              <a:t>Click to edit Master title style</a:t>
            </a:r>
          </a:p>
        </p:txBody>
      </p:sp>
      <p:sp>
        <p:nvSpPr>
          <p:cNvPr id="6147" name="Rectangle 3"/>
          <p:cNvSpPr>
            <a:spLocks noGrp="1" noChangeArrowheads="1"/>
          </p:cNvSpPr>
          <p:nvPr>
            <p:ph type="body" idx="1"/>
          </p:nvPr>
        </p:nvSpPr>
        <p:spPr bwMode="auto">
          <a:xfrm>
            <a:off x="514350" y="1600200"/>
            <a:ext cx="92583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pt-PT" smtClean="0"/>
              <a:t>Click to edit Master text styles</a:t>
            </a:r>
          </a:p>
          <a:p>
            <a:pPr lvl="1"/>
            <a:r>
              <a:rPr lang="pt-PT" smtClean="0"/>
              <a:t>Second level</a:t>
            </a:r>
          </a:p>
          <a:p>
            <a:pPr lvl="2"/>
            <a:r>
              <a:rPr lang="pt-PT" smtClean="0"/>
              <a:t>Third level</a:t>
            </a:r>
          </a:p>
          <a:p>
            <a:pPr lvl="3"/>
            <a:r>
              <a:rPr lang="pt-PT" smtClean="0"/>
              <a:t>Fourth level</a:t>
            </a:r>
          </a:p>
          <a:p>
            <a:pPr lvl="4"/>
            <a:r>
              <a:rPr lang="pt-PT" smtClean="0"/>
              <a:t>Fifth level</a:t>
            </a:r>
          </a:p>
        </p:txBody>
      </p:sp>
      <p:sp>
        <p:nvSpPr>
          <p:cNvPr id="1338372" name="Rectangle 4"/>
          <p:cNvSpPr>
            <a:spLocks noGrp="1" noChangeArrowheads="1"/>
          </p:cNvSpPr>
          <p:nvPr>
            <p:ph type="dt" sz="half" idx="2"/>
          </p:nvPr>
        </p:nvSpPr>
        <p:spPr bwMode="auto">
          <a:xfrm>
            <a:off x="514350" y="6245225"/>
            <a:ext cx="24003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b="0"/>
            </a:lvl1pPr>
          </a:lstStyle>
          <a:p>
            <a:pPr>
              <a:defRPr/>
            </a:pPr>
            <a:endParaRPr lang="pt-PT"/>
          </a:p>
        </p:txBody>
      </p:sp>
      <p:sp>
        <p:nvSpPr>
          <p:cNvPr id="1338373" name="Rectangle 5"/>
          <p:cNvSpPr>
            <a:spLocks noGrp="1" noChangeArrowheads="1"/>
          </p:cNvSpPr>
          <p:nvPr>
            <p:ph type="ftr" sz="quarter" idx="3"/>
          </p:nvPr>
        </p:nvSpPr>
        <p:spPr bwMode="auto">
          <a:xfrm>
            <a:off x="3514725" y="6245225"/>
            <a:ext cx="325755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b="0"/>
            </a:lvl1pPr>
          </a:lstStyle>
          <a:p>
            <a:pPr>
              <a:defRPr/>
            </a:pPr>
            <a:endParaRPr lang="pt-PT"/>
          </a:p>
        </p:txBody>
      </p:sp>
      <p:sp>
        <p:nvSpPr>
          <p:cNvPr id="1338374" name="Rectangle 6"/>
          <p:cNvSpPr>
            <a:spLocks noGrp="1" noChangeArrowheads="1"/>
          </p:cNvSpPr>
          <p:nvPr>
            <p:ph type="sldNum" sz="quarter" idx="4"/>
          </p:nvPr>
        </p:nvSpPr>
        <p:spPr bwMode="auto">
          <a:xfrm>
            <a:off x="7372350" y="6245225"/>
            <a:ext cx="24003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b="0"/>
            </a:lvl1pPr>
          </a:lstStyle>
          <a:p>
            <a:pPr>
              <a:defRPr/>
            </a:pPr>
            <a:fld id="{FB466868-C9A1-47C5-B3D4-C0A64A91A010}" type="slidenum">
              <a:rPr lang="pt-PT"/>
              <a:pPr>
                <a:defRPr/>
              </a:pPr>
              <a:t>‹#›</a:t>
            </a:fld>
            <a:endParaRPr lang="pt-PT"/>
          </a:p>
        </p:txBody>
      </p:sp>
    </p:spTree>
  </p:cSld>
  <p:clrMap bg1="lt1" tx1="dk1" bg2="lt2" tx2="dk2" accent1="accent1" accent2="accent2" accent3="accent3" accent4="accent4" accent5="accent5" accent6="accent6" hlink="hlink" folHlink="folHlink"/>
  <p:sldLayoutIdLst>
    <p:sldLayoutId id="2147483654" r:id="rId1"/>
    <p:sldLayoutId id="2147483655" r:id="rId2"/>
    <p:sldLayoutId id="2147483656" r:id="rId3"/>
    <p:sldLayoutId id="2147483657" r:id="rId4"/>
    <p:sldLayoutId id="2147483658" r:id="rId5"/>
    <p:sldLayoutId id="2147483659" r:id="rId6"/>
    <p:sldLayoutId id="2147483660" r:id="rId7"/>
    <p:sldLayoutId id="2147483661" r:id="rId8"/>
    <p:sldLayoutId id="2147483662" r:id="rId9"/>
    <p:sldLayoutId id="2147483663" r:id="rId10"/>
    <p:sldLayoutId id="2147483664"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itchFamily="34" charset="0"/>
        </a:defRPr>
      </a:lvl2pPr>
      <a:lvl3pPr algn="ctr" rtl="0" eaLnBrk="0" fontAlgn="base" hangingPunct="0">
        <a:spcBef>
          <a:spcPct val="0"/>
        </a:spcBef>
        <a:spcAft>
          <a:spcPct val="0"/>
        </a:spcAft>
        <a:defRPr sz="4400">
          <a:solidFill>
            <a:schemeClr val="tx2"/>
          </a:solidFill>
          <a:latin typeface="Arial" pitchFamily="34" charset="0"/>
        </a:defRPr>
      </a:lvl3pPr>
      <a:lvl4pPr algn="ctr" rtl="0" eaLnBrk="0" fontAlgn="base" hangingPunct="0">
        <a:spcBef>
          <a:spcPct val="0"/>
        </a:spcBef>
        <a:spcAft>
          <a:spcPct val="0"/>
        </a:spcAft>
        <a:defRPr sz="4400">
          <a:solidFill>
            <a:schemeClr val="tx2"/>
          </a:solidFill>
          <a:latin typeface="Arial" pitchFamily="34" charset="0"/>
        </a:defRPr>
      </a:lvl4pPr>
      <a:lvl5pPr algn="ctr" rtl="0" eaLnBrk="0" fontAlgn="base" hangingPunct="0">
        <a:spcBef>
          <a:spcPct val="0"/>
        </a:spcBef>
        <a:spcAft>
          <a:spcPct val="0"/>
        </a:spcAft>
        <a:defRPr sz="4400">
          <a:solidFill>
            <a:schemeClr val="tx2"/>
          </a:solidFill>
          <a:latin typeface="Arial" pitchFamily="34" charset="0"/>
        </a:defRPr>
      </a:lvl5pPr>
      <a:lvl6pPr marL="457200" algn="ctr" rtl="0" fontAlgn="base">
        <a:spcBef>
          <a:spcPct val="0"/>
        </a:spcBef>
        <a:spcAft>
          <a:spcPct val="0"/>
        </a:spcAft>
        <a:defRPr sz="4400">
          <a:solidFill>
            <a:schemeClr val="tx2"/>
          </a:solidFill>
          <a:latin typeface="Arial" pitchFamily="34" charset="0"/>
        </a:defRPr>
      </a:lvl6pPr>
      <a:lvl7pPr marL="914400" algn="ctr" rtl="0" fontAlgn="base">
        <a:spcBef>
          <a:spcPct val="0"/>
        </a:spcBef>
        <a:spcAft>
          <a:spcPct val="0"/>
        </a:spcAft>
        <a:defRPr sz="4400">
          <a:solidFill>
            <a:schemeClr val="tx2"/>
          </a:solidFill>
          <a:latin typeface="Arial" pitchFamily="34" charset="0"/>
        </a:defRPr>
      </a:lvl7pPr>
      <a:lvl8pPr marL="1371600" algn="ctr" rtl="0" fontAlgn="base">
        <a:spcBef>
          <a:spcPct val="0"/>
        </a:spcBef>
        <a:spcAft>
          <a:spcPct val="0"/>
        </a:spcAft>
        <a:defRPr sz="4400">
          <a:solidFill>
            <a:schemeClr val="tx2"/>
          </a:solidFill>
          <a:latin typeface="Arial" pitchFamily="34" charset="0"/>
        </a:defRPr>
      </a:lvl8pPr>
      <a:lvl9pPr marL="1828800" algn="ctr" rtl="0" fontAlgn="base">
        <a:spcBef>
          <a:spcPct val="0"/>
        </a:spcBef>
        <a:spcAft>
          <a:spcPct val="0"/>
        </a:spcAft>
        <a:defRPr sz="4400">
          <a:solidFill>
            <a:schemeClr val="tx2"/>
          </a:solidFill>
          <a:latin typeface="Arial" pitchFamily="34"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bwMode="auto">
          <a:xfrm>
            <a:off x="514350" y="274638"/>
            <a:ext cx="92583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pt-PT" smtClean="0"/>
              <a:t>Click to edit Master title style</a:t>
            </a:r>
          </a:p>
        </p:txBody>
      </p:sp>
      <p:sp>
        <p:nvSpPr>
          <p:cNvPr id="7171" name="Rectangle 3"/>
          <p:cNvSpPr>
            <a:spLocks noGrp="1" noChangeArrowheads="1"/>
          </p:cNvSpPr>
          <p:nvPr>
            <p:ph type="body" idx="1"/>
          </p:nvPr>
        </p:nvSpPr>
        <p:spPr bwMode="auto">
          <a:xfrm>
            <a:off x="514350" y="1600200"/>
            <a:ext cx="92583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pt-PT" smtClean="0"/>
              <a:t>Click to edit Master text styles</a:t>
            </a:r>
          </a:p>
          <a:p>
            <a:pPr lvl="1"/>
            <a:r>
              <a:rPr lang="pt-PT" smtClean="0"/>
              <a:t>Second level</a:t>
            </a:r>
          </a:p>
          <a:p>
            <a:pPr lvl="2"/>
            <a:r>
              <a:rPr lang="pt-PT" smtClean="0"/>
              <a:t>Third level</a:t>
            </a:r>
          </a:p>
          <a:p>
            <a:pPr lvl="3"/>
            <a:r>
              <a:rPr lang="pt-PT" smtClean="0"/>
              <a:t>Fourth level</a:t>
            </a:r>
          </a:p>
          <a:p>
            <a:pPr lvl="4"/>
            <a:r>
              <a:rPr lang="pt-PT" smtClean="0"/>
              <a:t>Fifth level</a:t>
            </a:r>
          </a:p>
        </p:txBody>
      </p:sp>
      <p:sp>
        <p:nvSpPr>
          <p:cNvPr id="2120708" name="Rectangle 4"/>
          <p:cNvSpPr>
            <a:spLocks noGrp="1" noChangeArrowheads="1"/>
          </p:cNvSpPr>
          <p:nvPr>
            <p:ph type="dt" sz="half" idx="2"/>
          </p:nvPr>
        </p:nvSpPr>
        <p:spPr bwMode="auto">
          <a:xfrm>
            <a:off x="514350" y="6245225"/>
            <a:ext cx="24003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b="0"/>
            </a:lvl1pPr>
          </a:lstStyle>
          <a:p>
            <a:pPr>
              <a:defRPr/>
            </a:pPr>
            <a:endParaRPr lang="pt-PT"/>
          </a:p>
        </p:txBody>
      </p:sp>
      <p:sp>
        <p:nvSpPr>
          <p:cNvPr id="2120709" name="Rectangle 5"/>
          <p:cNvSpPr>
            <a:spLocks noGrp="1" noChangeArrowheads="1"/>
          </p:cNvSpPr>
          <p:nvPr>
            <p:ph type="ftr" sz="quarter" idx="3"/>
          </p:nvPr>
        </p:nvSpPr>
        <p:spPr bwMode="auto">
          <a:xfrm>
            <a:off x="3514725" y="6245225"/>
            <a:ext cx="325755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b="0"/>
            </a:lvl1pPr>
          </a:lstStyle>
          <a:p>
            <a:pPr>
              <a:defRPr/>
            </a:pPr>
            <a:endParaRPr lang="pt-PT"/>
          </a:p>
        </p:txBody>
      </p:sp>
      <p:sp>
        <p:nvSpPr>
          <p:cNvPr id="2120710" name="Rectangle 6"/>
          <p:cNvSpPr>
            <a:spLocks noGrp="1" noChangeArrowheads="1"/>
          </p:cNvSpPr>
          <p:nvPr>
            <p:ph type="sldNum" sz="quarter" idx="4"/>
          </p:nvPr>
        </p:nvSpPr>
        <p:spPr bwMode="auto">
          <a:xfrm>
            <a:off x="7372350" y="6245225"/>
            <a:ext cx="24003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b="0"/>
            </a:lvl1pPr>
          </a:lstStyle>
          <a:p>
            <a:pPr>
              <a:defRPr/>
            </a:pPr>
            <a:fld id="{46A44CDE-215E-47D4-87C8-51702E257F8E}" type="slidenum">
              <a:rPr lang="pt-PT"/>
              <a:pPr>
                <a:defRPr/>
              </a:pPr>
              <a:t>‹#›</a:t>
            </a:fld>
            <a:endParaRPr lang="pt-PT"/>
          </a:p>
        </p:txBody>
      </p:sp>
    </p:spTree>
  </p:cSld>
  <p:clrMap bg1="lt1" tx1="dk1" bg2="lt2" tx2="dk2" accent1="accent1" accent2="accent2" accent3="accent3" accent4="accent4" accent5="accent5" accent6="accent6" hlink="hlink" folHlink="folHlink"/>
  <p:sldLayoutIdLst>
    <p:sldLayoutId id="2147483665" r:id="rId1"/>
    <p:sldLayoutId id="2147483666" r:id="rId2"/>
    <p:sldLayoutId id="2147483667" r:id="rId3"/>
    <p:sldLayoutId id="2147483668" r:id="rId4"/>
    <p:sldLayoutId id="2147483669" r:id="rId5"/>
    <p:sldLayoutId id="2147483670" r:id="rId6"/>
    <p:sldLayoutId id="2147483671" r:id="rId7"/>
    <p:sldLayoutId id="2147483672" r:id="rId8"/>
    <p:sldLayoutId id="2147483673" r:id="rId9"/>
    <p:sldLayoutId id="2147483674" r:id="rId10"/>
    <p:sldLayoutId id="2147483675" r:id="rId11"/>
  </p:sldLayoutIdLst>
  <p:txStyles>
    <p:titleStyle>
      <a:lvl1pPr algn="ctr" rtl="0" eaLnBrk="0" fontAlgn="base" hangingPunct="0">
        <a:spcBef>
          <a:spcPct val="0"/>
        </a:spcBef>
        <a:spcAft>
          <a:spcPct val="0"/>
        </a:spcAft>
        <a:defRPr sz="3200" b="1">
          <a:solidFill>
            <a:schemeClr val="tx2"/>
          </a:solidFill>
          <a:latin typeface="+mj-lt"/>
          <a:ea typeface="+mj-ea"/>
          <a:cs typeface="+mj-cs"/>
        </a:defRPr>
      </a:lvl1pPr>
      <a:lvl2pPr algn="ctr" rtl="0" eaLnBrk="0" fontAlgn="base" hangingPunct="0">
        <a:spcBef>
          <a:spcPct val="0"/>
        </a:spcBef>
        <a:spcAft>
          <a:spcPct val="0"/>
        </a:spcAft>
        <a:defRPr sz="3200" b="1">
          <a:solidFill>
            <a:schemeClr val="tx2"/>
          </a:solidFill>
          <a:latin typeface="Arial Unicode MS" pitchFamily="34" charset="-128"/>
          <a:ea typeface="Arial Unicode MS" pitchFamily="34" charset="-128"/>
          <a:cs typeface="Arial Unicode MS" pitchFamily="34" charset="-128"/>
        </a:defRPr>
      </a:lvl2pPr>
      <a:lvl3pPr algn="ctr" rtl="0" eaLnBrk="0" fontAlgn="base" hangingPunct="0">
        <a:spcBef>
          <a:spcPct val="0"/>
        </a:spcBef>
        <a:spcAft>
          <a:spcPct val="0"/>
        </a:spcAft>
        <a:defRPr sz="3200" b="1">
          <a:solidFill>
            <a:schemeClr val="tx2"/>
          </a:solidFill>
          <a:latin typeface="Arial Unicode MS" pitchFamily="34" charset="-128"/>
          <a:ea typeface="Arial Unicode MS" pitchFamily="34" charset="-128"/>
          <a:cs typeface="Arial Unicode MS" pitchFamily="34" charset="-128"/>
        </a:defRPr>
      </a:lvl3pPr>
      <a:lvl4pPr algn="ctr" rtl="0" eaLnBrk="0" fontAlgn="base" hangingPunct="0">
        <a:spcBef>
          <a:spcPct val="0"/>
        </a:spcBef>
        <a:spcAft>
          <a:spcPct val="0"/>
        </a:spcAft>
        <a:defRPr sz="3200" b="1">
          <a:solidFill>
            <a:schemeClr val="tx2"/>
          </a:solidFill>
          <a:latin typeface="Arial Unicode MS" pitchFamily="34" charset="-128"/>
          <a:ea typeface="Arial Unicode MS" pitchFamily="34" charset="-128"/>
          <a:cs typeface="Arial Unicode MS" pitchFamily="34" charset="-128"/>
        </a:defRPr>
      </a:lvl4pPr>
      <a:lvl5pPr algn="ctr" rtl="0" eaLnBrk="0" fontAlgn="base" hangingPunct="0">
        <a:spcBef>
          <a:spcPct val="0"/>
        </a:spcBef>
        <a:spcAft>
          <a:spcPct val="0"/>
        </a:spcAft>
        <a:defRPr sz="3200" b="1">
          <a:solidFill>
            <a:schemeClr val="tx2"/>
          </a:solidFill>
          <a:latin typeface="Arial Unicode MS" pitchFamily="34" charset="-128"/>
          <a:ea typeface="Arial Unicode MS" pitchFamily="34" charset="-128"/>
          <a:cs typeface="Arial Unicode MS" pitchFamily="34" charset="-128"/>
        </a:defRPr>
      </a:lvl5pPr>
      <a:lvl6pPr marL="457200" algn="ctr" rtl="0" fontAlgn="base">
        <a:spcBef>
          <a:spcPct val="0"/>
        </a:spcBef>
        <a:spcAft>
          <a:spcPct val="0"/>
        </a:spcAft>
        <a:defRPr sz="3200" b="1">
          <a:solidFill>
            <a:schemeClr val="tx2"/>
          </a:solidFill>
          <a:latin typeface="Arial Unicode MS" pitchFamily="34" charset="-128"/>
          <a:ea typeface="Arial Unicode MS" pitchFamily="34" charset="-128"/>
          <a:cs typeface="Arial Unicode MS" pitchFamily="34" charset="-128"/>
        </a:defRPr>
      </a:lvl6pPr>
      <a:lvl7pPr marL="914400" algn="ctr" rtl="0" fontAlgn="base">
        <a:spcBef>
          <a:spcPct val="0"/>
        </a:spcBef>
        <a:spcAft>
          <a:spcPct val="0"/>
        </a:spcAft>
        <a:defRPr sz="3200" b="1">
          <a:solidFill>
            <a:schemeClr val="tx2"/>
          </a:solidFill>
          <a:latin typeface="Arial Unicode MS" pitchFamily="34" charset="-128"/>
          <a:ea typeface="Arial Unicode MS" pitchFamily="34" charset="-128"/>
          <a:cs typeface="Arial Unicode MS" pitchFamily="34" charset="-128"/>
        </a:defRPr>
      </a:lvl7pPr>
      <a:lvl8pPr marL="1371600" algn="ctr" rtl="0" fontAlgn="base">
        <a:spcBef>
          <a:spcPct val="0"/>
        </a:spcBef>
        <a:spcAft>
          <a:spcPct val="0"/>
        </a:spcAft>
        <a:defRPr sz="3200" b="1">
          <a:solidFill>
            <a:schemeClr val="tx2"/>
          </a:solidFill>
          <a:latin typeface="Arial Unicode MS" pitchFamily="34" charset="-128"/>
          <a:ea typeface="Arial Unicode MS" pitchFamily="34" charset="-128"/>
          <a:cs typeface="Arial Unicode MS" pitchFamily="34" charset="-128"/>
        </a:defRPr>
      </a:lvl8pPr>
      <a:lvl9pPr marL="1828800" algn="ctr" rtl="0" fontAlgn="base">
        <a:spcBef>
          <a:spcPct val="0"/>
        </a:spcBef>
        <a:spcAft>
          <a:spcPct val="0"/>
        </a:spcAft>
        <a:defRPr sz="3200" b="1">
          <a:solidFill>
            <a:schemeClr val="tx2"/>
          </a:solidFill>
          <a:latin typeface="Arial Unicode MS" pitchFamily="34" charset="-128"/>
          <a:ea typeface="Arial Unicode MS" pitchFamily="34" charset="-128"/>
          <a:cs typeface="Arial Unicode MS" pitchFamily="34" charset="-128"/>
        </a:defRPr>
      </a:lvl9pPr>
    </p:titleStyle>
    <p:bodyStyle>
      <a:lvl1pPr marL="342900" indent="-342900" algn="l" rtl="0" eaLnBrk="0" fontAlgn="base" hangingPunct="0">
        <a:spcBef>
          <a:spcPct val="20000"/>
        </a:spcBef>
        <a:spcAft>
          <a:spcPct val="0"/>
        </a:spcAft>
        <a:buChar char="•"/>
        <a:defRPr sz="24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000">
          <a:solidFill>
            <a:schemeClr val="tx1"/>
          </a:solidFill>
          <a:latin typeface="+mn-lt"/>
        </a:defRPr>
      </a:lvl2pPr>
      <a:lvl3pPr marL="1143000" indent="-228600" algn="l" rtl="0" eaLnBrk="0" fontAlgn="base" hangingPunct="0">
        <a:spcBef>
          <a:spcPct val="20000"/>
        </a:spcBef>
        <a:spcAft>
          <a:spcPct val="0"/>
        </a:spcAft>
        <a:buChar char="•"/>
        <a:defRPr>
          <a:solidFill>
            <a:schemeClr val="tx1"/>
          </a:solidFill>
          <a:latin typeface="+mn-lt"/>
        </a:defRPr>
      </a:lvl3pPr>
      <a:lvl4pPr marL="1600200" indent="-228600" algn="l" rtl="0" eaLnBrk="0" fontAlgn="base" hangingPunct="0">
        <a:spcBef>
          <a:spcPct val="20000"/>
        </a:spcBef>
        <a:spcAft>
          <a:spcPct val="0"/>
        </a:spcAft>
        <a:buChar char="–"/>
        <a:defRPr sz="1600">
          <a:solidFill>
            <a:schemeClr val="tx1"/>
          </a:solidFill>
          <a:latin typeface="+mn-lt"/>
        </a:defRPr>
      </a:lvl4pPr>
      <a:lvl5pPr marL="2057400" indent="-228600" algn="l" rtl="0" eaLnBrk="0" fontAlgn="base" hangingPunct="0">
        <a:spcBef>
          <a:spcPct val="20000"/>
        </a:spcBef>
        <a:spcAft>
          <a:spcPct val="0"/>
        </a:spcAft>
        <a:buChar char="»"/>
        <a:defRPr sz="1600">
          <a:solidFill>
            <a:schemeClr val="tx1"/>
          </a:solidFill>
          <a:latin typeface="+mn-lt"/>
        </a:defRPr>
      </a:lvl5pPr>
      <a:lvl6pPr marL="2514600" indent="-228600" algn="l" rtl="0" fontAlgn="base">
        <a:spcBef>
          <a:spcPct val="20000"/>
        </a:spcBef>
        <a:spcAft>
          <a:spcPct val="0"/>
        </a:spcAft>
        <a:buChar char="»"/>
        <a:defRPr sz="1600">
          <a:solidFill>
            <a:schemeClr val="tx1"/>
          </a:solidFill>
          <a:latin typeface="+mn-lt"/>
        </a:defRPr>
      </a:lvl6pPr>
      <a:lvl7pPr marL="2971800" indent="-228600" algn="l" rtl="0" fontAlgn="base">
        <a:spcBef>
          <a:spcPct val="20000"/>
        </a:spcBef>
        <a:spcAft>
          <a:spcPct val="0"/>
        </a:spcAft>
        <a:buChar char="»"/>
        <a:defRPr sz="1600">
          <a:solidFill>
            <a:schemeClr val="tx1"/>
          </a:solidFill>
          <a:latin typeface="+mn-lt"/>
        </a:defRPr>
      </a:lvl7pPr>
      <a:lvl8pPr marL="3429000" indent="-228600" algn="l" rtl="0" fontAlgn="base">
        <a:spcBef>
          <a:spcPct val="20000"/>
        </a:spcBef>
        <a:spcAft>
          <a:spcPct val="0"/>
        </a:spcAft>
        <a:buChar char="»"/>
        <a:defRPr sz="1600">
          <a:solidFill>
            <a:schemeClr val="tx1"/>
          </a:solidFill>
          <a:latin typeface="+mn-lt"/>
        </a:defRPr>
      </a:lvl8pPr>
      <a:lvl9pPr marL="3886200" indent="-228600" algn="l" rtl="0" fontAlgn="base">
        <a:spcBef>
          <a:spcPct val="20000"/>
        </a:spcBef>
        <a:spcAft>
          <a:spcPct val="0"/>
        </a:spcAft>
        <a:buChar char="»"/>
        <a:defRPr sz="16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9.xml"/><Relationship Id="rId7" Type="http://schemas.openxmlformats.org/officeDocument/2006/relationships/oleObject" Target="../embeddings/oleObject14.bin"/><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oleObject" Target="../embeddings/oleObject13.bin"/><Relationship Id="rId5" Type="http://schemas.openxmlformats.org/officeDocument/2006/relationships/image" Target="../media/image7.wmf"/><Relationship Id="rId4" Type="http://schemas.openxmlformats.org/officeDocument/2006/relationships/oleObject" Target="../embeddings/oleObject12.bin"/></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18.bin"/><Relationship Id="rId3" Type="http://schemas.openxmlformats.org/officeDocument/2006/relationships/notesSlide" Target="../notesSlides/notesSlide10.xml"/><Relationship Id="rId7" Type="http://schemas.openxmlformats.org/officeDocument/2006/relationships/oleObject" Target="../embeddings/oleObject17.bin"/><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oleObject" Target="../embeddings/oleObject16.bin"/><Relationship Id="rId5" Type="http://schemas.openxmlformats.org/officeDocument/2006/relationships/image" Target="../media/image7.wmf"/><Relationship Id="rId4" Type="http://schemas.openxmlformats.org/officeDocument/2006/relationships/oleObject" Target="../embeddings/oleObject15.bin"/><Relationship Id="rId9" Type="http://schemas.openxmlformats.org/officeDocument/2006/relationships/image" Target="../media/image10.wmf"/></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22.bin"/><Relationship Id="rId13" Type="http://schemas.openxmlformats.org/officeDocument/2006/relationships/image" Target="../media/image13.wmf"/><Relationship Id="rId3" Type="http://schemas.openxmlformats.org/officeDocument/2006/relationships/notesSlide" Target="../notesSlides/notesSlide11.xml"/><Relationship Id="rId7" Type="http://schemas.openxmlformats.org/officeDocument/2006/relationships/oleObject" Target="../embeddings/oleObject21.bin"/><Relationship Id="rId12" Type="http://schemas.openxmlformats.org/officeDocument/2006/relationships/oleObject" Target="../embeddings/oleObject24.bin"/><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oleObject" Target="../embeddings/oleObject20.bin"/><Relationship Id="rId11" Type="http://schemas.openxmlformats.org/officeDocument/2006/relationships/image" Target="../media/image12.wmf"/><Relationship Id="rId5" Type="http://schemas.openxmlformats.org/officeDocument/2006/relationships/image" Target="../media/image7.wmf"/><Relationship Id="rId10" Type="http://schemas.openxmlformats.org/officeDocument/2006/relationships/oleObject" Target="../embeddings/oleObject23.bin"/><Relationship Id="rId4" Type="http://schemas.openxmlformats.org/officeDocument/2006/relationships/oleObject" Target="../embeddings/oleObject19.bin"/><Relationship Id="rId9" Type="http://schemas.openxmlformats.org/officeDocument/2006/relationships/image" Target="../media/image11.wmf"/></Relationships>
</file>

<file path=ppt/slides/_rels/slide13.x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notesSlide" Target="../notesSlides/notesSlide12.xml"/><Relationship Id="rId1" Type="http://schemas.openxmlformats.org/officeDocument/2006/relationships/slideLayout" Target="../slideLayouts/slideLayout7.xml"/><Relationship Id="rId4" Type="http://schemas.openxmlformats.org/officeDocument/2006/relationships/image" Target="../media/image15.wmf"/></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8" Type="http://schemas.openxmlformats.org/officeDocument/2006/relationships/image" Target="../media/image21.png"/><Relationship Id="rId3" Type="http://schemas.openxmlformats.org/officeDocument/2006/relationships/image" Target="../media/image16.png"/><Relationship Id="rId7" Type="http://schemas.openxmlformats.org/officeDocument/2006/relationships/image" Target="../media/image20.png"/><Relationship Id="rId2" Type="http://schemas.openxmlformats.org/officeDocument/2006/relationships/notesSlide" Target="../notesSlides/notesSlide13.xml"/><Relationship Id="rId1" Type="http://schemas.openxmlformats.org/officeDocument/2006/relationships/slideLayout" Target="../slideLayouts/slideLayout7.xml"/><Relationship Id="rId6" Type="http://schemas.openxmlformats.org/officeDocument/2006/relationships/image" Target="../media/image19.png"/><Relationship Id="rId5" Type="http://schemas.openxmlformats.org/officeDocument/2006/relationships/image" Target="../media/image18.png"/><Relationship Id="rId4" Type="http://schemas.openxmlformats.org/officeDocument/2006/relationships/image" Target="../media/image17.png"/><Relationship Id="rId9" Type="http://schemas.openxmlformats.org/officeDocument/2006/relationships/image" Target="../media/image22.png"/></Relationships>
</file>

<file path=ppt/slides/_rels/slide16.xml.rels><?xml version="1.0" encoding="UTF-8" standalone="yes"?>
<Relationships xmlns="http://schemas.openxmlformats.org/package/2006/relationships"><Relationship Id="rId8" Type="http://schemas.openxmlformats.org/officeDocument/2006/relationships/image" Target="../media/image21.png"/><Relationship Id="rId3" Type="http://schemas.openxmlformats.org/officeDocument/2006/relationships/image" Target="../media/image16.png"/><Relationship Id="rId7" Type="http://schemas.openxmlformats.org/officeDocument/2006/relationships/image" Target="../media/image20.png"/><Relationship Id="rId2" Type="http://schemas.openxmlformats.org/officeDocument/2006/relationships/notesSlide" Target="../notesSlides/notesSlide14.xml"/><Relationship Id="rId1" Type="http://schemas.openxmlformats.org/officeDocument/2006/relationships/slideLayout" Target="../slideLayouts/slideLayout7.xml"/><Relationship Id="rId6" Type="http://schemas.openxmlformats.org/officeDocument/2006/relationships/image" Target="../media/image19.png"/><Relationship Id="rId5" Type="http://schemas.openxmlformats.org/officeDocument/2006/relationships/image" Target="../media/image18.png"/><Relationship Id="rId4" Type="http://schemas.openxmlformats.org/officeDocument/2006/relationships/image" Target="../media/image17.png"/><Relationship Id="rId9" Type="http://schemas.openxmlformats.org/officeDocument/2006/relationships/image" Target="../media/image22.png"/></Relationships>
</file>

<file path=ppt/slides/_rels/slide17.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15.xml"/><Relationship Id="rId1" Type="http://schemas.openxmlformats.org/officeDocument/2006/relationships/slideLayout" Target="../slideLayouts/slideLayout7.xml"/><Relationship Id="rId4" Type="http://schemas.openxmlformats.org/officeDocument/2006/relationships/image" Target="../media/image16.png"/></Relationships>
</file>

<file path=ppt/slides/_rels/slide18.xml.rels><?xml version="1.0" encoding="UTF-8" standalone="yes"?>
<Relationships xmlns="http://schemas.openxmlformats.org/package/2006/relationships"><Relationship Id="rId8" Type="http://schemas.openxmlformats.org/officeDocument/2006/relationships/image" Target="../media/image21.png"/><Relationship Id="rId3" Type="http://schemas.openxmlformats.org/officeDocument/2006/relationships/image" Target="../media/image16.png"/><Relationship Id="rId7" Type="http://schemas.openxmlformats.org/officeDocument/2006/relationships/image" Target="../media/image20.png"/><Relationship Id="rId2" Type="http://schemas.openxmlformats.org/officeDocument/2006/relationships/notesSlide" Target="../notesSlides/notesSlide16.xml"/><Relationship Id="rId1" Type="http://schemas.openxmlformats.org/officeDocument/2006/relationships/slideLayout" Target="../slideLayouts/slideLayout7.xml"/><Relationship Id="rId6" Type="http://schemas.openxmlformats.org/officeDocument/2006/relationships/image" Target="../media/image19.png"/><Relationship Id="rId5" Type="http://schemas.openxmlformats.org/officeDocument/2006/relationships/image" Target="../media/image18.png"/><Relationship Id="rId4" Type="http://schemas.openxmlformats.org/officeDocument/2006/relationships/image" Target="../media/image17.png"/><Relationship Id="rId9" Type="http://schemas.openxmlformats.org/officeDocument/2006/relationships/image" Target="../media/image22.png"/></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image" Target="../media/image25.wmf"/><Relationship Id="rId5" Type="http://schemas.openxmlformats.org/officeDocument/2006/relationships/image" Target="../media/image24.wmf"/><Relationship Id="rId4" Type="http://schemas.openxmlformats.org/officeDocument/2006/relationships/oleObject" Target="../embeddings/oleObject25.bin"/></Relationships>
</file>

<file path=ppt/slides/_rels/slide2.xml.rels><?xml version="1.0" encoding="UTF-8" standalone="yes"?>
<Relationships xmlns="http://schemas.openxmlformats.org/package/2006/relationships"><Relationship Id="rId8" Type="http://schemas.openxmlformats.org/officeDocument/2006/relationships/image" Target="../media/image6.wmf"/><Relationship Id="rId3" Type="http://schemas.openxmlformats.org/officeDocument/2006/relationships/image" Target="../media/image1.png"/><Relationship Id="rId7" Type="http://schemas.openxmlformats.org/officeDocument/2006/relationships/image" Target="../media/image5.wmf"/><Relationship Id="rId2" Type="http://schemas.openxmlformats.org/officeDocument/2006/relationships/notesSlide" Target="../notesSlides/notesSlide1.xml"/><Relationship Id="rId1" Type="http://schemas.openxmlformats.org/officeDocument/2006/relationships/slideLayout" Target="../slideLayouts/slideLayout18.xml"/><Relationship Id="rId6" Type="http://schemas.openxmlformats.org/officeDocument/2006/relationships/image" Target="../media/image4.wmf"/><Relationship Id="rId5" Type="http://schemas.openxmlformats.org/officeDocument/2006/relationships/image" Target="../media/image3.png"/><Relationship Id="rId4" Type="http://schemas.openxmlformats.org/officeDocument/2006/relationships/image" Target="../media/image2.png"/></Relationships>
</file>

<file path=ppt/slides/_rels/slide20.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8.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8.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7.xml"/><Relationship Id="rId1" Type="http://schemas.openxmlformats.org/officeDocument/2006/relationships/vmlDrawing" Target="../drawings/vmlDrawing1.vml"/><Relationship Id="rId5" Type="http://schemas.openxmlformats.org/officeDocument/2006/relationships/image" Target="../media/image7.wmf"/><Relationship Id="rId4" Type="http://schemas.openxmlformats.org/officeDocument/2006/relationships/oleObject" Target="../embeddings/oleObject1.bin"/></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7.xml"/><Relationship Id="rId1" Type="http://schemas.openxmlformats.org/officeDocument/2006/relationships/vmlDrawing" Target="../drawings/vmlDrawing2.vml"/><Relationship Id="rId5" Type="http://schemas.openxmlformats.org/officeDocument/2006/relationships/image" Target="../media/image8.wmf"/><Relationship Id="rId4" Type="http://schemas.openxmlformats.org/officeDocument/2006/relationships/oleObject" Target="../embeddings/oleObject2.bin"/></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5.bin"/><Relationship Id="rId3" Type="http://schemas.openxmlformats.org/officeDocument/2006/relationships/notesSlide" Target="../notesSlides/notesSlide7.xml"/><Relationship Id="rId7" Type="http://schemas.openxmlformats.org/officeDocument/2006/relationships/image" Target="../media/image8.wmf"/><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oleObject" Target="../embeddings/oleObject4.bin"/><Relationship Id="rId5" Type="http://schemas.openxmlformats.org/officeDocument/2006/relationships/image" Target="../media/image7.wmf"/><Relationship Id="rId10" Type="http://schemas.openxmlformats.org/officeDocument/2006/relationships/oleObject" Target="../embeddings/oleObject7.bin"/><Relationship Id="rId4" Type="http://schemas.openxmlformats.org/officeDocument/2006/relationships/oleObject" Target="../embeddings/oleObject3.bin"/><Relationship Id="rId9" Type="http://schemas.openxmlformats.org/officeDocument/2006/relationships/oleObject" Target="../embeddings/oleObject6.bin"/></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10.bin"/><Relationship Id="rId3" Type="http://schemas.openxmlformats.org/officeDocument/2006/relationships/notesSlide" Target="../notesSlides/notesSlide8.xml"/><Relationship Id="rId7" Type="http://schemas.openxmlformats.org/officeDocument/2006/relationships/image" Target="../media/image8.wmf"/><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oleObject" Target="../embeddings/oleObject9.bin"/><Relationship Id="rId5" Type="http://schemas.openxmlformats.org/officeDocument/2006/relationships/image" Target="../media/image7.wmf"/><Relationship Id="rId10" Type="http://schemas.openxmlformats.org/officeDocument/2006/relationships/oleObject" Target="../embeddings/oleObject11.bin"/><Relationship Id="rId4" Type="http://schemas.openxmlformats.org/officeDocument/2006/relationships/oleObject" Target="../embeddings/oleObject8.bin"/><Relationship Id="rId9" Type="http://schemas.openxmlformats.org/officeDocument/2006/relationships/image" Target="../media/image9.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46"/>
          <p:cNvSpPr>
            <a:spLocks noChangeArrowheads="1"/>
          </p:cNvSpPr>
          <p:nvPr/>
        </p:nvSpPr>
        <p:spPr bwMode="auto">
          <a:xfrm>
            <a:off x="223838" y="230188"/>
            <a:ext cx="9829800" cy="1295400"/>
          </a:xfrm>
          <a:prstGeom prst="rect">
            <a:avLst/>
          </a:prstGeom>
          <a:noFill/>
          <a:ln w="9525">
            <a:noFill/>
            <a:miter lim="800000"/>
            <a:headEnd/>
            <a:tailEnd/>
          </a:ln>
        </p:spPr>
        <p:txBody>
          <a:bodyPr anchor="ctr"/>
          <a:lstStyle/>
          <a:p>
            <a:pPr algn="ctr"/>
            <a:r>
              <a:rPr lang="en-US" sz="3200" dirty="0" smtClean="0">
                <a:solidFill>
                  <a:schemeClr val="tx2"/>
                </a:solidFill>
                <a:latin typeface="Arial Unicode MS" pitchFamily="34" charset="-128"/>
                <a:ea typeface="Arial Unicode MS" pitchFamily="34" charset="-128"/>
                <a:cs typeface="Arial Unicode MS" pitchFamily="34" charset="-128"/>
              </a:rPr>
              <a:t>Multiple testing</a:t>
            </a:r>
          </a:p>
        </p:txBody>
      </p:sp>
      <p:sp>
        <p:nvSpPr>
          <p:cNvPr id="8195" name="Rectangle 47"/>
          <p:cNvSpPr>
            <a:spLocks noChangeArrowheads="1"/>
          </p:cNvSpPr>
          <p:nvPr/>
        </p:nvSpPr>
        <p:spPr bwMode="auto">
          <a:xfrm>
            <a:off x="222250" y="5722938"/>
            <a:ext cx="9829800" cy="935037"/>
          </a:xfrm>
          <a:prstGeom prst="rect">
            <a:avLst/>
          </a:prstGeom>
          <a:noFill/>
          <a:ln w="9525">
            <a:noFill/>
            <a:miter lim="800000"/>
            <a:headEnd/>
            <a:tailEnd/>
          </a:ln>
        </p:spPr>
        <p:txBody>
          <a:bodyPr anchor="ctr"/>
          <a:lstStyle/>
          <a:p>
            <a:pPr algn="ctr"/>
            <a:r>
              <a:rPr lang="en-US" sz="2000" b="0" dirty="0" smtClean="0"/>
              <a:t> </a:t>
            </a:r>
            <a:endParaRPr lang="en-US" sz="2000" b="0" dirty="0"/>
          </a:p>
        </p:txBody>
      </p:sp>
      <p:sp>
        <p:nvSpPr>
          <p:cNvPr id="8196" name="Rectangle 48"/>
          <p:cNvSpPr>
            <a:spLocks noChangeArrowheads="1"/>
          </p:cNvSpPr>
          <p:nvPr/>
        </p:nvSpPr>
        <p:spPr bwMode="auto">
          <a:xfrm>
            <a:off x="833438" y="1873250"/>
            <a:ext cx="5503862" cy="2735263"/>
          </a:xfrm>
          <a:prstGeom prst="rect">
            <a:avLst/>
          </a:prstGeom>
          <a:noFill/>
          <a:ln w="9525">
            <a:noFill/>
            <a:miter lim="800000"/>
            <a:headEnd/>
            <a:tailEnd/>
          </a:ln>
        </p:spPr>
        <p:txBody>
          <a:bodyPr/>
          <a:lstStyle/>
          <a:p>
            <a:pPr marL="377825">
              <a:lnSpc>
                <a:spcPct val="80000"/>
              </a:lnSpc>
              <a:spcBef>
                <a:spcPct val="100000"/>
              </a:spcBef>
            </a:pPr>
            <a:r>
              <a:rPr lang="en-US" sz="2400" b="0" dirty="0" smtClean="0">
                <a:latin typeface="Arial Unicode MS" pitchFamily="34" charset="-128"/>
              </a:rPr>
              <a:t>Justin </a:t>
            </a:r>
            <a:r>
              <a:rPr lang="en-US" sz="2400" b="0" dirty="0" err="1" smtClean="0">
                <a:latin typeface="Arial Unicode MS" pitchFamily="34" charset="-128"/>
              </a:rPr>
              <a:t>Chumbley</a:t>
            </a:r>
            <a:r>
              <a:rPr lang="en-US" sz="2000" b="0" dirty="0">
                <a:latin typeface="Arial Unicode MS" pitchFamily="34" charset="-128"/>
              </a:rPr>
              <a:t/>
            </a:r>
            <a:br>
              <a:rPr lang="en-US" sz="2000" b="0" dirty="0">
                <a:latin typeface="Arial Unicode MS" pitchFamily="34" charset="-128"/>
              </a:rPr>
            </a:br>
            <a:r>
              <a:rPr lang="en-US" sz="2400" dirty="0">
                <a:latin typeface="Arial Unicode MS" pitchFamily="34" charset="-128"/>
              </a:rPr>
              <a:t/>
            </a:r>
            <a:br>
              <a:rPr lang="en-US" sz="2400" dirty="0">
                <a:latin typeface="Arial Unicode MS" pitchFamily="34" charset="-128"/>
              </a:rPr>
            </a:br>
            <a:r>
              <a:rPr lang="en-GB" b="0" dirty="0">
                <a:latin typeface="Arial Unicode MS" pitchFamily="34" charset="-128"/>
              </a:rPr>
              <a:t>Laboratory for Social and Neural Systems Research</a:t>
            </a:r>
          </a:p>
          <a:p>
            <a:pPr marL="377825">
              <a:lnSpc>
                <a:spcPct val="80000"/>
              </a:lnSpc>
              <a:spcBef>
                <a:spcPct val="30000"/>
              </a:spcBef>
            </a:pPr>
            <a:r>
              <a:rPr lang="en-GB" b="0" dirty="0">
                <a:latin typeface="Arial Unicode MS" pitchFamily="34" charset="-128"/>
              </a:rPr>
              <a:t>Institute for Empirical Research in Economics</a:t>
            </a:r>
          </a:p>
          <a:p>
            <a:pPr marL="377825">
              <a:lnSpc>
                <a:spcPct val="80000"/>
              </a:lnSpc>
              <a:spcBef>
                <a:spcPct val="30000"/>
              </a:spcBef>
            </a:pPr>
            <a:r>
              <a:rPr lang="en-GB" b="0" dirty="0">
                <a:latin typeface="Arial Unicode MS" pitchFamily="34" charset="-128"/>
              </a:rPr>
              <a:t>University of Zurich</a:t>
            </a:r>
            <a:endParaRPr lang="en-US" b="0" dirty="0">
              <a:latin typeface="Arial Unicode MS" pitchFamily="34" charset="-128"/>
            </a:endParaRPr>
          </a:p>
          <a:p>
            <a:pPr marL="377825">
              <a:lnSpc>
                <a:spcPct val="80000"/>
              </a:lnSpc>
              <a:spcBef>
                <a:spcPct val="20000"/>
              </a:spcBef>
            </a:pPr>
            <a:endParaRPr lang="en-US" b="0" dirty="0">
              <a:latin typeface="Arial Unicode MS" pitchFamily="34" charset="-128"/>
            </a:endParaRPr>
          </a:p>
          <a:p>
            <a:pPr marL="377825">
              <a:lnSpc>
                <a:spcPct val="80000"/>
              </a:lnSpc>
              <a:spcBef>
                <a:spcPct val="20000"/>
              </a:spcBef>
            </a:pPr>
            <a:r>
              <a:rPr lang="en-US" b="0" dirty="0" smtClean="0">
                <a:latin typeface="Arial Unicode MS" pitchFamily="34" charset="-128"/>
              </a:rPr>
              <a:t> </a:t>
            </a:r>
            <a:endParaRPr lang="en-GB" b="0" dirty="0">
              <a:latin typeface="Arial Unicode MS" pitchFamily="34" charset="-128"/>
            </a:endParaRPr>
          </a:p>
        </p:txBody>
      </p:sp>
      <p:sp>
        <p:nvSpPr>
          <p:cNvPr id="8197" name="Text Box 49"/>
          <p:cNvSpPr txBox="1">
            <a:spLocks noChangeArrowheads="1"/>
          </p:cNvSpPr>
          <p:nvPr/>
        </p:nvSpPr>
        <p:spPr bwMode="auto">
          <a:xfrm>
            <a:off x="1181100" y="4605338"/>
            <a:ext cx="4164013" cy="679450"/>
          </a:xfrm>
          <a:prstGeom prst="rect">
            <a:avLst/>
          </a:prstGeom>
          <a:noFill/>
          <a:ln w="9525" algn="ctr">
            <a:noFill/>
            <a:miter lim="800000"/>
            <a:headEnd/>
            <a:tailEnd/>
          </a:ln>
        </p:spPr>
        <p:txBody>
          <a:bodyPr wrap="none">
            <a:spAutoFit/>
          </a:bodyPr>
          <a:lstStyle/>
          <a:p>
            <a:r>
              <a:rPr lang="en-GB" sz="1600"/>
              <a:t>With many thanks for slides &amp; images to:</a:t>
            </a:r>
          </a:p>
          <a:p>
            <a:pPr>
              <a:spcBef>
                <a:spcPct val="40000"/>
              </a:spcBef>
            </a:pPr>
            <a:r>
              <a:rPr lang="en-GB" sz="1600" b="0"/>
              <a:t>FIL Methods group</a:t>
            </a:r>
            <a:endParaRPr lang="en-US" sz="1600" b="0"/>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Rectangle 2"/>
          <p:cNvSpPr>
            <a:spLocks noChangeArrowheads="1"/>
          </p:cNvSpPr>
          <p:nvPr/>
        </p:nvSpPr>
        <p:spPr bwMode="auto">
          <a:xfrm>
            <a:off x="904875" y="257175"/>
            <a:ext cx="8477250" cy="933450"/>
          </a:xfrm>
          <a:prstGeom prst="rect">
            <a:avLst/>
          </a:prstGeom>
          <a:solidFill>
            <a:schemeClr val="bg1"/>
          </a:solidFill>
          <a:ln w="57150" cmpd="thickThin">
            <a:noFill/>
            <a:miter lim="800000"/>
            <a:headEnd/>
            <a:tailEnd/>
          </a:ln>
        </p:spPr>
        <p:txBody>
          <a:bodyPr lIns="90488" tIns="44450" rIns="90488" bIns="44450" anchor="ctr"/>
          <a:lstStyle/>
          <a:p>
            <a:pPr algn="ctr"/>
            <a:r>
              <a:rPr lang="en-GB" sz="3200" dirty="0" smtClean="0">
                <a:solidFill>
                  <a:schemeClr val="tx2"/>
                </a:solidFill>
                <a:latin typeface="Arial Unicode MS" pitchFamily="34" charset="-128"/>
              </a:rPr>
              <a:t>Multiple tests</a:t>
            </a:r>
            <a:endParaRPr lang="en-US" sz="3200" dirty="0">
              <a:solidFill>
                <a:schemeClr val="tx2"/>
              </a:solidFill>
              <a:latin typeface="Arial Unicode MS" pitchFamily="34" charset="-128"/>
            </a:endParaRPr>
          </a:p>
        </p:txBody>
      </p:sp>
      <p:grpSp>
        <p:nvGrpSpPr>
          <p:cNvPr id="2" name="Group 10"/>
          <p:cNvGrpSpPr>
            <a:grpSpLocks/>
          </p:cNvGrpSpPr>
          <p:nvPr/>
        </p:nvGrpSpPr>
        <p:grpSpPr bwMode="auto">
          <a:xfrm>
            <a:off x="671513" y="4895850"/>
            <a:ext cx="2192337" cy="1714500"/>
            <a:chOff x="1409" y="3010"/>
            <a:chExt cx="1228" cy="1080"/>
          </a:xfrm>
        </p:grpSpPr>
        <p:sp>
          <p:nvSpPr>
            <p:cNvPr id="1038" name="Rectangle 11"/>
            <p:cNvSpPr>
              <a:spLocks noChangeArrowheads="1"/>
            </p:cNvSpPr>
            <p:nvPr/>
          </p:nvSpPr>
          <p:spPr bwMode="auto">
            <a:xfrm>
              <a:off x="1409" y="3543"/>
              <a:ext cx="301" cy="248"/>
            </a:xfrm>
            <a:prstGeom prst="rect">
              <a:avLst/>
            </a:prstGeom>
            <a:noFill/>
            <a:ln w="9525">
              <a:noFill/>
              <a:miter lim="800000"/>
              <a:headEnd/>
              <a:tailEnd/>
            </a:ln>
          </p:spPr>
          <p:txBody>
            <a:bodyPr wrap="none" lIns="90488" tIns="44450" rIns="90488" bIns="44450">
              <a:spAutoFit/>
            </a:bodyPr>
            <a:lstStyle/>
            <a:p>
              <a:pPr eaLnBrk="0" hangingPunct="0"/>
              <a:r>
                <a:rPr lang="en-GB" sz="2000" b="0" i="1">
                  <a:latin typeface="Times New Roman" pitchFamily="18" charset="0"/>
                </a:rPr>
                <a:t>t</a:t>
              </a:r>
              <a:r>
                <a:rPr lang="en-GB" sz="2000"/>
                <a:t> = </a:t>
              </a:r>
            </a:p>
          </p:txBody>
        </p:sp>
        <p:sp>
          <p:nvSpPr>
            <p:cNvPr id="1039" name="Rectangle 12"/>
            <p:cNvSpPr>
              <a:spLocks noChangeArrowheads="1"/>
            </p:cNvSpPr>
            <p:nvPr/>
          </p:nvSpPr>
          <p:spPr bwMode="auto">
            <a:xfrm>
              <a:off x="1756" y="3010"/>
              <a:ext cx="791" cy="575"/>
            </a:xfrm>
            <a:prstGeom prst="rect">
              <a:avLst/>
            </a:prstGeom>
            <a:noFill/>
            <a:ln w="9525">
              <a:noFill/>
              <a:miter lim="800000"/>
              <a:headEnd/>
              <a:tailEnd/>
            </a:ln>
          </p:spPr>
          <p:txBody>
            <a:bodyPr wrap="none" lIns="90488" tIns="44450" rIns="90488" bIns="44450">
              <a:spAutoFit/>
            </a:bodyPr>
            <a:lstStyle/>
            <a:p>
              <a:pPr algn="ctr" eaLnBrk="0" hangingPunct="0"/>
              <a:r>
                <a:rPr lang="en-GB" sz="1800" i="1"/>
                <a:t>contrast</a:t>
              </a:r>
              <a:r>
                <a:rPr lang="en-GB" sz="1800"/>
                <a:t> of</a:t>
              </a:r>
              <a:br>
                <a:rPr lang="en-GB" sz="1800"/>
              </a:br>
              <a:r>
                <a:rPr lang="en-GB" sz="1800"/>
                <a:t>estimated</a:t>
              </a:r>
              <a:br>
                <a:rPr lang="en-GB" sz="1800"/>
              </a:br>
              <a:r>
                <a:rPr lang="en-GB" sz="1800"/>
                <a:t>parameters</a:t>
              </a:r>
            </a:p>
          </p:txBody>
        </p:sp>
        <p:sp>
          <p:nvSpPr>
            <p:cNvPr id="1040" name="Rectangle 13"/>
            <p:cNvSpPr>
              <a:spLocks noChangeArrowheads="1"/>
            </p:cNvSpPr>
            <p:nvPr/>
          </p:nvSpPr>
          <p:spPr bwMode="auto">
            <a:xfrm>
              <a:off x="1871" y="3688"/>
              <a:ext cx="621" cy="402"/>
            </a:xfrm>
            <a:prstGeom prst="rect">
              <a:avLst/>
            </a:prstGeom>
            <a:noFill/>
            <a:ln w="9525">
              <a:noFill/>
              <a:miter lim="800000"/>
              <a:headEnd/>
              <a:tailEnd/>
            </a:ln>
          </p:spPr>
          <p:txBody>
            <a:bodyPr wrap="none" lIns="90488" tIns="44450" rIns="90488" bIns="44450">
              <a:spAutoFit/>
            </a:bodyPr>
            <a:lstStyle/>
            <a:p>
              <a:pPr algn="ctr" eaLnBrk="0" hangingPunct="0"/>
              <a:r>
                <a:rPr lang="en-GB" sz="1800"/>
                <a:t>variance</a:t>
              </a:r>
              <a:br>
                <a:rPr lang="en-GB" sz="1800"/>
              </a:br>
              <a:r>
                <a:rPr lang="en-GB" sz="1800"/>
                <a:t>estimate</a:t>
              </a:r>
            </a:p>
          </p:txBody>
        </p:sp>
        <p:sp>
          <p:nvSpPr>
            <p:cNvPr id="1041" name="Line 14"/>
            <p:cNvSpPr>
              <a:spLocks noChangeShapeType="1"/>
            </p:cNvSpPr>
            <p:nvPr/>
          </p:nvSpPr>
          <p:spPr bwMode="auto">
            <a:xfrm flipV="1">
              <a:off x="1763" y="3648"/>
              <a:ext cx="816" cy="2"/>
            </a:xfrm>
            <a:prstGeom prst="line">
              <a:avLst/>
            </a:prstGeom>
            <a:noFill/>
            <a:ln w="25400">
              <a:solidFill>
                <a:schemeClr val="tx1"/>
              </a:solidFill>
              <a:round/>
              <a:headEnd type="none" w="sm" len="sm"/>
              <a:tailEnd type="none" w="sm" len="sm"/>
            </a:ln>
          </p:spPr>
          <p:txBody>
            <a:bodyPr wrap="none" anchor="ctr"/>
            <a:lstStyle/>
            <a:p>
              <a:endParaRPr lang="en-US"/>
            </a:p>
          </p:txBody>
        </p:sp>
        <p:sp>
          <p:nvSpPr>
            <p:cNvPr id="1042" name="Freeform 15"/>
            <p:cNvSpPr>
              <a:spLocks/>
            </p:cNvSpPr>
            <p:nvPr/>
          </p:nvSpPr>
          <p:spPr bwMode="auto">
            <a:xfrm>
              <a:off x="1649" y="3724"/>
              <a:ext cx="988" cy="364"/>
            </a:xfrm>
            <a:custGeom>
              <a:avLst/>
              <a:gdLst>
                <a:gd name="T0" fmla="*/ 0 w 1070"/>
                <a:gd name="T1" fmla="*/ 245 h 364"/>
                <a:gd name="T2" fmla="*/ 97 w 1070"/>
                <a:gd name="T3" fmla="*/ 363 h 364"/>
                <a:gd name="T4" fmla="*/ 97 w 1070"/>
                <a:gd name="T5" fmla="*/ 0 h 364"/>
                <a:gd name="T6" fmla="*/ 867 w 1070"/>
                <a:gd name="T7" fmla="*/ 0 h 364"/>
                <a:gd name="T8" fmla="*/ 911 w 1070"/>
                <a:gd name="T9" fmla="*/ 54 h 364"/>
                <a:gd name="T10" fmla="*/ 0 60000 65536"/>
                <a:gd name="T11" fmla="*/ 0 60000 65536"/>
                <a:gd name="T12" fmla="*/ 0 60000 65536"/>
                <a:gd name="T13" fmla="*/ 0 60000 65536"/>
                <a:gd name="T14" fmla="*/ 0 60000 65536"/>
                <a:gd name="T15" fmla="*/ 0 w 1070"/>
                <a:gd name="T16" fmla="*/ 0 h 364"/>
                <a:gd name="T17" fmla="*/ 1070 w 1070"/>
                <a:gd name="T18" fmla="*/ 364 h 364"/>
              </a:gdLst>
              <a:ahLst/>
              <a:cxnLst>
                <a:cxn ang="T10">
                  <a:pos x="T0" y="T1"/>
                </a:cxn>
                <a:cxn ang="T11">
                  <a:pos x="T2" y="T3"/>
                </a:cxn>
                <a:cxn ang="T12">
                  <a:pos x="T4" y="T5"/>
                </a:cxn>
                <a:cxn ang="T13">
                  <a:pos x="T6" y="T7"/>
                </a:cxn>
                <a:cxn ang="T14">
                  <a:pos x="T8" y="T9"/>
                </a:cxn>
              </a:cxnLst>
              <a:rect l="T15" t="T16" r="T17" b="T18"/>
              <a:pathLst>
                <a:path w="1070" h="364">
                  <a:moveTo>
                    <a:pt x="0" y="245"/>
                  </a:moveTo>
                  <a:lnTo>
                    <a:pt x="114" y="363"/>
                  </a:lnTo>
                  <a:lnTo>
                    <a:pt x="114" y="0"/>
                  </a:lnTo>
                  <a:lnTo>
                    <a:pt x="1017" y="0"/>
                  </a:lnTo>
                  <a:lnTo>
                    <a:pt x="1069" y="54"/>
                  </a:lnTo>
                </a:path>
              </a:pathLst>
            </a:custGeom>
            <a:noFill/>
            <a:ln w="25400" cap="rnd" cmpd="sng">
              <a:solidFill>
                <a:schemeClr val="tx1"/>
              </a:solidFill>
              <a:prstDash val="solid"/>
              <a:round/>
              <a:headEnd type="none" w="sm" len="sm"/>
              <a:tailEnd type="none" w="sm" len="sm"/>
            </a:ln>
          </p:spPr>
          <p:txBody>
            <a:bodyPr/>
            <a:lstStyle/>
            <a:p>
              <a:endParaRPr lang="en-US"/>
            </a:p>
          </p:txBody>
        </p:sp>
      </p:grpSp>
      <p:sp>
        <p:nvSpPr>
          <p:cNvPr id="166" name="Text Box 21"/>
          <p:cNvSpPr txBox="1">
            <a:spLocks noChangeArrowheads="1"/>
          </p:cNvSpPr>
          <p:nvPr/>
        </p:nvSpPr>
        <p:spPr bwMode="auto">
          <a:xfrm>
            <a:off x="889000" y="3544888"/>
            <a:ext cx="2743200" cy="366712"/>
          </a:xfrm>
          <a:prstGeom prst="rect">
            <a:avLst/>
          </a:prstGeom>
          <a:noFill/>
          <a:ln w="9525">
            <a:noFill/>
            <a:miter lim="800000"/>
            <a:headEnd/>
            <a:tailEnd/>
          </a:ln>
        </p:spPr>
        <p:txBody>
          <a:bodyPr>
            <a:spAutoFit/>
          </a:bodyPr>
          <a:lstStyle/>
          <a:p>
            <a:pPr algn="ctr">
              <a:spcBef>
                <a:spcPct val="50000"/>
              </a:spcBef>
            </a:pPr>
            <a:r>
              <a:rPr lang="en-US" sz="1800" b="0" i="1" dirty="0" smtClean="0"/>
              <a:t>t</a:t>
            </a:r>
            <a:endParaRPr lang="en-US" sz="1800" b="0" dirty="0"/>
          </a:p>
        </p:txBody>
      </p:sp>
      <p:sp>
        <p:nvSpPr>
          <p:cNvPr id="167" name="Text Box 22"/>
          <p:cNvSpPr txBox="1">
            <a:spLocks noChangeArrowheads="1"/>
          </p:cNvSpPr>
          <p:nvPr/>
        </p:nvSpPr>
        <p:spPr bwMode="auto">
          <a:xfrm>
            <a:off x="3233738" y="2909888"/>
            <a:ext cx="269875" cy="519112"/>
          </a:xfrm>
          <a:prstGeom prst="rect">
            <a:avLst/>
          </a:prstGeom>
          <a:noFill/>
          <a:ln w="9525">
            <a:noFill/>
            <a:miter lim="800000"/>
            <a:headEnd/>
            <a:tailEnd/>
          </a:ln>
        </p:spPr>
        <p:txBody>
          <a:bodyPr lIns="0">
            <a:spAutoFit/>
          </a:bodyPr>
          <a:lstStyle/>
          <a:p>
            <a:pPr>
              <a:spcBef>
                <a:spcPct val="50000"/>
              </a:spcBef>
            </a:pPr>
            <a:r>
              <a:rPr lang="en-US" sz="2800" i="1">
                <a:solidFill>
                  <a:srgbClr val="009900"/>
                </a:solidFill>
                <a:latin typeface="Times New Roman" pitchFamily="18" charset="0"/>
                <a:sym typeface="Symbol" pitchFamily="18" charset="2"/>
              </a:rPr>
              <a:t></a:t>
            </a:r>
          </a:p>
        </p:txBody>
      </p:sp>
      <p:grpSp>
        <p:nvGrpSpPr>
          <p:cNvPr id="168" name="Group 5"/>
          <p:cNvGrpSpPr>
            <a:grpSpLocks noChangeAspect="1"/>
          </p:cNvGrpSpPr>
          <p:nvPr/>
        </p:nvGrpSpPr>
        <p:grpSpPr bwMode="auto">
          <a:xfrm>
            <a:off x="758825" y="1901825"/>
            <a:ext cx="2994025" cy="1766888"/>
            <a:chOff x="478" y="1198"/>
            <a:chExt cx="1886" cy="1113"/>
          </a:xfrm>
        </p:grpSpPr>
        <p:sp>
          <p:nvSpPr>
            <p:cNvPr id="169" name="AutoShape 4"/>
            <p:cNvSpPr>
              <a:spLocks noChangeAspect="1" noChangeArrowheads="1" noTextEdit="1"/>
            </p:cNvSpPr>
            <p:nvPr/>
          </p:nvSpPr>
          <p:spPr bwMode="auto">
            <a:xfrm>
              <a:off x="478" y="1198"/>
              <a:ext cx="1886" cy="111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70" name="Freeform 6"/>
            <p:cNvSpPr>
              <a:spLocks/>
            </p:cNvSpPr>
            <p:nvPr/>
          </p:nvSpPr>
          <p:spPr bwMode="auto">
            <a:xfrm>
              <a:off x="555" y="1310"/>
              <a:ext cx="1728" cy="885"/>
            </a:xfrm>
            <a:custGeom>
              <a:avLst/>
              <a:gdLst/>
              <a:ahLst/>
              <a:cxnLst>
                <a:cxn ang="0">
                  <a:pos x="0" y="885"/>
                </a:cxn>
                <a:cxn ang="0">
                  <a:pos x="58" y="869"/>
                </a:cxn>
                <a:cxn ang="0">
                  <a:pos x="117" y="857"/>
                </a:cxn>
                <a:cxn ang="0">
                  <a:pos x="171" y="837"/>
                </a:cxn>
                <a:cxn ang="0">
                  <a:pos x="230" y="809"/>
                </a:cxn>
                <a:cxn ang="0">
                  <a:pos x="288" y="765"/>
                </a:cxn>
                <a:cxn ang="0">
                  <a:pos x="347" y="709"/>
                </a:cxn>
                <a:cxn ang="0">
                  <a:pos x="401" y="641"/>
                </a:cxn>
                <a:cxn ang="0">
                  <a:pos x="460" y="553"/>
                </a:cxn>
                <a:cxn ang="0">
                  <a:pos x="519" y="453"/>
                </a:cxn>
                <a:cxn ang="0">
                  <a:pos x="577" y="348"/>
                </a:cxn>
                <a:cxn ang="0">
                  <a:pos x="631" y="240"/>
                </a:cxn>
                <a:cxn ang="0">
                  <a:pos x="690" y="144"/>
                </a:cxn>
                <a:cxn ang="0">
                  <a:pos x="749" y="68"/>
                </a:cxn>
                <a:cxn ang="0">
                  <a:pos x="807" y="16"/>
                </a:cxn>
                <a:cxn ang="0">
                  <a:pos x="866" y="0"/>
                </a:cxn>
                <a:cxn ang="0">
                  <a:pos x="920" y="16"/>
                </a:cxn>
                <a:cxn ang="0">
                  <a:pos x="979" y="68"/>
                </a:cxn>
                <a:cxn ang="0">
                  <a:pos x="1037" y="144"/>
                </a:cxn>
                <a:cxn ang="0">
                  <a:pos x="1096" y="240"/>
                </a:cxn>
                <a:cxn ang="0">
                  <a:pos x="1150" y="348"/>
                </a:cxn>
                <a:cxn ang="0">
                  <a:pos x="1209" y="453"/>
                </a:cxn>
                <a:cxn ang="0">
                  <a:pos x="1268" y="553"/>
                </a:cxn>
                <a:cxn ang="0">
                  <a:pos x="1326" y="641"/>
                </a:cxn>
                <a:cxn ang="0">
                  <a:pos x="1380" y="709"/>
                </a:cxn>
                <a:cxn ang="0">
                  <a:pos x="1439" y="765"/>
                </a:cxn>
                <a:cxn ang="0">
                  <a:pos x="1498" y="809"/>
                </a:cxn>
                <a:cxn ang="0">
                  <a:pos x="1556" y="837"/>
                </a:cxn>
                <a:cxn ang="0">
                  <a:pos x="1610" y="857"/>
                </a:cxn>
                <a:cxn ang="0">
                  <a:pos x="1669" y="869"/>
                </a:cxn>
                <a:cxn ang="0">
                  <a:pos x="1728" y="885"/>
                </a:cxn>
                <a:cxn ang="0">
                  <a:pos x="0" y="885"/>
                </a:cxn>
              </a:cxnLst>
              <a:rect l="0" t="0" r="r" b="b"/>
              <a:pathLst>
                <a:path w="1728" h="885">
                  <a:moveTo>
                    <a:pt x="0" y="885"/>
                  </a:moveTo>
                  <a:lnTo>
                    <a:pt x="0" y="885"/>
                  </a:lnTo>
                  <a:lnTo>
                    <a:pt x="27" y="873"/>
                  </a:lnTo>
                  <a:lnTo>
                    <a:pt x="58" y="869"/>
                  </a:lnTo>
                  <a:lnTo>
                    <a:pt x="85" y="865"/>
                  </a:lnTo>
                  <a:lnTo>
                    <a:pt x="117" y="857"/>
                  </a:lnTo>
                  <a:lnTo>
                    <a:pt x="144" y="849"/>
                  </a:lnTo>
                  <a:lnTo>
                    <a:pt x="171" y="837"/>
                  </a:lnTo>
                  <a:lnTo>
                    <a:pt x="203" y="825"/>
                  </a:lnTo>
                  <a:lnTo>
                    <a:pt x="230" y="809"/>
                  </a:lnTo>
                  <a:lnTo>
                    <a:pt x="261" y="789"/>
                  </a:lnTo>
                  <a:lnTo>
                    <a:pt x="288" y="765"/>
                  </a:lnTo>
                  <a:lnTo>
                    <a:pt x="316" y="741"/>
                  </a:lnTo>
                  <a:lnTo>
                    <a:pt x="347" y="709"/>
                  </a:lnTo>
                  <a:lnTo>
                    <a:pt x="374" y="677"/>
                  </a:lnTo>
                  <a:lnTo>
                    <a:pt x="401" y="641"/>
                  </a:lnTo>
                  <a:lnTo>
                    <a:pt x="433" y="597"/>
                  </a:lnTo>
                  <a:lnTo>
                    <a:pt x="460" y="553"/>
                  </a:lnTo>
                  <a:lnTo>
                    <a:pt x="492" y="505"/>
                  </a:lnTo>
                  <a:lnTo>
                    <a:pt x="519" y="453"/>
                  </a:lnTo>
                  <a:lnTo>
                    <a:pt x="546" y="400"/>
                  </a:lnTo>
                  <a:lnTo>
                    <a:pt x="577" y="348"/>
                  </a:lnTo>
                  <a:lnTo>
                    <a:pt x="604" y="292"/>
                  </a:lnTo>
                  <a:lnTo>
                    <a:pt x="631" y="240"/>
                  </a:lnTo>
                  <a:lnTo>
                    <a:pt x="663" y="192"/>
                  </a:lnTo>
                  <a:lnTo>
                    <a:pt x="690" y="144"/>
                  </a:lnTo>
                  <a:lnTo>
                    <a:pt x="722" y="104"/>
                  </a:lnTo>
                  <a:lnTo>
                    <a:pt x="749" y="68"/>
                  </a:lnTo>
                  <a:lnTo>
                    <a:pt x="776" y="36"/>
                  </a:lnTo>
                  <a:lnTo>
                    <a:pt x="807" y="16"/>
                  </a:lnTo>
                  <a:lnTo>
                    <a:pt x="834" y="4"/>
                  </a:lnTo>
                  <a:lnTo>
                    <a:pt x="866" y="0"/>
                  </a:lnTo>
                  <a:lnTo>
                    <a:pt x="893" y="4"/>
                  </a:lnTo>
                  <a:lnTo>
                    <a:pt x="920" y="16"/>
                  </a:lnTo>
                  <a:lnTo>
                    <a:pt x="952" y="36"/>
                  </a:lnTo>
                  <a:lnTo>
                    <a:pt x="979" y="68"/>
                  </a:lnTo>
                  <a:lnTo>
                    <a:pt x="1006" y="104"/>
                  </a:lnTo>
                  <a:lnTo>
                    <a:pt x="1037" y="144"/>
                  </a:lnTo>
                  <a:lnTo>
                    <a:pt x="1065" y="192"/>
                  </a:lnTo>
                  <a:lnTo>
                    <a:pt x="1096" y="240"/>
                  </a:lnTo>
                  <a:lnTo>
                    <a:pt x="1123" y="292"/>
                  </a:lnTo>
                  <a:lnTo>
                    <a:pt x="1150" y="348"/>
                  </a:lnTo>
                  <a:lnTo>
                    <a:pt x="1182" y="400"/>
                  </a:lnTo>
                  <a:lnTo>
                    <a:pt x="1209" y="453"/>
                  </a:lnTo>
                  <a:lnTo>
                    <a:pt x="1236" y="505"/>
                  </a:lnTo>
                  <a:lnTo>
                    <a:pt x="1268" y="553"/>
                  </a:lnTo>
                  <a:lnTo>
                    <a:pt x="1295" y="597"/>
                  </a:lnTo>
                  <a:lnTo>
                    <a:pt x="1326" y="641"/>
                  </a:lnTo>
                  <a:lnTo>
                    <a:pt x="1353" y="677"/>
                  </a:lnTo>
                  <a:lnTo>
                    <a:pt x="1380" y="709"/>
                  </a:lnTo>
                  <a:lnTo>
                    <a:pt x="1412" y="741"/>
                  </a:lnTo>
                  <a:lnTo>
                    <a:pt x="1439" y="765"/>
                  </a:lnTo>
                  <a:lnTo>
                    <a:pt x="1466" y="789"/>
                  </a:lnTo>
                  <a:lnTo>
                    <a:pt x="1498" y="809"/>
                  </a:lnTo>
                  <a:lnTo>
                    <a:pt x="1525" y="825"/>
                  </a:lnTo>
                  <a:lnTo>
                    <a:pt x="1556" y="837"/>
                  </a:lnTo>
                  <a:lnTo>
                    <a:pt x="1583" y="849"/>
                  </a:lnTo>
                  <a:lnTo>
                    <a:pt x="1610" y="857"/>
                  </a:lnTo>
                  <a:lnTo>
                    <a:pt x="1642" y="865"/>
                  </a:lnTo>
                  <a:lnTo>
                    <a:pt x="1669" y="869"/>
                  </a:lnTo>
                  <a:lnTo>
                    <a:pt x="1701" y="873"/>
                  </a:lnTo>
                  <a:lnTo>
                    <a:pt x="1728" y="885"/>
                  </a:lnTo>
                  <a:lnTo>
                    <a:pt x="1728" y="885"/>
                  </a:lnTo>
                  <a:lnTo>
                    <a:pt x="0" y="885"/>
                  </a:lnTo>
                  <a:close/>
                </a:path>
              </a:pathLst>
            </a:custGeom>
            <a:solidFill>
              <a:srgbClr val="9735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71" name="Freeform 7"/>
            <p:cNvSpPr>
              <a:spLocks/>
            </p:cNvSpPr>
            <p:nvPr/>
          </p:nvSpPr>
          <p:spPr bwMode="auto">
            <a:xfrm>
              <a:off x="555" y="1310"/>
              <a:ext cx="1728" cy="885"/>
            </a:xfrm>
            <a:custGeom>
              <a:avLst/>
              <a:gdLst/>
              <a:ahLst/>
              <a:cxnLst>
                <a:cxn ang="0">
                  <a:pos x="0" y="885"/>
                </a:cxn>
                <a:cxn ang="0">
                  <a:pos x="58" y="869"/>
                </a:cxn>
                <a:cxn ang="0">
                  <a:pos x="117" y="857"/>
                </a:cxn>
                <a:cxn ang="0">
                  <a:pos x="171" y="837"/>
                </a:cxn>
                <a:cxn ang="0">
                  <a:pos x="230" y="809"/>
                </a:cxn>
                <a:cxn ang="0">
                  <a:pos x="288" y="765"/>
                </a:cxn>
                <a:cxn ang="0">
                  <a:pos x="347" y="709"/>
                </a:cxn>
                <a:cxn ang="0">
                  <a:pos x="401" y="641"/>
                </a:cxn>
                <a:cxn ang="0">
                  <a:pos x="460" y="553"/>
                </a:cxn>
                <a:cxn ang="0">
                  <a:pos x="519" y="453"/>
                </a:cxn>
                <a:cxn ang="0">
                  <a:pos x="577" y="348"/>
                </a:cxn>
                <a:cxn ang="0">
                  <a:pos x="631" y="240"/>
                </a:cxn>
                <a:cxn ang="0">
                  <a:pos x="690" y="144"/>
                </a:cxn>
                <a:cxn ang="0">
                  <a:pos x="749" y="68"/>
                </a:cxn>
                <a:cxn ang="0">
                  <a:pos x="807" y="16"/>
                </a:cxn>
                <a:cxn ang="0">
                  <a:pos x="866" y="0"/>
                </a:cxn>
                <a:cxn ang="0">
                  <a:pos x="920" y="16"/>
                </a:cxn>
                <a:cxn ang="0">
                  <a:pos x="979" y="68"/>
                </a:cxn>
                <a:cxn ang="0">
                  <a:pos x="1037" y="144"/>
                </a:cxn>
                <a:cxn ang="0">
                  <a:pos x="1096" y="240"/>
                </a:cxn>
                <a:cxn ang="0">
                  <a:pos x="1150" y="348"/>
                </a:cxn>
                <a:cxn ang="0">
                  <a:pos x="1209" y="453"/>
                </a:cxn>
                <a:cxn ang="0">
                  <a:pos x="1268" y="553"/>
                </a:cxn>
                <a:cxn ang="0">
                  <a:pos x="1326" y="641"/>
                </a:cxn>
                <a:cxn ang="0">
                  <a:pos x="1380" y="709"/>
                </a:cxn>
                <a:cxn ang="0">
                  <a:pos x="1439" y="765"/>
                </a:cxn>
                <a:cxn ang="0">
                  <a:pos x="1498" y="809"/>
                </a:cxn>
                <a:cxn ang="0">
                  <a:pos x="1556" y="837"/>
                </a:cxn>
                <a:cxn ang="0">
                  <a:pos x="1610" y="857"/>
                </a:cxn>
                <a:cxn ang="0">
                  <a:pos x="1669" y="869"/>
                </a:cxn>
                <a:cxn ang="0">
                  <a:pos x="1728" y="885"/>
                </a:cxn>
                <a:cxn ang="0">
                  <a:pos x="0" y="885"/>
                </a:cxn>
              </a:cxnLst>
              <a:rect l="0" t="0" r="r" b="b"/>
              <a:pathLst>
                <a:path w="1728" h="885">
                  <a:moveTo>
                    <a:pt x="0" y="885"/>
                  </a:moveTo>
                  <a:lnTo>
                    <a:pt x="0" y="885"/>
                  </a:lnTo>
                  <a:lnTo>
                    <a:pt x="27" y="873"/>
                  </a:lnTo>
                  <a:lnTo>
                    <a:pt x="58" y="869"/>
                  </a:lnTo>
                  <a:lnTo>
                    <a:pt x="85" y="865"/>
                  </a:lnTo>
                  <a:lnTo>
                    <a:pt x="117" y="857"/>
                  </a:lnTo>
                  <a:lnTo>
                    <a:pt x="144" y="849"/>
                  </a:lnTo>
                  <a:lnTo>
                    <a:pt x="171" y="837"/>
                  </a:lnTo>
                  <a:lnTo>
                    <a:pt x="203" y="825"/>
                  </a:lnTo>
                  <a:lnTo>
                    <a:pt x="230" y="809"/>
                  </a:lnTo>
                  <a:lnTo>
                    <a:pt x="261" y="789"/>
                  </a:lnTo>
                  <a:lnTo>
                    <a:pt x="288" y="765"/>
                  </a:lnTo>
                  <a:lnTo>
                    <a:pt x="316" y="741"/>
                  </a:lnTo>
                  <a:lnTo>
                    <a:pt x="347" y="709"/>
                  </a:lnTo>
                  <a:lnTo>
                    <a:pt x="374" y="677"/>
                  </a:lnTo>
                  <a:lnTo>
                    <a:pt x="401" y="641"/>
                  </a:lnTo>
                  <a:lnTo>
                    <a:pt x="433" y="597"/>
                  </a:lnTo>
                  <a:lnTo>
                    <a:pt x="460" y="553"/>
                  </a:lnTo>
                  <a:lnTo>
                    <a:pt x="492" y="505"/>
                  </a:lnTo>
                  <a:lnTo>
                    <a:pt x="519" y="453"/>
                  </a:lnTo>
                  <a:lnTo>
                    <a:pt x="546" y="400"/>
                  </a:lnTo>
                  <a:lnTo>
                    <a:pt x="577" y="348"/>
                  </a:lnTo>
                  <a:lnTo>
                    <a:pt x="604" y="292"/>
                  </a:lnTo>
                  <a:lnTo>
                    <a:pt x="631" y="240"/>
                  </a:lnTo>
                  <a:lnTo>
                    <a:pt x="663" y="192"/>
                  </a:lnTo>
                  <a:lnTo>
                    <a:pt x="690" y="144"/>
                  </a:lnTo>
                  <a:lnTo>
                    <a:pt x="722" y="104"/>
                  </a:lnTo>
                  <a:lnTo>
                    <a:pt x="749" y="68"/>
                  </a:lnTo>
                  <a:lnTo>
                    <a:pt x="776" y="36"/>
                  </a:lnTo>
                  <a:lnTo>
                    <a:pt x="807" y="16"/>
                  </a:lnTo>
                  <a:lnTo>
                    <a:pt x="834" y="4"/>
                  </a:lnTo>
                  <a:lnTo>
                    <a:pt x="866" y="0"/>
                  </a:lnTo>
                  <a:lnTo>
                    <a:pt x="893" y="4"/>
                  </a:lnTo>
                  <a:lnTo>
                    <a:pt x="920" y="16"/>
                  </a:lnTo>
                  <a:lnTo>
                    <a:pt x="952" y="36"/>
                  </a:lnTo>
                  <a:lnTo>
                    <a:pt x="979" y="68"/>
                  </a:lnTo>
                  <a:lnTo>
                    <a:pt x="1006" y="104"/>
                  </a:lnTo>
                  <a:lnTo>
                    <a:pt x="1037" y="144"/>
                  </a:lnTo>
                  <a:lnTo>
                    <a:pt x="1065" y="192"/>
                  </a:lnTo>
                  <a:lnTo>
                    <a:pt x="1096" y="240"/>
                  </a:lnTo>
                  <a:lnTo>
                    <a:pt x="1123" y="292"/>
                  </a:lnTo>
                  <a:lnTo>
                    <a:pt x="1150" y="348"/>
                  </a:lnTo>
                  <a:lnTo>
                    <a:pt x="1182" y="400"/>
                  </a:lnTo>
                  <a:lnTo>
                    <a:pt x="1209" y="453"/>
                  </a:lnTo>
                  <a:lnTo>
                    <a:pt x="1236" y="505"/>
                  </a:lnTo>
                  <a:lnTo>
                    <a:pt x="1268" y="553"/>
                  </a:lnTo>
                  <a:lnTo>
                    <a:pt x="1295" y="597"/>
                  </a:lnTo>
                  <a:lnTo>
                    <a:pt x="1326" y="641"/>
                  </a:lnTo>
                  <a:lnTo>
                    <a:pt x="1353" y="677"/>
                  </a:lnTo>
                  <a:lnTo>
                    <a:pt x="1380" y="709"/>
                  </a:lnTo>
                  <a:lnTo>
                    <a:pt x="1412" y="741"/>
                  </a:lnTo>
                  <a:lnTo>
                    <a:pt x="1439" y="765"/>
                  </a:lnTo>
                  <a:lnTo>
                    <a:pt x="1466" y="789"/>
                  </a:lnTo>
                  <a:lnTo>
                    <a:pt x="1498" y="809"/>
                  </a:lnTo>
                  <a:lnTo>
                    <a:pt x="1525" y="825"/>
                  </a:lnTo>
                  <a:lnTo>
                    <a:pt x="1556" y="837"/>
                  </a:lnTo>
                  <a:lnTo>
                    <a:pt x="1583" y="849"/>
                  </a:lnTo>
                  <a:lnTo>
                    <a:pt x="1610" y="857"/>
                  </a:lnTo>
                  <a:lnTo>
                    <a:pt x="1642" y="865"/>
                  </a:lnTo>
                  <a:lnTo>
                    <a:pt x="1669" y="869"/>
                  </a:lnTo>
                  <a:lnTo>
                    <a:pt x="1701" y="873"/>
                  </a:lnTo>
                  <a:lnTo>
                    <a:pt x="1728" y="885"/>
                  </a:lnTo>
                  <a:lnTo>
                    <a:pt x="1728" y="885"/>
                  </a:lnTo>
                  <a:lnTo>
                    <a:pt x="0" y="885"/>
                  </a:lnTo>
                </a:path>
              </a:pathLst>
            </a:custGeom>
            <a:noFill/>
            <a:ln w="18">
              <a:solidFill>
                <a:srgbClr val="BFBFB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72" name="Freeform 8"/>
            <p:cNvSpPr>
              <a:spLocks/>
            </p:cNvSpPr>
            <p:nvPr/>
          </p:nvSpPr>
          <p:spPr bwMode="auto">
            <a:xfrm>
              <a:off x="1890" y="1967"/>
              <a:ext cx="393" cy="228"/>
            </a:xfrm>
            <a:custGeom>
              <a:avLst/>
              <a:gdLst/>
              <a:ahLst/>
              <a:cxnLst>
                <a:cxn ang="0">
                  <a:pos x="0" y="228"/>
                </a:cxn>
                <a:cxn ang="0">
                  <a:pos x="0" y="0"/>
                </a:cxn>
                <a:cxn ang="0">
                  <a:pos x="18" y="20"/>
                </a:cxn>
                <a:cxn ang="0">
                  <a:pos x="45" y="52"/>
                </a:cxn>
                <a:cxn ang="0">
                  <a:pos x="77" y="84"/>
                </a:cxn>
                <a:cxn ang="0">
                  <a:pos x="104" y="108"/>
                </a:cxn>
                <a:cxn ang="0">
                  <a:pos x="131" y="132"/>
                </a:cxn>
                <a:cxn ang="0">
                  <a:pos x="163" y="152"/>
                </a:cxn>
                <a:cxn ang="0">
                  <a:pos x="190" y="168"/>
                </a:cxn>
                <a:cxn ang="0">
                  <a:pos x="221" y="180"/>
                </a:cxn>
                <a:cxn ang="0">
                  <a:pos x="248" y="192"/>
                </a:cxn>
                <a:cxn ang="0">
                  <a:pos x="275" y="200"/>
                </a:cxn>
                <a:cxn ang="0">
                  <a:pos x="307" y="208"/>
                </a:cxn>
                <a:cxn ang="0">
                  <a:pos x="334" y="212"/>
                </a:cxn>
                <a:cxn ang="0">
                  <a:pos x="366" y="216"/>
                </a:cxn>
                <a:cxn ang="0">
                  <a:pos x="393" y="228"/>
                </a:cxn>
                <a:cxn ang="0">
                  <a:pos x="393" y="228"/>
                </a:cxn>
                <a:cxn ang="0">
                  <a:pos x="0" y="228"/>
                </a:cxn>
              </a:cxnLst>
              <a:rect l="0" t="0" r="r" b="b"/>
              <a:pathLst>
                <a:path w="393" h="228">
                  <a:moveTo>
                    <a:pt x="0" y="228"/>
                  </a:moveTo>
                  <a:lnTo>
                    <a:pt x="0" y="0"/>
                  </a:lnTo>
                  <a:lnTo>
                    <a:pt x="18" y="20"/>
                  </a:lnTo>
                  <a:lnTo>
                    <a:pt x="45" y="52"/>
                  </a:lnTo>
                  <a:lnTo>
                    <a:pt x="77" y="84"/>
                  </a:lnTo>
                  <a:lnTo>
                    <a:pt x="104" y="108"/>
                  </a:lnTo>
                  <a:lnTo>
                    <a:pt x="131" y="132"/>
                  </a:lnTo>
                  <a:lnTo>
                    <a:pt x="163" y="152"/>
                  </a:lnTo>
                  <a:lnTo>
                    <a:pt x="190" y="168"/>
                  </a:lnTo>
                  <a:lnTo>
                    <a:pt x="221" y="180"/>
                  </a:lnTo>
                  <a:lnTo>
                    <a:pt x="248" y="192"/>
                  </a:lnTo>
                  <a:lnTo>
                    <a:pt x="275" y="200"/>
                  </a:lnTo>
                  <a:lnTo>
                    <a:pt x="307" y="208"/>
                  </a:lnTo>
                  <a:lnTo>
                    <a:pt x="334" y="212"/>
                  </a:lnTo>
                  <a:lnTo>
                    <a:pt x="366" y="216"/>
                  </a:lnTo>
                  <a:lnTo>
                    <a:pt x="393" y="228"/>
                  </a:lnTo>
                  <a:lnTo>
                    <a:pt x="393" y="228"/>
                  </a:lnTo>
                  <a:lnTo>
                    <a:pt x="0" y="228"/>
                  </a:lnTo>
                  <a:close/>
                </a:path>
              </a:pathLst>
            </a:custGeom>
            <a:solidFill>
              <a:srgbClr val="0080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73" name="Freeform 9"/>
            <p:cNvSpPr>
              <a:spLocks/>
            </p:cNvSpPr>
            <p:nvPr/>
          </p:nvSpPr>
          <p:spPr bwMode="auto">
            <a:xfrm>
              <a:off x="1890" y="1967"/>
              <a:ext cx="393" cy="228"/>
            </a:xfrm>
            <a:custGeom>
              <a:avLst/>
              <a:gdLst/>
              <a:ahLst/>
              <a:cxnLst>
                <a:cxn ang="0">
                  <a:pos x="0" y="228"/>
                </a:cxn>
                <a:cxn ang="0">
                  <a:pos x="0" y="0"/>
                </a:cxn>
                <a:cxn ang="0">
                  <a:pos x="18" y="20"/>
                </a:cxn>
                <a:cxn ang="0">
                  <a:pos x="45" y="52"/>
                </a:cxn>
                <a:cxn ang="0">
                  <a:pos x="77" y="84"/>
                </a:cxn>
                <a:cxn ang="0">
                  <a:pos x="104" y="108"/>
                </a:cxn>
                <a:cxn ang="0">
                  <a:pos x="131" y="132"/>
                </a:cxn>
                <a:cxn ang="0">
                  <a:pos x="163" y="152"/>
                </a:cxn>
                <a:cxn ang="0">
                  <a:pos x="190" y="168"/>
                </a:cxn>
                <a:cxn ang="0">
                  <a:pos x="221" y="180"/>
                </a:cxn>
                <a:cxn ang="0">
                  <a:pos x="248" y="192"/>
                </a:cxn>
                <a:cxn ang="0">
                  <a:pos x="275" y="200"/>
                </a:cxn>
                <a:cxn ang="0">
                  <a:pos x="307" y="208"/>
                </a:cxn>
                <a:cxn ang="0">
                  <a:pos x="334" y="212"/>
                </a:cxn>
                <a:cxn ang="0">
                  <a:pos x="366" y="216"/>
                </a:cxn>
                <a:cxn ang="0">
                  <a:pos x="393" y="228"/>
                </a:cxn>
                <a:cxn ang="0">
                  <a:pos x="393" y="228"/>
                </a:cxn>
                <a:cxn ang="0">
                  <a:pos x="0" y="228"/>
                </a:cxn>
              </a:cxnLst>
              <a:rect l="0" t="0" r="r" b="b"/>
              <a:pathLst>
                <a:path w="393" h="228">
                  <a:moveTo>
                    <a:pt x="0" y="228"/>
                  </a:moveTo>
                  <a:lnTo>
                    <a:pt x="0" y="0"/>
                  </a:lnTo>
                  <a:lnTo>
                    <a:pt x="18" y="20"/>
                  </a:lnTo>
                  <a:lnTo>
                    <a:pt x="45" y="52"/>
                  </a:lnTo>
                  <a:lnTo>
                    <a:pt x="77" y="84"/>
                  </a:lnTo>
                  <a:lnTo>
                    <a:pt x="104" y="108"/>
                  </a:lnTo>
                  <a:lnTo>
                    <a:pt x="131" y="132"/>
                  </a:lnTo>
                  <a:lnTo>
                    <a:pt x="163" y="152"/>
                  </a:lnTo>
                  <a:lnTo>
                    <a:pt x="190" y="168"/>
                  </a:lnTo>
                  <a:lnTo>
                    <a:pt x="221" y="180"/>
                  </a:lnTo>
                  <a:lnTo>
                    <a:pt x="248" y="192"/>
                  </a:lnTo>
                  <a:lnTo>
                    <a:pt x="275" y="200"/>
                  </a:lnTo>
                  <a:lnTo>
                    <a:pt x="307" y="208"/>
                  </a:lnTo>
                  <a:lnTo>
                    <a:pt x="334" y="212"/>
                  </a:lnTo>
                  <a:lnTo>
                    <a:pt x="366" y="216"/>
                  </a:lnTo>
                  <a:lnTo>
                    <a:pt x="393" y="228"/>
                  </a:lnTo>
                  <a:lnTo>
                    <a:pt x="393" y="228"/>
                  </a:lnTo>
                  <a:lnTo>
                    <a:pt x="0" y="228"/>
                  </a:lnTo>
                </a:path>
              </a:pathLst>
            </a:custGeom>
            <a:noFill/>
            <a:ln w="18">
              <a:solidFill>
                <a:srgbClr val="BFBFB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grpSp>
      <p:sp>
        <p:nvSpPr>
          <p:cNvPr id="174" name="Freeform 6"/>
          <p:cNvSpPr>
            <a:spLocks/>
          </p:cNvSpPr>
          <p:nvPr/>
        </p:nvSpPr>
        <p:spPr bwMode="auto">
          <a:xfrm>
            <a:off x="2165578" y="2090511"/>
            <a:ext cx="2743200" cy="1404938"/>
          </a:xfrm>
          <a:custGeom>
            <a:avLst/>
            <a:gdLst/>
            <a:ahLst/>
            <a:cxnLst>
              <a:cxn ang="0">
                <a:pos x="0" y="885"/>
              </a:cxn>
              <a:cxn ang="0">
                <a:pos x="58" y="869"/>
              </a:cxn>
              <a:cxn ang="0">
                <a:pos x="117" y="857"/>
              </a:cxn>
              <a:cxn ang="0">
                <a:pos x="171" y="837"/>
              </a:cxn>
              <a:cxn ang="0">
                <a:pos x="230" y="809"/>
              </a:cxn>
              <a:cxn ang="0">
                <a:pos x="288" y="765"/>
              </a:cxn>
              <a:cxn ang="0">
                <a:pos x="347" y="709"/>
              </a:cxn>
              <a:cxn ang="0">
                <a:pos x="401" y="641"/>
              </a:cxn>
              <a:cxn ang="0">
                <a:pos x="460" y="553"/>
              </a:cxn>
              <a:cxn ang="0">
                <a:pos x="519" y="453"/>
              </a:cxn>
              <a:cxn ang="0">
                <a:pos x="577" y="348"/>
              </a:cxn>
              <a:cxn ang="0">
                <a:pos x="631" y="240"/>
              </a:cxn>
              <a:cxn ang="0">
                <a:pos x="690" y="144"/>
              </a:cxn>
              <a:cxn ang="0">
                <a:pos x="749" y="68"/>
              </a:cxn>
              <a:cxn ang="0">
                <a:pos x="807" y="16"/>
              </a:cxn>
              <a:cxn ang="0">
                <a:pos x="866" y="0"/>
              </a:cxn>
              <a:cxn ang="0">
                <a:pos x="920" y="16"/>
              </a:cxn>
              <a:cxn ang="0">
                <a:pos x="979" y="68"/>
              </a:cxn>
              <a:cxn ang="0">
                <a:pos x="1037" y="144"/>
              </a:cxn>
              <a:cxn ang="0">
                <a:pos x="1096" y="240"/>
              </a:cxn>
              <a:cxn ang="0">
                <a:pos x="1150" y="348"/>
              </a:cxn>
              <a:cxn ang="0">
                <a:pos x="1209" y="453"/>
              </a:cxn>
              <a:cxn ang="0">
                <a:pos x="1268" y="553"/>
              </a:cxn>
              <a:cxn ang="0">
                <a:pos x="1326" y="641"/>
              </a:cxn>
              <a:cxn ang="0">
                <a:pos x="1380" y="709"/>
              </a:cxn>
              <a:cxn ang="0">
                <a:pos x="1439" y="765"/>
              </a:cxn>
              <a:cxn ang="0">
                <a:pos x="1498" y="809"/>
              </a:cxn>
              <a:cxn ang="0">
                <a:pos x="1556" y="837"/>
              </a:cxn>
              <a:cxn ang="0">
                <a:pos x="1610" y="857"/>
              </a:cxn>
              <a:cxn ang="0">
                <a:pos x="1669" y="869"/>
              </a:cxn>
              <a:cxn ang="0">
                <a:pos x="1728" y="885"/>
              </a:cxn>
              <a:cxn ang="0">
                <a:pos x="0" y="885"/>
              </a:cxn>
            </a:cxnLst>
            <a:rect l="0" t="0" r="r" b="b"/>
            <a:pathLst>
              <a:path w="1728" h="885">
                <a:moveTo>
                  <a:pt x="0" y="885"/>
                </a:moveTo>
                <a:lnTo>
                  <a:pt x="0" y="885"/>
                </a:lnTo>
                <a:lnTo>
                  <a:pt x="27" y="873"/>
                </a:lnTo>
                <a:lnTo>
                  <a:pt x="58" y="869"/>
                </a:lnTo>
                <a:lnTo>
                  <a:pt x="85" y="865"/>
                </a:lnTo>
                <a:lnTo>
                  <a:pt x="117" y="857"/>
                </a:lnTo>
                <a:lnTo>
                  <a:pt x="144" y="849"/>
                </a:lnTo>
                <a:lnTo>
                  <a:pt x="171" y="837"/>
                </a:lnTo>
                <a:lnTo>
                  <a:pt x="203" y="825"/>
                </a:lnTo>
                <a:lnTo>
                  <a:pt x="230" y="809"/>
                </a:lnTo>
                <a:lnTo>
                  <a:pt x="261" y="789"/>
                </a:lnTo>
                <a:lnTo>
                  <a:pt x="288" y="765"/>
                </a:lnTo>
                <a:lnTo>
                  <a:pt x="316" y="741"/>
                </a:lnTo>
                <a:lnTo>
                  <a:pt x="347" y="709"/>
                </a:lnTo>
                <a:lnTo>
                  <a:pt x="374" y="677"/>
                </a:lnTo>
                <a:lnTo>
                  <a:pt x="401" y="641"/>
                </a:lnTo>
                <a:lnTo>
                  <a:pt x="433" y="597"/>
                </a:lnTo>
                <a:lnTo>
                  <a:pt x="460" y="553"/>
                </a:lnTo>
                <a:lnTo>
                  <a:pt x="492" y="505"/>
                </a:lnTo>
                <a:lnTo>
                  <a:pt x="519" y="453"/>
                </a:lnTo>
                <a:lnTo>
                  <a:pt x="546" y="400"/>
                </a:lnTo>
                <a:lnTo>
                  <a:pt x="577" y="348"/>
                </a:lnTo>
                <a:lnTo>
                  <a:pt x="604" y="292"/>
                </a:lnTo>
                <a:lnTo>
                  <a:pt x="631" y="240"/>
                </a:lnTo>
                <a:lnTo>
                  <a:pt x="663" y="192"/>
                </a:lnTo>
                <a:lnTo>
                  <a:pt x="690" y="144"/>
                </a:lnTo>
                <a:lnTo>
                  <a:pt x="722" y="104"/>
                </a:lnTo>
                <a:lnTo>
                  <a:pt x="749" y="68"/>
                </a:lnTo>
                <a:lnTo>
                  <a:pt x="776" y="36"/>
                </a:lnTo>
                <a:lnTo>
                  <a:pt x="807" y="16"/>
                </a:lnTo>
                <a:lnTo>
                  <a:pt x="834" y="4"/>
                </a:lnTo>
                <a:lnTo>
                  <a:pt x="866" y="0"/>
                </a:lnTo>
                <a:lnTo>
                  <a:pt x="893" y="4"/>
                </a:lnTo>
                <a:lnTo>
                  <a:pt x="920" y="16"/>
                </a:lnTo>
                <a:lnTo>
                  <a:pt x="952" y="36"/>
                </a:lnTo>
                <a:lnTo>
                  <a:pt x="979" y="68"/>
                </a:lnTo>
                <a:lnTo>
                  <a:pt x="1006" y="104"/>
                </a:lnTo>
                <a:lnTo>
                  <a:pt x="1037" y="144"/>
                </a:lnTo>
                <a:lnTo>
                  <a:pt x="1065" y="192"/>
                </a:lnTo>
                <a:lnTo>
                  <a:pt x="1096" y="240"/>
                </a:lnTo>
                <a:lnTo>
                  <a:pt x="1123" y="292"/>
                </a:lnTo>
                <a:lnTo>
                  <a:pt x="1150" y="348"/>
                </a:lnTo>
                <a:lnTo>
                  <a:pt x="1182" y="400"/>
                </a:lnTo>
                <a:lnTo>
                  <a:pt x="1209" y="453"/>
                </a:lnTo>
                <a:lnTo>
                  <a:pt x="1236" y="505"/>
                </a:lnTo>
                <a:lnTo>
                  <a:pt x="1268" y="553"/>
                </a:lnTo>
                <a:lnTo>
                  <a:pt x="1295" y="597"/>
                </a:lnTo>
                <a:lnTo>
                  <a:pt x="1326" y="641"/>
                </a:lnTo>
                <a:lnTo>
                  <a:pt x="1353" y="677"/>
                </a:lnTo>
                <a:lnTo>
                  <a:pt x="1380" y="709"/>
                </a:lnTo>
                <a:lnTo>
                  <a:pt x="1412" y="741"/>
                </a:lnTo>
                <a:lnTo>
                  <a:pt x="1439" y="765"/>
                </a:lnTo>
                <a:lnTo>
                  <a:pt x="1466" y="789"/>
                </a:lnTo>
                <a:lnTo>
                  <a:pt x="1498" y="809"/>
                </a:lnTo>
                <a:lnTo>
                  <a:pt x="1525" y="825"/>
                </a:lnTo>
                <a:lnTo>
                  <a:pt x="1556" y="837"/>
                </a:lnTo>
                <a:lnTo>
                  <a:pt x="1583" y="849"/>
                </a:lnTo>
                <a:lnTo>
                  <a:pt x="1610" y="857"/>
                </a:lnTo>
                <a:lnTo>
                  <a:pt x="1642" y="865"/>
                </a:lnTo>
                <a:lnTo>
                  <a:pt x="1669" y="869"/>
                </a:lnTo>
                <a:lnTo>
                  <a:pt x="1701" y="873"/>
                </a:lnTo>
                <a:lnTo>
                  <a:pt x="1728" y="885"/>
                </a:lnTo>
                <a:lnTo>
                  <a:pt x="1728" y="885"/>
                </a:lnTo>
                <a:lnTo>
                  <a:pt x="0" y="885"/>
                </a:lnTo>
                <a:close/>
              </a:path>
            </a:pathLst>
          </a:custGeom>
          <a:solidFill>
            <a:srgbClr val="9735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75" name="Line 20"/>
          <p:cNvSpPr>
            <a:spLocks noChangeShapeType="1"/>
          </p:cNvSpPr>
          <p:nvPr/>
        </p:nvSpPr>
        <p:spPr bwMode="auto">
          <a:xfrm flipV="1">
            <a:off x="3000375" y="1541463"/>
            <a:ext cx="0" cy="1954212"/>
          </a:xfrm>
          <a:prstGeom prst="line">
            <a:avLst/>
          </a:prstGeom>
          <a:noFill/>
          <a:ln w="25400">
            <a:solidFill>
              <a:schemeClr val="tx1"/>
            </a:solidFill>
            <a:prstDash val="sysDot"/>
            <a:round/>
            <a:headEnd/>
            <a:tailEnd/>
          </a:ln>
        </p:spPr>
        <p:txBody>
          <a:bodyPr/>
          <a:lstStyle/>
          <a:p>
            <a:endParaRPr lang="en-US"/>
          </a:p>
        </p:txBody>
      </p:sp>
      <p:sp>
        <p:nvSpPr>
          <p:cNvPr id="176" name="Text Box 23"/>
          <p:cNvSpPr txBox="1">
            <a:spLocks noChangeArrowheads="1"/>
          </p:cNvSpPr>
          <p:nvPr/>
        </p:nvSpPr>
        <p:spPr bwMode="auto">
          <a:xfrm>
            <a:off x="2890838" y="1520825"/>
            <a:ext cx="571500" cy="519113"/>
          </a:xfrm>
          <a:prstGeom prst="rect">
            <a:avLst/>
          </a:prstGeom>
          <a:noFill/>
          <a:ln w="9525">
            <a:noFill/>
            <a:miter lim="800000"/>
            <a:headEnd/>
            <a:tailEnd/>
          </a:ln>
        </p:spPr>
        <p:txBody>
          <a:bodyPr>
            <a:spAutoFit/>
          </a:bodyPr>
          <a:lstStyle/>
          <a:p>
            <a:pPr algn="ctr">
              <a:spcBef>
                <a:spcPct val="50000"/>
              </a:spcBef>
            </a:pPr>
            <a:r>
              <a:rPr lang="en-US" sz="2800" i="1" dirty="0" smtClean="0">
                <a:latin typeface="Times New Roman" pitchFamily="18" charset="0"/>
              </a:rPr>
              <a:t>h</a:t>
            </a:r>
            <a:endParaRPr lang="en-US" sz="2800" baseline="-25000" dirty="0">
              <a:latin typeface="Times New Roman" pitchFamily="18" charset="0"/>
              <a:sym typeface="Symbol" pitchFamily="18" charset="2"/>
            </a:endParaRPr>
          </a:p>
        </p:txBody>
      </p:sp>
      <p:sp>
        <p:nvSpPr>
          <p:cNvPr id="177" name="Freeform 24"/>
          <p:cNvSpPr>
            <a:spLocks/>
          </p:cNvSpPr>
          <p:nvPr/>
        </p:nvSpPr>
        <p:spPr bwMode="auto">
          <a:xfrm>
            <a:off x="3011257" y="3133495"/>
            <a:ext cx="623888" cy="361950"/>
          </a:xfrm>
          <a:custGeom>
            <a:avLst/>
            <a:gdLst/>
            <a:ahLst/>
            <a:cxnLst>
              <a:cxn ang="0">
                <a:pos x="0" y="228"/>
              </a:cxn>
              <a:cxn ang="0">
                <a:pos x="0" y="0"/>
              </a:cxn>
              <a:cxn ang="0">
                <a:pos x="18" y="20"/>
              </a:cxn>
              <a:cxn ang="0">
                <a:pos x="45" y="52"/>
              </a:cxn>
              <a:cxn ang="0">
                <a:pos x="77" y="84"/>
              </a:cxn>
              <a:cxn ang="0">
                <a:pos x="104" y="108"/>
              </a:cxn>
              <a:cxn ang="0">
                <a:pos x="131" y="132"/>
              </a:cxn>
              <a:cxn ang="0">
                <a:pos x="163" y="152"/>
              </a:cxn>
              <a:cxn ang="0">
                <a:pos x="190" y="168"/>
              </a:cxn>
              <a:cxn ang="0">
                <a:pos x="221" y="180"/>
              </a:cxn>
              <a:cxn ang="0">
                <a:pos x="248" y="192"/>
              </a:cxn>
              <a:cxn ang="0">
                <a:pos x="275" y="200"/>
              </a:cxn>
              <a:cxn ang="0">
                <a:pos x="307" y="208"/>
              </a:cxn>
              <a:cxn ang="0">
                <a:pos x="334" y="212"/>
              </a:cxn>
              <a:cxn ang="0">
                <a:pos x="366" y="216"/>
              </a:cxn>
              <a:cxn ang="0">
                <a:pos x="393" y="228"/>
              </a:cxn>
              <a:cxn ang="0">
                <a:pos x="393" y="228"/>
              </a:cxn>
              <a:cxn ang="0">
                <a:pos x="0" y="228"/>
              </a:cxn>
            </a:cxnLst>
            <a:rect l="0" t="0" r="r" b="b"/>
            <a:pathLst>
              <a:path w="393" h="228">
                <a:moveTo>
                  <a:pt x="0" y="228"/>
                </a:moveTo>
                <a:lnTo>
                  <a:pt x="0" y="0"/>
                </a:lnTo>
                <a:lnTo>
                  <a:pt x="18" y="20"/>
                </a:lnTo>
                <a:lnTo>
                  <a:pt x="45" y="52"/>
                </a:lnTo>
                <a:lnTo>
                  <a:pt x="77" y="84"/>
                </a:lnTo>
                <a:lnTo>
                  <a:pt x="104" y="108"/>
                </a:lnTo>
                <a:lnTo>
                  <a:pt x="131" y="132"/>
                </a:lnTo>
                <a:lnTo>
                  <a:pt x="163" y="152"/>
                </a:lnTo>
                <a:lnTo>
                  <a:pt x="190" y="168"/>
                </a:lnTo>
                <a:lnTo>
                  <a:pt x="221" y="180"/>
                </a:lnTo>
                <a:lnTo>
                  <a:pt x="248" y="192"/>
                </a:lnTo>
                <a:lnTo>
                  <a:pt x="275" y="200"/>
                </a:lnTo>
                <a:lnTo>
                  <a:pt x="307" y="208"/>
                </a:lnTo>
                <a:lnTo>
                  <a:pt x="334" y="212"/>
                </a:lnTo>
                <a:lnTo>
                  <a:pt x="366" y="216"/>
                </a:lnTo>
                <a:lnTo>
                  <a:pt x="393" y="228"/>
                </a:lnTo>
                <a:lnTo>
                  <a:pt x="393" y="228"/>
                </a:lnTo>
                <a:lnTo>
                  <a:pt x="0" y="228"/>
                </a:lnTo>
                <a:close/>
              </a:path>
            </a:pathLst>
          </a:custGeom>
          <a:solidFill>
            <a:srgbClr val="0080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78" name="TextBox 177"/>
          <p:cNvSpPr txBox="1"/>
          <p:nvPr/>
        </p:nvSpPr>
        <p:spPr>
          <a:xfrm>
            <a:off x="3156857" y="3516086"/>
            <a:ext cx="229550" cy="307777"/>
          </a:xfrm>
          <a:prstGeom prst="rect">
            <a:avLst/>
          </a:prstGeom>
          <a:noFill/>
        </p:spPr>
        <p:txBody>
          <a:bodyPr wrap="none" rtlCol="0">
            <a:spAutoFit/>
          </a:bodyPr>
          <a:lstStyle/>
          <a:p>
            <a:r>
              <a:rPr lang="en-US" dirty="0" smtClean="0">
                <a:sym typeface="Symbol"/>
              </a:rPr>
              <a:t></a:t>
            </a:r>
            <a:endParaRPr lang="en-US" dirty="0"/>
          </a:p>
        </p:txBody>
      </p:sp>
      <p:graphicFrame>
        <p:nvGraphicFramePr>
          <p:cNvPr id="179" name="Object 178"/>
          <p:cNvGraphicFramePr>
            <a:graphicFrameLocks noChangeAspect="1"/>
          </p:cNvGraphicFramePr>
          <p:nvPr/>
        </p:nvGraphicFramePr>
        <p:xfrm>
          <a:off x="3090635" y="3429227"/>
          <a:ext cx="381907" cy="458288"/>
        </p:xfrm>
        <a:graphic>
          <a:graphicData uri="http://schemas.openxmlformats.org/presentationml/2006/ole">
            <mc:AlternateContent xmlns:mc="http://schemas.openxmlformats.org/markup-compatibility/2006">
              <mc:Choice xmlns:v="urn:schemas-microsoft-com:vml" Requires="v">
                <p:oleObj spid="_x0000_s67824" name="Equation" r:id="rId4" imgW="190440" imgH="228600" progId="Equation.DSMT4">
                  <p:embed/>
                </p:oleObj>
              </mc:Choice>
              <mc:Fallback>
                <p:oleObj name="Equation" r:id="rId4" imgW="190440" imgH="228600" progId="Equation.DSMT4">
                  <p:embed/>
                  <p:pic>
                    <p:nvPicPr>
                      <p:cNvPr id="0" name="Picture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90635" y="3429227"/>
                        <a:ext cx="381907" cy="458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0" name="Text Box 21"/>
          <p:cNvSpPr txBox="1">
            <a:spLocks noChangeArrowheads="1"/>
          </p:cNvSpPr>
          <p:nvPr/>
        </p:nvSpPr>
        <p:spPr bwMode="auto">
          <a:xfrm>
            <a:off x="1041400" y="3697288"/>
            <a:ext cx="2743200" cy="366712"/>
          </a:xfrm>
          <a:prstGeom prst="rect">
            <a:avLst/>
          </a:prstGeom>
          <a:noFill/>
          <a:ln w="9525">
            <a:noFill/>
            <a:miter lim="800000"/>
            <a:headEnd/>
            <a:tailEnd/>
          </a:ln>
        </p:spPr>
        <p:txBody>
          <a:bodyPr>
            <a:spAutoFit/>
          </a:bodyPr>
          <a:lstStyle/>
          <a:p>
            <a:pPr algn="ctr">
              <a:spcBef>
                <a:spcPct val="50000"/>
              </a:spcBef>
            </a:pPr>
            <a:r>
              <a:rPr lang="en-US" sz="1800" b="0" i="1" dirty="0" smtClean="0"/>
              <a:t>t</a:t>
            </a:r>
            <a:endParaRPr lang="en-US" sz="1800" b="0" dirty="0"/>
          </a:p>
        </p:txBody>
      </p:sp>
      <p:sp>
        <p:nvSpPr>
          <p:cNvPr id="181" name="Text Box 22"/>
          <p:cNvSpPr txBox="1">
            <a:spLocks noChangeArrowheads="1"/>
          </p:cNvSpPr>
          <p:nvPr/>
        </p:nvSpPr>
        <p:spPr bwMode="auto">
          <a:xfrm>
            <a:off x="3386138" y="3062288"/>
            <a:ext cx="269875" cy="519112"/>
          </a:xfrm>
          <a:prstGeom prst="rect">
            <a:avLst/>
          </a:prstGeom>
          <a:noFill/>
          <a:ln w="9525">
            <a:noFill/>
            <a:miter lim="800000"/>
            <a:headEnd/>
            <a:tailEnd/>
          </a:ln>
        </p:spPr>
        <p:txBody>
          <a:bodyPr lIns="0">
            <a:spAutoFit/>
          </a:bodyPr>
          <a:lstStyle/>
          <a:p>
            <a:pPr>
              <a:spcBef>
                <a:spcPct val="50000"/>
              </a:spcBef>
            </a:pPr>
            <a:r>
              <a:rPr lang="en-US" sz="2800" i="1">
                <a:solidFill>
                  <a:srgbClr val="009900"/>
                </a:solidFill>
                <a:latin typeface="Times New Roman" pitchFamily="18" charset="0"/>
                <a:sym typeface="Symbol" pitchFamily="18" charset="2"/>
              </a:rPr>
              <a:t></a:t>
            </a:r>
          </a:p>
        </p:txBody>
      </p:sp>
      <p:grpSp>
        <p:nvGrpSpPr>
          <p:cNvPr id="182" name="Group 5"/>
          <p:cNvGrpSpPr>
            <a:grpSpLocks noChangeAspect="1"/>
          </p:cNvGrpSpPr>
          <p:nvPr/>
        </p:nvGrpSpPr>
        <p:grpSpPr bwMode="auto">
          <a:xfrm>
            <a:off x="911225" y="2054225"/>
            <a:ext cx="2994025" cy="1766888"/>
            <a:chOff x="478" y="1198"/>
            <a:chExt cx="1886" cy="1113"/>
          </a:xfrm>
        </p:grpSpPr>
        <p:sp>
          <p:nvSpPr>
            <p:cNvPr id="183" name="AutoShape 4"/>
            <p:cNvSpPr>
              <a:spLocks noChangeAspect="1" noChangeArrowheads="1" noTextEdit="1"/>
            </p:cNvSpPr>
            <p:nvPr/>
          </p:nvSpPr>
          <p:spPr bwMode="auto">
            <a:xfrm>
              <a:off x="478" y="1198"/>
              <a:ext cx="1886" cy="111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84" name="Freeform 6"/>
            <p:cNvSpPr>
              <a:spLocks/>
            </p:cNvSpPr>
            <p:nvPr/>
          </p:nvSpPr>
          <p:spPr bwMode="auto">
            <a:xfrm>
              <a:off x="555" y="1310"/>
              <a:ext cx="1728" cy="885"/>
            </a:xfrm>
            <a:custGeom>
              <a:avLst/>
              <a:gdLst/>
              <a:ahLst/>
              <a:cxnLst>
                <a:cxn ang="0">
                  <a:pos x="0" y="885"/>
                </a:cxn>
                <a:cxn ang="0">
                  <a:pos x="58" y="869"/>
                </a:cxn>
                <a:cxn ang="0">
                  <a:pos x="117" y="857"/>
                </a:cxn>
                <a:cxn ang="0">
                  <a:pos x="171" y="837"/>
                </a:cxn>
                <a:cxn ang="0">
                  <a:pos x="230" y="809"/>
                </a:cxn>
                <a:cxn ang="0">
                  <a:pos x="288" y="765"/>
                </a:cxn>
                <a:cxn ang="0">
                  <a:pos x="347" y="709"/>
                </a:cxn>
                <a:cxn ang="0">
                  <a:pos x="401" y="641"/>
                </a:cxn>
                <a:cxn ang="0">
                  <a:pos x="460" y="553"/>
                </a:cxn>
                <a:cxn ang="0">
                  <a:pos x="519" y="453"/>
                </a:cxn>
                <a:cxn ang="0">
                  <a:pos x="577" y="348"/>
                </a:cxn>
                <a:cxn ang="0">
                  <a:pos x="631" y="240"/>
                </a:cxn>
                <a:cxn ang="0">
                  <a:pos x="690" y="144"/>
                </a:cxn>
                <a:cxn ang="0">
                  <a:pos x="749" y="68"/>
                </a:cxn>
                <a:cxn ang="0">
                  <a:pos x="807" y="16"/>
                </a:cxn>
                <a:cxn ang="0">
                  <a:pos x="866" y="0"/>
                </a:cxn>
                <a:cxn ang="0">
                  <a:pos x="920" y="16"/>
                </a:cxn>
                <a:cxn ang="0">
                  <a:pos x="979" y="68"/>
                </a:cxn>
                <a:cxn ang="0">
                  <a:pos x="1037" y="144"/>
                </a:cxn>
                <a:cxn ang="0">
                  <a:pos x="1096" y="240"/>
                </a:cxn>
                <a:cxn ang="0">
                  <a:pos x="1150" y="348"/>
                </a:cxn>
                <a:cxn ang="0">
                  <a:pos x="1209" y="453"/>
                </a:cxn>
                <a:cxn ang="0">
                  <a:pos x="1268" y="553"/>
                </a:cxn>
                <a:cxn ang="0">
                  <a:pos x="1326" y="641"/>
                </a:cxn>
                <a:cxn ang="0">
                  <a:pos x="1380" y="709"/>
                </a:cxn>
                <a:cxn ang="0">
                  <a:pos x="1439" y="765"/>
                </a:cxn>
                <a:cxn ang="0">
                  <a:pos x="1498" y="809"/>
                </a:cxn>
                <a:cxn ang="0">
                  <a:pos x="1556" y="837"/>
                </a:cxn>
                <a:cxn ang="0">
                  <a:pos x="1610" y="857"/>
                </a:cxn>
                <a:cxn ang="0">
                  <a:pos x="1669" y="869"/>
                </a:cxn>
                <a:cxn ang="0">
                  <a:pos x="1728" y="885"/>
                </a:cxn>
                <a:cxn ang="0">
                  <a:pos x="0" y="885"/>
                </a:cxn>
              </a:cxnLst>
              <a:rect l="0" t="0" r="r" b="b"/>
              <a:pathLst>
                <a:path w="1728" h="885">
                  <a:moveTo>
                    <a:pt x="0" y="885"/>
                  </a:moveTo>
                  <a:lnTo>
                    <a:pt x="0" y="885"/>
                  </a:lnTo>
                  <a:lnTo>
                    <a:pt x="27" y="873"/>
                  </a:lnTo>
                  <a:lnTo>
                    <a:pt x="58" y="869"/>
                  </a:lnTo>
                  <a:lnTo>
                    <a:pt x="85" y="865"/>
                  </a:lnTo>
                  <a:lnTo>
                    <a:pt x="117" y="857"/>
                  </a:lnTo>
                  <a:lnTo>
                    <a:pt x="144" y="849"/>
                  </a:lnTo>
                  <a:lnTo>
                    <a:pt x="171" y="837"/>
                  </a:lnTo>
                  <a:lnTo>
                    <a:pt x="203" y="825"/>
                  </a:lnTo>
                  <a:lnTo>
                    <a:pt x="230" y="809"/>
                  </a:lnTo>
                  <a:lnTo>
                    <a:pt x="261" y="789"/>
                  </a:lnTo>
                  <a:lnTo>
                    <a:pt x="288" y="765"/>
                  </a:lnTo>
                  <a:lnTo>
                    <a:pt x="316" y="741"/>
                  </a:lnTo>
                  <a:lnTo>
                    <a:pt x="347" y="709"/>
                  </a:lnTo>
                  <a:lnTo>
                    <a:pt x="374" y="677"/>
                  </a:lnTo>
                  <a:lnTo>
                    <a:pt x="401" y="641"/>
                  </a:lnTo>
                  <a:lnTo>
                    <a:pt x="433" y="597"/>
                  </a:lnTo>
                  <a:lnTo>
                    <a:pt x="460" y="553"/>
                  </a:lnTo>
                  <a:lnTo>
                    <a:pt x="492" y="505"/>
                  </a:lnTo>
                  <a:lnTo>
                    <a:pt x="519" y="453"/>
                  </a:lnTo>
                  <a:lnTo>
                    <a:pt x="546" y="400"/>
                  </a:lnTo>
                  <a:lnTo>
                    <a:pt x="577" y="348"/>
                  </a:lnTo>
                  <a:lnTo>
                    <a:pt x="604" y="292"/>
                  </a:lnTo>
                  <a:lnTo>
                    <a:pt x="631" y="240"/>
                  </a:lnTo>
                  <a:lnTo>
                    <a:pt x="663" y="192"/>
                  </a:lnTo>
                  <a:lnTo>
                    <a:pt x="690" y="144"/>
                  </a:lnTo>
                  <a:lnTo>
                    <a:pt x="722" y="104"/>
                  </a:lnTo>
                  <a:lnTo>
                    <a:pt x="749" y="68"/>
                  </a:lnTo>
                  <a:lnTo>
                    <a:pt x="776" y="36"/>
                  </a:lnTo>
                  <a:lnTo>
                    <a:pt x="807" y="16"/>
                  </a:lnTo>
                  <a:lnTo>
                    <a:pt x="834" y="4"/>
                  </a:lnTo>
                  <a:lnTo>
                    <a:pt x="866" y="0"/>
                  </a:lnTo>
                  <a:lnTo>
                    <a:pt x="893" y="4"/>
                  </a:lnTo>
                  <a:lnTo>
                    <a:pt x="920" y="16"/>
                  </a:lnTo>
                  <a:lnTo>
                    <a:pt x="952" y="36"/>
                  </a:lnTo>
                  <a:lnTo>
                    <a:pt x="979" y="68"/>
                  </a:lnTo>
                  <a:lnTo>
                    <a:pt x="1006" y="104"/>
                  </a:lnTo>
                  <a:lnTo>
                    <a:pt x="1037" y="144"/>
                  </a:lnTo>
                  <a:lnTo>
                    <a:pt x="1065" y="192"/>
                  </a:lnTo>
                  <a:lnTo>
                    <a:pt x="1096" y="240"/>
                  </a:lnTo>
                  <a:lnTo>
                    <a:pt x="1123" y="292"/>
                  </a:lnTo>
                  <a:lnTo>
                    <a:pt x="1150" y="348"/>
                  </a:lnTo>
                  <a:lnTo>
                    <a:pt x="1182" y="400"/>
                  </a:lnTo>
                  <a:lnTo>
                    <a:pt x="1209" y="453"/>
                  </a:lnTo>
                  <a:lnTo>
                    <a:pt x="1236" y="505"/>
                  </a:lnTo>
                  <a:lnTo>
                    <a:pt x="1268" y="553"/>
                  </a:lnTo>
                  <a:lnTo>
                    <a:pt x="1295" y="597"/>
                  </a:lnTo>
                  <a:lnTo>
                    <a:pt x="1326" y="641"/>
                  </a:lnTo>
                  <a:lnTo>
                    <a:pt x="1353" y="677"/>
                  </a:lnTo>
                  <a:lnTo>
                    <a:pt x="1380" y="709"/>
                  </a:lnTo>
                  <a:lnTo>
                    <a:pt x="1412" y="741"/>
                  </a:lnTo>
                  <a:lnTo>
                    <a:pt x="1439" y="765"/>
                  </a:lnTo>
                  <a:lnTo>
                    <a:pt x="1466" y="789"/>
                  </a:lnTo>
                  <a:lnTo>
                    <a:pt x="1498" y="809"/>
                  </a:lnTo>
                  <a:lnTo>
                    <a:pt x="1525" y="825"/>
                  </a:lnTo>
                  <a:lnTo>
                    <a:pt x="1556" y="837"/>
                  </a:lnTo>
                  <a:lnTo>
                    <a:pt x="1583" y="849"/>
                  </a:lnTo>
                  <a:lnTo>
                    <a:pt x="1610" y="857"/>
                  </a:lnTo>
                  <a:lnTo>
                    <a:pt x="1642" y="865"/>
                  </a:lnTo>
                  <a:lnTo>
                    <a:pt x="1669" y="869"/>
                  </a:lnTo>
                  <a:lnTo>
                    <a:pt x="1701" y="873"/>
                  </a:lnTo>
                  <a:lnTo>
                    <a:pt x="1728" y="885"/>
                  </a:lnTo>
                  <a:lnTo>
                    <a:pt x="1728" y="885"/>
                  </a:lnTo>
                  <a:lnTo>
                    <a:pt x="0" y="885"/>
                  </a:lnTo>
                  <a:close/>
                </a:path>
              </a:pathLst>
            </a:custGeom>
            <a:solidFill>
              <a:srgbClr val="9735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85" name="Freeform 7"/>
            <p:cNvSpPr>
              <a:spLocks/>
            </p:cNvSpPr>
            <p:nvPr/>
          </p:nvSpPr>
          <p:spPr bwMode="auto">
            <a:xfrm>
              <a:off x="555" y="1310"/>
              <a:ext cx="1728" cy="885"/>
            </a:xfrm>
            <a:custGeom>
              <a:avLst/>
              <a:gdLst/>
              <a:ahLst/>
              <a:cxnLst>
                <a:cxn ang="0">
                  <a:pos x="0" y="885"/>
                </a:cxn>
                <a:cxn ang="0">
                  <a:pos x="58" y="869"/>
                </a:cxn>
                <a:cxn ang="0">
                  <a:pos x="117" y="857"/>
                </a:cxn>
                <a:cxn ang="0">
                  <a:pos x="171" y="837"/>
                </a:cxn>
                <a:cxn ang="0">
                  <a:pos x="230" y="809"/>
                </a:cxn>
                <a:cxn ang="0">
                  <a:pos x="288" y="765"/>
                </a:cxn>
                <a:cxn ang="0">
                  <a:pos x="347" y="709"/>
                </a:cxn>
                <a:cxn ang="0">
                  <a:pos x="401" y="641"/>
                </a:cxn>
                <a:cxn ang="0">
                  <a:pos x="460" y="553"/>
                </a:cxn>
                <a:cxn ang="0">
                  <a:pos x="519" y="453"/>
                </a:cxn>
                <a:cxn ang="0">
                  <a:pos x="577" y="348"/>
                </a:cxn>
                <a:cxn ang="0">
                  <a:pos x="631" y="240"/>
                </a:cxn>
                <a:cxn ang="0">
                  <a:pos x="690" y="144"/>
                </a:cxn>
                <a:cxn ang="0">
                  <a:pos x="749" y="68"/>
                </a:cxn>
                <a:cxn ang="0">
                  <a:pos x="807" y="16"/>
                </a:cxn>
                <a:cxn ang="0">
                  <a:pos x="866" y="0"/>
                </a:cxn>
                <a:cxn ang="0">
                  <a:pos x="920" y="16"/>
                </a:cxn>
                <a:cxn ang="0">
                  <a:pos x="979" y="68"/>
                </a:cxn>
                <a:cxn ang="0">
                  <a:pos x="1037" y="144"/>
                </a:cxn>
                <a:cxn ang="0">
                  <a:pos x="1096" y="240"/>
                </a:cxn>
                <a:cxn ang="0">
                  <a:pos x="1150" y="348"/>
                </a:cxn>
                <a:cxn ang="0">
                  <a:pos x="1209" y="453"/>
                </a:cxn>
                <a:cxn ang="0">
                  <a:pos x="1268" y="553"/>
                </a:cxn>
                <a:cxn ang="0">
                  <a:pos x="1326" y="641"/>
                </a:cxn>
                <a:cxn ang="0">
                  <a:pos x="1380" y="709"/>
                </a:cxn>
                <a:cxn ang="0">
                  <a:pos x="1439" y="765"/>
                </a:cxn>
                <a:cxn ang="0">
                  <a:pos x="1498" y="809"/>
                </a:cxn>
                <a:cxn ang="0">
                  <a:pos x="1556" y="837"/>
                </a:cxn>
                <a:cxn ang="0">
                  <a:pos x="1610" y="857"/>
                </a:cxn>
                <a:cxn ang="0">
                  <a:pos x="1669" y="869"/>
                </a:cxn>
                <a:cxn ang="0">
                  <a:pos x="1728" y="885"/>
                </a:cxn>
                <a:cxn ang="0">
                  <a:pos x="0" y="885"/>
                </a:cxn>
              </a:cxnLst>
              <a:rect l="0" t="0" r="r" b="b"/>
              <a:pathLst>
                <a:path w="1728" h="885">
                  <a:moveTo>
                    <a:pt x="0" y="885"/>
                  </a:moveTo>
                  <a:lnTo>
                    <a:pt x="0" y="885"/>
                  </a:lnTo>
                  <a:lnTo>
                    <a:pt x="27" y="873"/>
                  </a:lnTo>
                  <a:lnTo>
                    <a:pt x="58" y="869"/>
                  </a:lnTo>
                  <a:lnTo>
                    <a:pt x="85" y="865"/>
                  </a:lnTo>
                  <a:lnTo>
                    <a:pt x="117" y="857"/>
                  </a:lnTo>
                  <a:lnTo>
                    <a:pt x="144" y="849"/>
                  </a:lnTo>
                  <a:lnTo>
                    <a:pt x="171" y="837"/>
                  </a:lnTo>
                  <a:lnTo>
                    <a:pt x="203" y="825"/>
                  </a:lnTo>
                  <a:lnTo>
                    <a:pt x="230" y="809"/>
                  </a:lnTo>
                  <a:lnTo>
                    <a:pt x="261" y="789"/>
                  </a:lnTo>
                  <a:lnTo>
                    <a:pt x="288" y="765"/>
                  </a:lnTo>
                  <a:lnTo>
                    <a:pt x="316" y="741"/>
                  </a:lnTo>
                  <a:lnTo>
                    <a:pt x="347" y="709"/>
                  </a:lnTo>
                  <a:lnTo>
                    <a:pt x="374" y="677"/>
                  </a:lnTo>
                  <a:lnTo>
                    <a:pt x="401" y="641"/>
                  </a:lnTo>
                  <a:lnTo>
                    <a:pt x="433" y="597"/>
                  </a:lnTo>
                  <a:lnTo>
                    <a:pt x="460" y="553"/>
                  </a:lnTo>
                  <a:lnTo>
                    <a:pt x="492" y="505"/>
                  </a:lnTo>
                  <a:lnTo>
                    <a:pt x="519" y="453"/>
                  </a:lnTo>
                  <a:lnTo>
                    <a:pt x="546" y="400"/>
                  </a:lnTo>
                  <a:lnTo>
                    <a:pt x="577" y="348"/>
                  </a:lnTo>
                  <a:lnTo>
                    <a:pt x="604" y="292"/>
                  </a:lnTo>
                  <a:lnTo>
                    <a:pt x="631" y="240"/>
                  </a:lnTo>
                  <a:lnTo>
                    <a:pt x="663" y="192"/>
                  </a:lnTo>
                  <a:lnTo>
                    <a:pt x="690" y="144"/>
                  </a:lnTo>
                  <a:lnTo>
                    <a:pt x="722" y="104"/>
                  </a:lnTo>
                  <a:lnTo>
                    <a:pt x="749" y="68"/>
                  </a:lnTo>
                  <a:lnTo>
                    <a:pt x="776" y="36"/>
                  </a:lnTo>
                  <a:lnTo>
                    <a:pt x="807" y="16"/>
                  </a:lnTo>
                  <a:lnTo>
                    <a:pt x="834" y="4"/>
                  </a:lnTo>
                  <a:lnTo>
                    <a:pt x="866" y="0"/>
                  </a:lnTo>
                  <a:lnTo>
                    <a:pt x="893" y="4"/>
                  </a:lnTo>
                  <a:lnTo>
                    <a:pt x="920" y="16"/>
                  </a:lnTo>
                  <a:lnTo>
                    <a:pt x="952" y="36"/>
                  </a:lnTo>
                  <a:lnTo>
                    <a:pt x="979" y="68"/>
                  </a:lnTo>
                  <a:lnTo>
                    <a:pt x="1006" y="104"/>
                  </a:lnTo>
                  <a:lnTo>
                    <a:pt x="1037" y="144"/>
                  </a:lnTo>
                  <a:lnTo>
                    <a:pt x="1065" y="192"/>
                  </a:lnTo>
                  <a:lnTo>
                    <a:pt x="1096" y="240"/>
                  </a:lnTo>
                  <a:lnTo>
                    <a:pt x="1123" y="292"/>
                  </a:lnTo>
                  <a:lnTo>
                    <a:pt x="1150" y="348"/>
                  </a:lnTo>
                  <a:lnTo>
                    <a:pt x="1182" y="400"/>
                  </a:lnTo>
                  <a:lnTo>
                    <a:pt x="1209" y="453"/>
                  </a:lnTo>
                  <a:lnTo>
                    <a:pt x="1236" y="505"/>
                  </a:lnTo>
                  <a:lnTo>
                    <a:pt x="1268" y="553"/>
                  </a:lnTo>
                  <a:lnTo>
                    <a:pt x="1295" y="597"/>
                  </a:lnTo>
                  <a:lnTo>
                    <a:pt x="1326" y="641"/>
                  </a:lnTo>
                  <a:lnTo>
                    <a:pt x="1353" y="677"/>
                  </a:lnTo>
                  <a:lnTo>
                    <a:pt x="1380" y="709"/>
                  </a:lnTo>
                  <a:lnTo>
                    <a:pt x="1412" y="741"/>
                  </a:lnTo>
                  <a:lnTo>
                    <a:pt x="1439" y="765"/>
                  </a:lnTo>
                  <a:lnTo>
                    <a:pt x="1466" y="789"/>
                  </a:lnTo>
                  <a:lnTo>
                    <a:pt x="1498" y="809"/>
                  </a:lnTo>
                  <a:lnTo>
                    <a:pt x="1525" y="825"/>
                  </a:lnTo>
                  <a:lnTo>
                    <a:pt x="1556" y="837"/>
                  </a:lnTo>
                  <a:lnTo>
                    <a:pt x="1583" y="849"/>
                  </a:lnTo>
                  <a:lnTo>
                    <a:pt x="1610" y="857"/>
                  </a:lnTo>
                  <a:lnTo>
                    <a:pt x="1642" y="865"/>
                  </a:lnTo>
                  <a:lnTo>
                    <a:pt x="1669" y="869"/>
                  </a:lnTo>
                  <a:lnTo>
                    <a:pt x="1701" y="873"/>
                  </a:lnTo>
                  <a:lnTo>
                    <a:pt x="1728" y="885"/>
                  </a:lnTo>
                  <a:lnTo>
                    <a:pt x="1728" y="885"/>
                  </a:lnTo>
                  <a:lnTo>
                    <a:pt x="0" y="885"/>
                  </a:lnTo>
                </a:path>
              </a:pathLst>
            </a:custGeom>
            <a:noFill/>
            <a:ln w="18">
              <a:solidFill>
                <a:srgbClr val="BFBFB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86" name="Freeform 8"/>
            <p:cNvSpPr>
              <a:spLocks/>
            </p:cNvSpPr>
            <p:nvPr/>
          </p:nvSpPr>
          <p:spPr bwMode="auto">
            <a:xfrm>
              <a:off x="1890" y="1967"/>
              <a:ext cx="393" cy="228"/>
            </a:xfrm>
            <a:custGeom>
              <a:avLst/>
              <a:gdLst/>
              <a:ahLst/>
              <a:cxnLst>
                <a:cxn ang="0">
                  <a:pos x="0" y="228"/>
                </a:cxn>
                <a:cxn ang="0">
                  <a:pos x="0" y="0"/>
                </a:cxn>
                <a:cxn ang="0">
                  <a:pos x="18" y="20"/>
                </a:cxn>
                <a:cxn ang="0">
                  <a:pos x="45" y="52"/>
                </a:cxn>
                <a:cxn ang="0">
                  <a:pos x="77" y="84"/>
                </a:cxn>
                <a:cxn ang="0">
                  <a:pos x="104" y="108"/>
                </a:cxn>
                <a:cxn ang="0">
                  <a:pos x="131" y="132"/>
                </a:cxn>
                <a:cxn ang="0">
                  <a:pos x="163" y="152"/>
                </a:cxn>
                <a:cxn ang="0">
                  <a:pos x="190" y="168"/>
                </a:cxn>
                <a:cxn ang="0">
                  <a:pos x="221" y="180"/>
                </a:cxn>
                <a:cxn ang="0">
                  <a:pos x="248" y="192"/>
                </a:cxn>
                <a:cxn ang="0">
                  <a:pos x="275" y="200"/>
                </a:cxn>
                <a:cxn ang="0">
                  <a:pos x="307" y="208"/>
                </a:cxn>
                <a:cxn ang="0">
                  <a:pos x="334" y="212"/>
                </a:cxn>
                <a:cxn ang="0">
                  <a:pos x="366" y="216"/>
                </a:cxn>
                <a:cxn ang="0">
                  <a:pos x="393" y="228"/>
                </a:cxn>
                <a:cxn ang="0">
                  <a:pos x="393" y="228"/>
                </a:cxn>
                <a:cxn ang="0">
                  <a:pos x="0" y="228"/>
                </a:cxn>
              </a:cxnLst>
              <a:rect l="0" t="0" r="r" b="b"/>
              <a:pathLst>
                <a:path w="393" h="228">
                  <a:moveTo>
                    <a:pt x="0" y="228"/>
                  </a:moveTo>
                  <a:lnTo>
                    <a:pt x="0" y="0"/>
                  </a:lnTo>
                  <a:lnTo>
                    <a:pt x="18" y="20"/>
                  </a:lnTo>
                  <a:lnTo>
                    <a:pt x="45" y="52"/>
                  </a:lnTo>
                  <a:lnTo>
                    <a:pt x="77" y="84"/>
                  </a:lnTo>
                  <a:lnTo>
                    <a:pt x="104" y="108"/>
                  </a:lnTo>
                  <a:lnTo>
                    <a:pt x="131" y="132"/>
                  </a:lnTo>
                  <a:lnTo>
                    <a:pt x="163" y="152"/>
                  </a:lnTo>
                  <a:lnTo>
                    <a:pt x="190" y="168"/>
                  </a:lnTo>
                  <a:lnTo>
                    <a:pt x="221" y="180"/>
                  </a:lnTo>
                  <a:lnTo>
                    <a:pt x="248" y="192"/>
                  </a:lnTo>
                  <a:lnTo>
                    <a:pt x="275" y="200"/>
                  </a:lnTo>
                  <a:lnTo>
                    <a:pt x="307" y="208"/>
                  </a:lnTo>
                  <a:lnTo>
                    <a:pt x="334" y="212"/>
                  </a:lnTo>
                  <a:lnTo>
                    <a:pt x="366" y="216"/>
                  </a:lnTo>
                  <a:lnTo>
                    <a:pt x="393" y="228"/>
                  </a:lnTo>
                  <a:lnTo>
                    <a:pt x="393" y="228"/>
                  </a:lnTo>
                  <a:lnTo>
                    <a:pt x="0" y="228"/>
                  </a:lnTo>
                  <a:close/>
                </a:path>
              </a:pathLst>
            </a:custGeom>
            <a:solidFill>
              <a:srgbClr val="0080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87" name="Freeform 9"/>
            <p:cNvSpPr>
              <a:spLocks/>
            </p:cNvSpPr>
            <p:nvPr/>
          </p:nvSpPr>
          <p:spPr bwMode="auto">
            <a:xfrm>
              <a:off x="1890" y="1967"/>
              <a:ext cx="393" cy="228"/>
            </a:xfrm>
            <a:custGeom>
              <a:avLst/>
              <a:gdLst/>
              <a:ahLst/>
              <a:cxnLst>
                <a:cxn ang="0">
                  <a:pos x="0" y="228"/>
                </a:cxn>
                <a:cxn ang="0">
                  <a:pos x="0" y="0"/>
                </a:cxn>
                <a:cxn ang="0">
                  <a:pos x="18" y="20"/>
                </a:cxn>
                <a:cxn ang="0">
                  <a:pos x="45" y="52"/>
                </a:cxn>
                <a:cxn ang="0">
                  <a:pos x="77" y="84"/>
                </a:cxn>
                <a:cxn ang="0">
                  <a:pos x="104" y="108"/>
                </a:cxn>
                <a:cxn ang="0">
                  <a:pos x="131" y="132"/>
                </a:cxn>
                <a:cxn ang="0">
                  <a:pos x="163" y="152"/>
                </a:cxn>
                <a:cxn ang="0">
                  <a:pos x="190" y="168"/>
                </a:cxn>
                <a:cxn ang="0">
                  <a:pos x="221" y="180"/>
                </a:cxn>
                <a:cxn ang="0">
                  <a:pos x="248" y="192"/>
                </a:cxn>
                <a:cxn ang="0">
                  <a:pos x="275" y="200"/>
                </a:cxn>
                <a:cxn ang="0">
                  <a:pos x="307" y="208"/>
                </a:cxn>
                <a:cxn ang="0">
                  <a:pos x="334" y="212"/>
                </a:cxn>
                <a:cxn ang="0">
                  <a:pos x="366" y="216"/>
                </a:cxn>
                <a:cxn ang="0">
                  <a:pos x="393" y="228"/>
                </a:cxn>
                <a:cxn ang="0">
                  <a:pos x="393" y="228"/>
                </a:cxn>
                <a:cxn ang="0">
                  <a:pos x="0" y="228"/>
                </a:cxn>
              </a:cxnLst>
              <a:rect l="0" t="0" r="r" b="b"/>
              <a:pathLst>
                <a:path w="393" h="228">
                  <a:moveTo>
                    <a:pt x="0" y="228"/>
                  </a:moveTo>
                  <a:lnTo>
                    <a:pt x="0" y="0"/>
                  </a:lnTo>
                  <a:lnTo>
                    <a:pt x="18" y="20"/>
                  </a:lnTo>
                  <a:lnTo>
                    <a:pt x="45" y="52"/>
                  </a:lnTo>
                  <a:lnTo>
                    <a:pt x="77" y="84"/>
                  </a:lnTo>
                  <a:lnTo>
                    <a:pt x="104" y="108"/>
                  </a:lnTo>
                  <a:lnTo>
                    <a:pt x="131" y="132"/>
                  </a:lnTo>
                  <a:lnTo>
                    <a:pt x="163" y="152"/>
                  </a:lnTo>
                  <a:lnTo>
                    <a:pt x="190" y="168"/>
                  </a:lnTo>
                  <a:lnTo>
                    <a:pt x="221" y="180"/>
                  </a:lnTo>
                  <a:lnTo>
                    <a:pt x="248" y="192"/>
                  </a:lnTo>
                  <a:lnTo>
                    <a:pt x="275" y="200"/>
                  </a:lnTo>
                  <a:lnTo>
                    <a:pt x="307" y="208"/>
                  </a:lnTo>
                  <a:lnTo>
                    <a:pt x="334" y="212"/>
                  </a:lnTo>
                  <a:lnTo>
                    <a:pt x="366" y="216"/>
                  </a:lnTo>
                  <a:lnTo>
                    <a:pt x="393" y="228"/>
                  </a:lnTo>
                  <a:lnTo>
                    <a:pt x="393" y="228"/>
                  </a:lnTo>
                  <a:lnTo>
                    <a:pt x="0" y="228"/>
                  </a:lnTo>
                </a:path>
              </a:pathLst>
            </a:custGeom>
            <a:noFill/>
            <a:ln w="18">
              <a:solidFill>
                <a:srgbClr val="BFBFB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grpSp>
      <p:sp>
        <p:nvSpPr>
          <p:cNvPr id="188" name="Freeform 6"/>
          <p:cNvSpPr>
            <a:spLocks/>
          </p:cNvSpPr>
          <p:nvPr/>
        </p:nvSpPr>
        <p:spPr bwMode="auto">
          <a:xfrm>
            <a:off x="2317978" y="2242911"/>
            <a:ext cx="2743200" cy="1404938"/>
          </a:xfrm>
          <a:custGeom>
            <a:avLst/>
            <a:gdLst/>
            <a:ahLst/>
            <a:cxnLst>
              <a:cxn ang="0">
                <a:pos x="0" y="885"/>
              </a:cxn>
              <a:cxn ang="0">
                <a:pos x="58" y="869"/>
              </a:cxn>
              <a:cxn ang="0">
                <a:pos x="117" y="857"/>
              </a:cxn>
              <a:cxn ang="0">
                <a:pos x="171" y="837"/>
              </a:cxn>
              <a:cxn ang="0">
                <a:pos x="230" y="809"/>
              </a:cxn>
              <a:cxn ang="0">
                <a:pos x="288" y="765"/>
              </a:cxn>
              <a:cxn ang="0">
                <a:pos x="347" y="709"/>
              </a:cxn>
              <a:cxn ang="0">
                <a:pos x="401" y="641"/>
              </a:cxn>
              <a:cxn ang="0">
                <a:pos x="460" y="553"/>
              </a:cxn>
              <a:cxn ang="0">
                <a:pos x="519" y="453"/>
              </a:cxn>
              <a:cxn ang="0">
                <a:pos x="577" y="348"/>
              </a:cxn>
              <a:cxn ang="0">
                <a:pos x="631" y="240"/>
              </a:cxn>
              <a:cxn ang="0">
                <a:pos x="690" y="144"/>
              </a:cxn>
              <a:cxn ang="0">
                <a:pos x="749" y="68"/>
              </a:cxn>
              <a:cxn ang="0">
                <a:pos x="807" y="16"/>
              </a:cxn>
              <a:cxn ang="0">
                <a:pos x="866" y="0"/>
              </a:cxn>
              <a:cxn ang="0">
                <a:pos x="920" y="16"/>
              </a:cxn>
              <a:cxn ang="0">
                <a:pos x="979" y="68"/>
              </a:cxn>
              <a:cxn ang="0">
                <a:pos x="1037" y="144"/>
              </a:cxn>
              <a:cxn ang="0">
                <a:pos x="1096" y="240"/>
              </a:cxn>
              <a:cxn ang="0">
                <a:pos x="1150" y="348"/>
              </a:cxn>
              <a:cxn ang="0">
                <a:pos x="1209" y="453"/>
              </a:cxn>
              <a:cxn ang="0">
                <a:pos x="1268" y="553"/>
              </a:cxn>
              <a:cxn ang="0">
                <a:pos x="1326" y="641"/>
              </a:cxn>
              <a:cxn ang="0">
                <a:pos x="1380" y="709"/>
              </a:cxn>
              <a:cxn ang="0">
                <a:pos x="1439" y="765"/>
              </a:cxn>
              <a:cxn ang="0">
                <a:pos x="1498" y="809"/>
              </a:cxn>
              <a:cxn ang="0">
                <a:pos x="1556" y="837"/>
              </a:cxn>
              <a:cxn ang="0">
                <a:pos x="1610" y="857"/>
              </a:cxn>
              <a:cxn ang="0">
                <a:pos x="1669" y="869"/>
              </a:cxn>
              <a:cxn ang="0">
                <a:pos x="1728" y="885"/>
              </a:cxn>
              <a:cxn ang="0">
                <a:pos x="0" y="885"/>
              </a:cxn>
            </a:cxnLst>
            <a:rect l="0" t="0" r="r" b="b"/>
            <a:pathLst>
              <a:path w="1728" h="885">
                <a:moveTo>
                  <a:pt x="0" y="885"/>
                </a:moveTo>
                <a:lnTo>
                  <a:pt x="0" y="885"/>
                </a:lnTo>
                <a:lnTo>
                  <a:pt x="27" y="873"/>
                </a:lnTo>
                <a:lnTo>
                  <a:pt x="58" y="869"/>
                </a:lnTo>
                <a:lnTo>
                  <a:pt x="85" y="865"/>
                </a:lnTo>
                <a:lnTo>
                  <a:pt x="117" y="857"/>
                </a:lnTo>
                <a:lnTo>
                  <a:pt x="144" y="849"/>
                </a:lnTo>
                <a:lnTo>
                  <a:pt x="171" y="837"/>
                </a:lnTo>
                <a:lnTo>
                  <a:pt x="203" y="825"/>
                </a:lnTo>
                <a:lnTo>
                  <a:pt x="230" y="809"/>
                </a:lnTo>
                <a:lnTo>
                  <a:pt x="261" y="789"/>
                </a:lnTo>
                <a:lnTo>
                  <a:pt x="288" y="765"/>
                </a:lnTo>
                <a:lnTo>
                  <a:pt x="316" y="741"/>
                </a:lnTo>
                <a:lnTo>
                  <a:pt x="347" y="709"/>
                </a:lnTo>
                <a:lnTo>
                  <a:pt x="374" y="677"/>
                </a:lnTo>
                <a:lnTo>
                  <a:pt x="401" y="641"/>
                </a:lnTo>
                <a:lnTo>
                  <a:pt x="433" y="597"/>
                </a:lnTo>
                <a:lnTo>
                  <a:pt x="460" y="553"/>
                </a:lnTo>
                <a:lnTo>
                  <a:pt x="492" y="505"/>
                </a:lnTo>
                <a:lnTo>
                  <a:pt x="519" y="453"/>
                </a:lnTo>
                <a:lnTo>
                  <a:pt x="546" y="400"/>
                </a:lnTo>
                <a:lnTo>
                  <a:pt x="577" y="348"/>
                </a:lnTo>
                <a:lnTo>
                  <a:pt x="604" y="292"/>
                </a:lnTo>
                <a:lnTo>
                  <a:pt x="631" y="240"/>
                </a:lnTo>
                <a:lnTo>
                  <a:pt x="663" y="192"/>
                </a:lnTo>
                <a:lnTo>
                  <a:pt x="690" y="144"/>
                </a:lnTo>
                <a:lnTo>
                  <a:pt x="722" y="104"/>
                </a:lnTo>
                <a:lnTo>
                  <a:pt x="749" y="68"/>
                </a:lnTo>
                <a:lnTo>
                  <a:pt x="776" y="36"/>
                </a:lnTo>
                <a:lnTo>
                  <a:pt x="807" y="16"/>
                </a:lnTo>
                <a:lnTo>
                  <a:pt x="834" y="4"/>
                </a:lnTo>
                <a:lnTo>
                  <a:pt x="866" y="0"/>
                </a:lnTo>
                <a:lnTo>
                  <a:pt x="893" y="4"/>
                </a:lnTo>
                <a:lnTo>
                  <a:pt x="920" y="16"/>
                </a:lnTo>
                <a:lnTo>
                  <a:pt x="952" y="36"/>
                </a:lnTo>
                <a:lnTo>
                  <a:pt x="979" y="68"/>
                </a:lnTo>
                <a:lnTo>
                  <a:pt x="1006" y="104"/>
                </a:lnTo>
                <a:lnTo>
                  <a:pt x="1037" y="144"/>
                </a:lnTo>
                <a:lnTo>
                  <a:pt x="1065" y="192"/>
                </a:lnTo>
                <a:lnTo>
                  <a:pt x="1096" y="240"/>
                </a:lnTo>
                <a:lnTo>
                  <a:pt x="1123" y="292"/>
                </a:lnTo>
                <a:lnTo>
                  <a:pt x="1150" y="348"/>
                </a:lnTo>
                <a:lnTo>
                  <a:pt x="1182" y="400"/>
                </a:lnTo>
                <a:lnTo>
                  <a:pt x="1209" y="453"/>
                </a:lnTo>
                <a:lnTo>
                  <a:pt x="1236" y="505"/>
                </a:lnTo>
                <a:lnTo>
                  <a:pt x="1268" y="553"/>
                </a:lnTo>
                <a:lnTo>
                  <a:pt x="1295" y="597"/>
                </a:lnTo>
                <a:lnTo>
                  <a:pt x="1326" y="641"/>
                </a:lnTo>
                <a:lnTo>
                  <a:pt x="1353" y="677"/>
                </a:lnTo>
                <a:lnTo>
                  <a:pt x="1380" y="709"/>
                </a:lnTo>
                <a:lnTo>
                  <a:pt x="1412" y="741"/>
                </a:lnTo>
                <a:lnTo>
                  <a:pt x="1439" y="765"/>
                </a:lnTo>
                <a:lnTo>
                  <a:pt x="1466" y="789"/>
                </a:lnTo>
                <a:lnTo>
                  <a:pt x="1498" y="809"/>
                </a:lnTo>
                <a:lnTo>
                  <a:pt x="1525" y="825"/>
                </a:lnTo>
                <a:lnTo>
                  <a:pt x="1556" y="837"/>
                </a:lnTo>
                <a:lnTo>
                  <a:pt x="1583" y="849"/>
                </a:lnTo>
                <a:lnTo>
                  <a:pt x="1610" y="857"/>
                </a:lnTo>
                <a:lnTo>
                  <a:pt x="1642" y="865"/>
                </a:lnTo>
                <a:lnTo>
                  <a:pt x="1669" y="869"/>
                </a:lnTo>
                <a:lnTo>
                  <a:pt x="1701" y="873"/>
                </a:lnTo>
                <a:lnTo>
                  <a:pt x="1728" y="885"/>
                </a:lnTo>
                <a:lnTo>
                  <a:pt x="1728" y="885"/>
                </a:lnTo>
                <a:lnTo>
                  <a:pt x="0" y="885"/>
                </a:lnTo>
                <a:close/>
              </a:path>
            </a:pathLst>
          </a:custGeom>
          <a:solidFill>
            <a:srgbClr val="9735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89" name="Line 20"/>
          <p:cNvSpPr>
            <a:spLocks noChangeShapeType="1"/>
          </p:cNvSpPr>
          <p:nvPr/>
        </p:nvSpPr>
        <p:spPr bwMode="auto">
          <a:xfrm flipV="1">
            <a:off x="3152775" y="1693863"/>
            <a:ext cx="0" cy="1954212"/>
          </a:xfrm>
          <a:prstGeom prst="line">
            <a:avLst/>
          </a:prstGeom>
          <a:noFill/>
          <a:ln w="25400">
            <a:solidFill>
              <a:schemeClr val="tx1"/>
            </a:solidFill>
            <a:prstDash val="sysDot"/>
            <a:round/>
            <a:headEnd/>
            <a:tailEnd/>
          </a:ln>
        </p:spPr>
        <p:txBody>
          <a:bodyPr/>
          <a:lstStyle/>
          <a:p>
            <a:endParaRPr lang="en-US"/>
          </a:p>
        </p:txBody>
      </p:sp>
      <p:sp>
        <p:nvSpPr>
          <p:cNvPr id="190" name="Text Box 23"/>
          <p:cNvSpPr txBox="1">
            <a:spLocks noChangeArrowheads="1"/>
          </p:cNvSpPr>
          <p:nvPr/>
        </p:nvSpPr>
        <p:spPr bwMode="auto">
          <a:xfrm>
            <a:off x="3043238" y="1673225"/>
            <a:ext cx="571500" cy="519113"/>
          </a:xfrm>
          <a:prstGeom prst="rect">
            <a:avLst/>
          </a:prstGeom>
          <a:noFill/>
          <a:ln w="9525">
            <a:noFill/>
            <a:miter lim="800000"/>
            <a:headEnd/>
            <a:tailEnd/>
          </a:ln>
        </p:spPr>
        <p:txBody>
          <a:bodyPr>
            <a:spAutoFit/>
          </a:bodyPr>
          <a:lstStyle/>
          <a:p>
            <a:pPr algn="ctr">
              <a:spcBef>
                <a:spcPct val="50000"/>
              </a:spcBef>
            </a:pPr>
            <a:r>
              <a:rPr lang="en-US" sz="2800" i="1" dirty="0" smtClean="0">
                <a:latin typeface="Times New Roman" pitchFamily="18" charset="0"/>
              </a:rPr>
              <a:t>h</a:t>
            </a:r>
            <a:endParaRPr lang="en-US" sz="2800" baseline="-25000" dirty="0">
              <a:latin typeface="Times New Roman" pitchFamily="18" charset="0"/>
              <a:sym typeface="Symbol" pitchFamily="18" charset="2"/>
            </a:endParaRPr>
          </a:p>
        </p:txBody>
      </p:sp>
      <p:sp>
        <p:nvSpPr>
          <p:cNvPr id="191" name="Freeform 24"/>
          <p:cNvSpPr>
            <a:spLocks/>
          </p:cNvSpPr>
          <p:nvPr/>
        </p:nvSpPr>
        <p:spPr bwMode="auto">
          <a:xfrm>
            <a:off x="3163657" y="3285895"/>
            <a:ext cx="623888" cy="361950"/>
          </a:xfrm>
          <a:custGeom>
            <a:avLst/>
            <a:gdLst/>
            <a:ahLst/>
            <a:cxnLst>
              <a:cxn ang="0">
                <a:pos x="0" y="228"/>
              </a:cxn>
              <a:cxn ang="0">
                <a:pos x="0" y="0"/>
              </a:cxn>
              <a:cxn ang="0">
                <a:pos x="18" y="20"/>
              </a:cxn>
              <a:cxn ang="0">
                <a:pos x="45" y="52"/>
              </a:cxn>
              <a:cxn ang="0">
                <a:pos x="77" y="84"/>
              </a:cxn>
              <a:cxn ang="0">
                <a:pos x="104" y="108"/>
              </a:cxn>
              <a:cxn ang="0">
                <a:pos x="131" y="132"/>
              </a:cxn>
              <a:cxn ang="0">
                <a:pos x="163" y="152"/>
              </a:cxn>
              <a:cxn ang="0">
                <a:pos x="190" y="168"/>
              </a:cxn>
              <a:cxn ang="0">
                <a:pos x="221" y="180"/>
              </a:cxn>
              <a:cxn ang="0">
                <a:pos x="248" y="192"/>
              </a:cxn>
              <a:cxn ang="0">
                <a:pos x="275" y="200"/>
              </a:cxn>
              <a:cxn ang="0">
                <a:pos x="307" y="208"/>
              </a:cxn>
              <a:cxn ang="0">
                <a:pos x="334" y="212"/>
              </a:cxn>
              <a:cxn ang="0">
                <a:pos x="366" y="216"/>
              </a:cxn>
              <a:cxn ang="0">
                <a:pos x="393" y="228"/>
              </a:cxn>
              <a:cxn ang="0">
                <a:pos x="393" y="228"/>
              </a:cxn>
              <a:cxn ang="0">
                <a:pos x="0" y="228"/>
              </a:cxn>
            </a:cxnLst>
            <a:rect l="0" t="0" r="r" b="b"/>
            <a:pathLst>
              <a:path w="393" h="228">
                <a:moveTo>
                  <a:pt x="0" y="228"/>
                </a:moveTo>
                <a:lnTo>
                  <a:pt x="0" y="0"/>
                </a:lnTo>
                <a:lnTo>
                  <a:pt x="18" y="20"/>
                </a:lnTo>
                <a:lnTo>
                  <a:pt x="45" y="52"/>
                </a:lnTo>
                <a:lnTo>
                  <a:pt x="77" y="84"/>
                </a:lnTo>
                <a:lnTo>
                  <a:pt x="104" y="108"/>
                </a:lnTo>
                <a:lnTo>
                  <a:pt x="131" y="132"/>
                </a:lnTo>
                <a:lnTo>
                  <a:pt x="163" y="152"/>
                </a:lnTo>
                <a:lnTo>
                  <a:pt x="190" y="168"/>
                </a:lnTo>
                <a:lnTo>
                  <a:pt x="221" y="180"/>
                </a:lnTo>
                <a:lnTo>
                  <a:pt x="248" y="192"/>
                </a:lnTo>
                <a:lnTo>
                  <a:pt x="275" y="200"/>
                </a:lnTo>
                <a:lnTo>
                  <a:pt x="307" y="208"/>
                </a:lnTo>
                <a:lnTo>
                  <a:pt x="334" y="212"/>
                </a:lnTo>
                <a:lnTo>
                  <a:pt x="366" y="216"/>
                </a:lnTo>
                <a:lnTo>
                  <a:pt x="393" y="228"/>
                </a:lnTo>
                <a:lnTo>
                  <a:pt x="393" y="228"/>
                </a:lnTo>
                <a:lnTo>
                  <a:pt x="0" y="228"/>
                </a:lnTo>
                <a:close/>
              </a:path>
            </a:pathLst>
          </a:custGeom>
          <a:solidFill>
            <a:srgbClr val="0080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92" name="TextBox 191"/>
          <p:cNvSpPr txBox="1"/>
          <p:nvPr/>
        </p:nvSpPr>
        <p:spPr>
          <a:xfrm>
            <a:off x="3309257" y="3668486"/>
            <a:ext cx="229550" cy="307777"/>
          </a:xfrm>
          <a:prstGeom prst="rect">
            <a:avLst/>
          </a:prstGeom>
          <a:noFill/>
        </p:spPr>
        <p:txBody>
          <a:bodyPr wrap="none" rtlCol="0">
            <a:spAutoFit/>
          </a:bodyPr>
          <a:lstStyle/>
          <a:p>
            <a:r>
              <a:rPr lang="en-US" dirty="0" smtClean="0">
                <a:sym typeface="Symbol"/>
              </a:rPr>
              <a:t></a:t>
            </a:r>
            <a:endParaRPr lang="en-US" dirty="0"/>
          </a:p>
        </p:txBody>
      </p:sp>
      <p:graphicFrame>
        <p:nvGraphicFramePr>
          <p:cNvPr id="193" name="Object 192"/>
          <p:cNvGraphicFramePr>
            <a:graphicFrameLocks noChangeAspect="1"/>
          </p:cNvGraphicFramePr>
          <p:nvPr/>
        </p:nvGraphicFramePr>
        <p:xfrm>
          <a:off x="3243035" y="3581627"/>
          <a:ext cx="381907" cy="458288"/>
        </p:xfrm>
        <a:graphic>
          <a:graphicData uri="http://schemas.openxmlformats.org/presentationml/2006/ole">
            <mc:AlternateContent xmlns:mc="http://schemas.openxmlformats.org/markup-compatibility/2006">
              <mc:Choice xmlns:v="urn:schemas-microsoft-com:vml" Requires="v">
                <p:oleObj spid="_x0000_s67825" name="Equation" r:id="rId6" imgW="190440" imgH="228600" progId="Equation.DSMT4">
                  <p:embed/>
                </p:oleObj>
              </mc:Choice>
              <mc:Fallback>
                <p:oleObj name="Equation" r:id="rId6" imgW="190440" imgH="228600" progId="Equation.DSMT4">
                  <p:embed/>
                  <p:pic>
                    <p:nvPicPr>
                      <p:cNvPr id="0" name="Picture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43035" y="3581627"/>
                        <a:ext cx="381907" cy="458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5" name="Text Box 22"/>
          <p:cNvSpPr txBox="1">
            <a:spLocks noChangeArrowheads="1"/>
          </p:cNvSpPr>
          <p:nvPr/>
        </p:nvSpPr>
        <p:spPr bwMode="auto">
          <a:xfrm>
            <a:off x="3538538" y="3214688"/>
            <a:ext cx="269875" cy="519112"/>
          </a:xfrm>
          <a:prstGeom prst="rect">
            <a:avLst/>
          </a:prstGeom>
          <a:noFill/>
          <a:ln w="9525">
            <a:noFill/>
            <a:miter lim="800000"/>
            <a:headEnd/>
            <a:tailEnd/>
          </a:ln>
        </p:spPr>
        <p:txBody>
          <a:bodyPr lIns="0">
            <a:spAutoFit/>
          </a:bodyPr>
          <a:lstStyle/>
          <a:p>
            <a:pPr>
              <a:spcBef>
                <a:spcPct val="50000"/>
              </a:spcBef>
            </a:pPr>
            <a:r>
              <a:rPr lang="en-US" sz="2800" i="1">
                <a:solidFill>
                  <a:srgbClr val="009900"/>
                </a:solidFill>
                <a:latin typeface="Times New Roman" pitchFamily="18" charset="0"/>
                <a:sym typeface="Symbol" pitchFamily="18" charset="2"/>
              </a:rPr>
              <a:t></a:t>
            </a:r>
          </a:p>
        </p:txBody>
      </p:sp>
      <p:grpSp>
        <p:nvGrpSpPr>
          <p:cNvPr id="196" name="Group 5"/>
          <p:cNvGrpSpPr>
            <a:grpSpLocks noChangeAspect="1"/>
          </p:cNvGrpSpPr>
          <p:nvPr/>
        </p:nvGrpSpPr>
        <p:grpSpPr bwMode="auto">
          <a:xfrm>
            <a:off x="1063625" y="2206625"/>
            <a:ext cx="2994025" cy="1766888"/>
            <a:chOff x="478" y="1198"/>
            <a:chExt cx="1886" cy="1113"/>
          </a:xfrm>
        </p:grpSpPr>
        <p:sp>
          <p:nvSpPr>
            <p:cNvPr id="197" name="AutoShape 4"/>
            <p:cNvSpPr>
              <a:spLocks noChangeAspect="1" noChangeArrowheads="1" noTextEdit="1"/>
            </p:cNvSpPr>
            <p:nvPr/>
          </p:nvSpPr>
          <p:spPr bwMode="auto">
            <a:xfrm>
              <a:off x="478" y="1198"/>
              <a:ext cx="1886" cy="111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98" name="Freeform 6"/>
            <p:cNvSpPr>
              <a:spLocks/>
            </p:cNvSpPr>
            <p:nvPr/>
          </p:nvSpPr>
          <p:spPr bwMode="auto">
            <a:xfrm>
              <a:off x="555" y="1310"/>
              <a:ext cx="1728" cy="885"/>
            </a:xfrm>
            <a:custGeom>
              <a:avLst/>
              <a:gdLst/>
              <a:ahLst/>
              <a:cxnLst>
                <a:cxn ang="0">
                  <a:pos x="0" y="885"/>
                </a:cxn>
                <a:cxn ang="0">
                  <a:pos x="58" y="869"/>
                </a:cxn>
                <a:cxn ang="0">
                  <a:pos x="117" y="857"/>
                </a:cxn>
                <a:cxn ang="0">
                  <a:pos x="171" y="837"/>
                </a:cxn>
                <a:cxn ang="0">
                  <a:pos x="230" y="809"/>
                </a:cxn>
                <a:cxn ang="0">
                  <a:pos x="288" y="765"/>
                </a:cxn>
                <a:cxn ang="0">
                  <a:pos x="347" y="709"/>
                </a:cxn>
                <a:cxn ang="0">
                  <a:pos x="401" y="641"/>
                </a:cxn>
                <a:cxn ang="0">
                  <a:pos x="460" y="553"/>
                </a:cxn>
                <a:cxn ang="0">
                  <a:pos x="519" y="453"/>
                </a:cxn>
                <a:cxn ang="0">
                  <a:pos x="577" y="348"/>
                </a:cxn>
                <a:cxn ang="0">
                  <a:pos x="631" y="240"/>
                </a:cxn>
                <a:cxn ang="0">
                  <a:pos x="690" y="144"/>
                </a:cxn>
                <a:cxn ang="0">
                  <a:pos x="749" y="68"/>
                </a:cxn>
                <a:cxn ang="0">
                  <a:pos x="807" y="16"/>
                </a:cxn>
                <a:cxn ang="0">
                  <a:pos x="866" y="0"/>
                </a:cxn>
                <a:cxn ang="0">
                  <a:pos x="920" y="16"/>
                </a:cxn>
                <a:cxn ang="0">
                  <a:pos x="979" y="68"/>
                </a:cxn>
                <a:cxn ang="0">
                  <a:pos x="1037" y="144"/>
                </a:cxn>
                <a:cxn ang="0">
                  <a:pos x="1096" y="240"/>
                </a:cxn>
                <a:cxn ang="0">
                  <a:pos x="1150" y="348"/>
                </a:cxn>
                <a:cxn ang="0">
                  <a:pos x="1209" y="453"/>
                </a:cxn>
                <a:cxn ang="0">
                  <a:pos x="1268" y="553"/>
                </a:cxn>
                <a:cxn ang="0">
                  <a:pos x="1326" y="641"/>
                </a:cxn>
                <a:cxn ang="0">
                  <a:pos x="1380" y="709"/>
                </a:cxn>
                <a:cxn ang="0">
                  <a:pos x="1439" y="765"/>
                </a:cxn>
                <a:cxn ang="0">
                  <a:pos x="1498" y="809"/>
                </a:cxn>
                <a:cxn ang="0">
                  <a:pos x="1556" y="837"/>
                </a:cxn>
                <a:cxn ang="0">
                  <a:pos x="1610" y="857"/>
                </a:cxn>
                <a:cxn ang="0">
                  <a:pos x="1669" y="869"/>
                </a:cxn>
                <a:cxn ang="0">
                  <a:pos x="1728" y="885"/>
                </a:cxn>
                <a:cxn ang="0">
                  <a:pos x="0" y="885"/>
                </a:cxn>
              </a:cxnLst>
              <a:rect l="0" t="0" r="r" b="b"/>
              <a:pathLst>
                <a:path w="1728" h="885">
                  <a:moveTo>
                    <a:pt x="0" y="885"/>
                  </a:moveTo>
                  <a:lnTo>
                    <a:pt x="0" y="885"/>
                  </a:lnTo>
                  <a:lnTo>
                    <a:pt x="27" y="873"/>
                  </a:lnTo>
                  <a:lnTo>
                    <a:pt x="58" y="869"/>
                  </a:lnTo>
                  <a:lnTo>
                    <a:pt x="85" y="865"/>
                  </a:lnTo>
                  <a:lnTo>
                    <a:pt x="117" y="857"/>
                  </a:lnTo>
                  <a:lnTo>
                    <a:pt x="144" y="849"/>
                  </a:lnTo>
                  <a:lnTo>
                    <a:pt x="171" y="837"/>
                  </a:lnTo>
                  <a:lnTo>
                    <a:pt x="203" y="825"/>
                  </a:lnTo>
                  <a:lnTo>
                    <a:pt x="230" y="809"/>
                  </a:lnTo>
                  <a:lnTo>
                    <a:pt x="261" y="789"/>
                  </a:lnTo>
                  <a:lnTo>
                    <a:pt x="288" y="765"/>
                  </a:lnTo>
                  <a:lnTo>
                    <a:pt x="316" y="741"/>
                  </a:lnTo>
                  <a:lnTo>
                    <a:pt x="347" y="709"/>
                  </a:lnTo>
                  <a:lnTo>
                    <a:pt x="374" y="677"/>
                  </a:lnTo>
                  <a:lnTo>
                    <a:pt x="401" y="641"/>
                  </a:lnTo>
                  <a:lnTo>
                    <a:pt x="433" y="597"/>
                  </a:lnTo>
                  <a:lnTo>
                    <a:pt x="460" y="553"/>
                  </a:lnTo>
                  <a:lnTo>
                    <a:pt x="492" y="505"/>
                  </a:lnTo>
                  <a:lnTo>
                    <a:pt x="519" y="453"/>
                  </a:lnTo>
                  <a:lnTo>
                    <a:pt x="546" y="400"/>
                  </a:lnTo>
                  <a:lnTo>
                    <a:pt x="577" y="348"/>
                  </a:lnTo>
                  <a:lnTo>
                    <a:pt x="604" y="292"/>
                  </a:lnTo>
                  <a:lnTo>
                    <a:pt x="631" y="240"/>
                  </a:lnTo>
                  <a:lnTo>
                    <a:pt x="663" y="192"/>
                  </a:lnTo>
                  <a:lnTo>
                    <a:pt x="690" y="144"/>
                  </a:lnTo>
                  <a:lnTo>
                    <a:pt x="722" y="104"/>
                  </a:lnTo>
                  <a:lnTo>
                    <a:pt x="749" y="68"/>
                  </a:lnTo>
                  <a:lnTo>
                    <a:pt x="776" y="36"/>
                  </a:lnTo>
                  <a:lnTo>
                    <a:pt x="807" y="16"/>
                  </a:lnTo>
                  <a:lnTo>
                    <a:pt x="834" y="4"/>
                  </a:lnTo>
                  <a:lnTo>
                    <a:pt x="866" y="0"/>
                  </a:lnTo>
                  <a:lnTo>
                    <a:pt x="893" y="4"/>
                  </a:lnTo>
                  <a:lnTo>
                    <a:pt x="920" y="16"/>
                  </a:lnTo>
                  <a:lnTo>
                    <a:pt x="952" y="36"/>
                  </a:lnTo>
                  <a:lnTo>
                    <a:pt x="979" y="68"/>
                  </a:lnTo>
                  <a:lnTo>
                    <a:pt x="1006" y="104"/>
                  </a:lnTo>
                  <a:lnTo>
                    <a:pt x="1037" y="144"/>
                  </a:lnTo>
                  <a:lnTo>
                    <a:pt x="1065" y="192"/>
                  </a:lnTo>
                  <a:lnTo>
                    <a:pt x="1096" y="240"/>
                  </a:lnTo>
                  <a:lnTo>
                    <a:pt x="1123" y="292"/>
                  </a:lnTo>
                  <a:lnTo>
                    <a:pt x="1150" y="348"/>
                  </a:lnTo>
                  <a:lnTo>
                    <a:pt x="1182" y="400"/>
                  </a:lnTo>
                  <a:lnTo>
                    <a:pt x="1209" y="453"/>
                  </a:lnTo>
                  <a:lnTo>
                    <a:pt x="1236" y="505"/>
                  </a:lnTo>
                  <a:lnTo>
                    <a:pt x="1268" y="553"/>
                  </a:lnTo>
                  <a:lnTo>
                    <a:pt x="1295" y="597"/>
                  </a:lnTo>
                  <a:lnTo>
                    <a:pt x="1326" y="641"/>
                  </a:lnTo>
                  <a:lnTo>
                    <a:pt x="1353" y="677"/>
                  </a:lnTo>
                  <a:lnTo>
                    <a:pt x="1380" y="709"/>
                  </a:lnTo>
                  <a:lnTo>
                    <a:pt x="1412" y="741"/>
                  </a:lnTo>
                  <a:lnTo>
                    <a:pt x="1439" y="765"/>
                  </a:lnTo>
                  <a:lnTo>
                    <a:pt x="1466" y="789"/>
                  </a:lnTo>
                  <a:lnTo>
                    <a:pt x="1498" y="809"/>
                  </a:lnTo>
                  <a:lnTo>
                    <a:pt x="1525" y="825"/>
                  </a:lnTo>
                  <a:lnTo>
                    <a:pt x="1556" y="837"/>
                  </a:lnTo>
                  <a:lnTo>
                    <a:pt x="1583" y="849"/>
                  </a:lnTo>
                  <a:lnTo>
                    <a:pt x="1610" y="857"/>
                  </a:lnTo>
                  <a:lnTo>
                    <a:pt x="1642" y="865"/>
                  </a:lnTo>
                  <a:lnTo>
                    <a:pt x="1669" y="869"/>
                  </a:lnTo>
                  <a:lnTo>
                    <a:pt x="1701" y="873"/>
                  </a:lnTo>
                  <a:lnTo>
                    <a:pt x="1728" y="885"/>
                  </a:lnTo>
                  <a:lnTo>
                    <a:pt x="1728" y="885"/>
                  </a:lnTo>
                  <a:lnTo>
                    <a:pt x="0" y="885"/>
                  </a:lnTo>
                  <a:close/>
                </a:path>
              </a:pathLst>
            </a:custGeom>
            <a:solidFill>
              <a:srgbClr val="9735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99" name="Freeform 7"/>
            <p:cNvSpPr>
              <a:spLocks/>
            </p:cNvSpPr>
            <p:nvPr/>
          </p:nvSpPr>
          <p:spPr bwMode="auto">
            <a:xfrm>
              <a:off x="555" y="1310"/>
              <a:ext cx="1728" cy="885"/>
            </a:xfrm>
            <a:custGeom>
              <a:avLst/>
              <a:gdLst/>
              <a:ahLst/>
              <a:cxnLst>
                <a:cxn ang="0">
                  <a:pos x="0" y="885"/>
                </a:cxn>
                <a:cxn ang="0">
                  <a:pos x="58" y="869"/>
                </a:cxn>
                <a:cxn ang="0">
                  <a:pos x="117" y="857"/>
                </a:cxn>
                <a:cxn ang="0">
                  <a:pos x="171" y="837"/>
                </a:cxn>
                <a:cxn ang="0">
                  <a:pos x="230" y="809"/>
                </a:cxn>
                <a:cxn ang="0">
                  <a:pos x="288" y="765"/>
                </a:cxn>
                <a:cxn ang="0">
                  <a:pos x="347" y="709"/>
                </a:cxn>
                <a:cxn ang="0">
                  <a:pos x="401" y="641"/>
                </a:cxn>
                <a:cxn ang="0">
                  <a:pos x="460" y="553"/>
                </a:cxn>
                <a:cxn ang="0">
                  <a:pos x="519" y="453"/>
                </a:cxn>
                <a:cxn ang="0">
                  <a:pos x="577" y="348"/>
                </a:cxn>
                <a:cxn ang="0">
                  <a:pos x="631" y="240"/>
                </a:cxn>
                <a:cxn ang="0">
                  <a:pos x="690" y="144"/>
                </a:cxn>
                <a:cxn ang="0">
                  <a:pos x="749" y="68"/>
                </a:cxn>
                <a:cxn ang="0">
                  <a:pos x="807" y="16"/>
                </a:cxn>
                <a:cxn ang="0">
                  <a:pos x="866" y="0"/>
                </a:cxn>
                <a:cxn ang="0">
                  <a:pos x="920" y="16"/>
                </a:cxn>
                <a:cxn ang="0">
                  <a:pos x="979" y="68"/>
                </a:cxn>
                <a:cxn ang="0">
                  <a:pos x="1037" y="144"/>
                </a:cxn>
                <a:cxn ang="0">
                  <a:pos x="1096" y="240"/>
                </a:cxn>
                <a:cxn ang="0">
                  <a:pos x="1150" y="348"/>
                </a:cxn>
                <a:cxn ang="0">
                  <a:pos x="1209" y="453"/>
                </a:cxn>
                <a:cxn ang="0">
                  <a:pos x="1268" y="553"/>
                </a:cxn>
                <a:cxn ang="0">
                  <a:pos x="1326" y="641"/>
                </a:cxn>
                <a:cxn ang="0">
                  <a:pos x="1380" y="709"/>
                </a:cxn>
                <a:cxn ang="0">
                  <a:pos x="1439" y="765"/>
                </a:cxn>
                <a:cxn ang="0">
                  <a:pos x="1498" y="809"/>
                </a:cxn>
                <a:cxn ang="0">
                  <a:pos x="1556" y="837"/>
                </a:cxn>
                <a:cxn ang="0">
                  <a:pos x="1610" y="857"/>
                </a:cxn>
                <a:cxn ang="0">
                  <a:pos x="1669" y="869"/>
                </a:cxn>
                <a:cxn ang="0">
                  <a:pos x="1728" y="885"/>
                </a:cxn>
                <a:cxn ang="0">
                  <a:pos x="0" y="885"/>
                </a:cxn>
              </a:cxnLst>
              <a:rect l="0" t="0" r="r" b="b"/>
              <a:pathLst>
                <a:path w="1728" h="885">
                  <a:moveTo>
                    <a:pt x="0" y="885"/>
                  </a:moveTo>
                  <a:lnTo>
                    <a:pt x="0" y="885"/>
                  </a:lnTo>
                  <a:lnTo>
                    <a:pt x="27" y="873"/>
                  </a:lnTo>
                  <a:lnTo>
                    <a:pt x="58" y="869"/>
                  </a:lnTo>
                  <a:lnTo>
                    <a:pt x="85" y="865"/>
                  </a:lnTo>
                  <a:lnTo>
                    <a:pt x="117" y="857"/>
                  </a:lnTo>
                  <a:lnTo>
                    <a:pt x="144" y="849"/>
                  </a:lnTo>
                  <a:lnTo>
                    <a:pt x="171" y="837"/>
                  </a:lnTo>
                  <a:lnTo>
                    <a:pt x="203" y="825"/>
                  </a:lnTo>
                  <a:lnTo>
                    <a:pt x="230" y="809"/>
                  </a:lnTo>
                  <a:lnTo>
                    <a:pt x="261" y="789"/>
                  </a:lnTo>
                  <a:lnTo>
                    <a:pt x="288" y="765"/>
                  </a:lnTo>
                  <a:lnTo>
                    <a:pt x="316" y="741"/>
                  </a:lnTo>
                  <a:lnTo>
                    <a:pt x="347" y="709"/>
                  </a:lnTo>
                  <a:lnTo>
                    <a:pt x="374" y="677"/>
                  </a:lnTo>
                  <a:lnTo>
                    <a:pt x="401" y="641"/>
                  </a:lnTo>
                  <a:lnTo>
                    <a:pt x="433" y="597"/>
                  </a:lnTo>
                  <a:lnTo>
                    <a:pt x="460" y="553"/>
                  </a:lnTo>
                  <a:lnTo>
                    <a:pt x="492" y="505"/>
                  </a:lnTo>
                  <a:lnTo>
                    <a:pt x="519" y="453"/>
                  </a:lnTo>
                  <a:lnTo>
                    <a:pt x="546" y="400"/>
                  </a:lnTo>
                  <a:lnTo>
                    <a:pt x="577" y="348"/>
                  </a:lnTo>
                  <a:lnTo>
                    <a:pt x="604" y="292"/>
                  </a:lnTo>
                  <a:lnTo>
                    <a:pt x="631" y="240"/>
                  </a:lnTo>
                  <a:lnTo>
                    <a:pt x="663" y="192"/>
                  </a:lnTo>
                  <a:lnTo>
                    <a:pt x="690" y="144"/>
                  </a:lnTo>
                  <a:lnTo>
                    <a:pt x="722" y="104"/>
                  </a:lnTo>
                  <a:lnTo>
                    <a:pt x="749" y="68"/>
                  </a:lnTo>
                  <a:lnTo>
                    <a:pt x="776" y="36"/>
                  </a:lnTo>
                  <a:lnTo>
                    <a:pt x="807" y="16"/>
                  </a:lnTo>
                  <a:lnTo>
                    <a:pt x="834" y="4"/>
                  </a:lnTo>
                  <a:lnTo>
                    <a:pt x="866" y="0"/>
                  </a:lnTo>
                  <a:lnTo>
                    <a:pt x="893" y="4"/>
                  </a:lnTo>
                  <a:lnTo>
                    <a:pt x="920" y="16"/>
                  </a:lnTo>
                  <a:lnTo>
                    <a:pt x="952" y="36"/>
                  </a:lnTo>
                  <a:lnTo>
                    <a:pt x="979" y="68"/>
                  </a:lnTo>
                  <a:lnTo>
                    <a:pt x="1006" y="104"/>
                  </a:lnTo>
                  <a:lnTo>
                    <a:pt x="1037" y="144"/>
                  </a:lnTo>
                  <a:lnTo>
                    <a:pt x="1065" y="192"/>
                  </a:lnTo>
                  <a:lnTo>
                    <a:pt x="1096" y="240"/>
                  </a:lnTo>
                  <a:lnTo>
                    <a:pt x="1123" y="292"/>
                  </a:lnTo>
                  <a:lnTo>
                    <a:pt x="1150" y="348"/>
                  </a:lnTo>
                  <a:lnTo>
                    <a:pt x="1182" y="400"/>
                  </a:lnTo>
                  <a:lnTo>
                    <a:pt x="1209" y="453"/>
                  </a:lnTo>
                  <a:lnTo>
                    <a:pt x="1236" y="505"/>
                  </a:lnTo>
                  <a:lnTo>
                    <a:pt x="1268" y="553"/>
                  </a:lnTo>
                  <a:lnTo>
                    <a:pt x="1295" y="597"/>
                  </a:lnTo>
                  <a:lnTo>
                    <a:pt x="1326" y="641"/>
                  </a:lnTo>
                  <a:lnTo>
                    <a:pt x="1353" y="677"/>
                  </a:lnTo>
                  <a:lnTo>
                    <a:pt x="1380" y="709"/>
                  </a:lnTo>
                  <a:lnTo>
                    <a:pt x="1412" y="741"/>
                  </a:lnTo>
                  <a:lnTo>
                    <a:pt x="1439" y="765"/>
                  </a:lnTo>
                  <a:lnTo>
                    <a:pt x="1466" y="789"/>
                  </a:lnTo>
                  <a:lnTo>
                    <a:pt x="1498" y="809"/>
                  </a:lnTo>
                  <a:lnTo>
                    <a:pt x="1525" y="825"/>
                  </a:lnTo>
                  <a:lnTo>
                    <a:pt x="1556" y="837"/>
                  </a:lnTo>
                  <a:lnTo>
                    <a:pt x="1583" y="849"/>
                  </a:lnTo>
                  <a:lnTo>
                    <a:pt x="1610" y="857"/>
                  </a:lnTo>
                  <a:lnTo>
                    <a:pt x="1642" y="865"/>
                  </a:lnTo>
                  <a:lnTo>
                    <a:pt x="1669" y="869"/>
                  </a:lnTo>
                  <a:lnTo>
                    <a:pt x="1701" y="873"/>
                  </a:lnTo>
                  <a:lnTo>
                    <a:pt x="1728" y="885"/>
                  </a:lnTo>
                  <a:lnTo>
                    <a:pt x="1728" y="885"/>
                  </a:lnTo>
                  <a:lnTo>
                    <a:pt x="0" y="885"/>
                  </a:lnTo>
                </a:path>
              </a:pathLst>
            </a:custGeom>
            <a:noFill/>
            <a:ln w="18">
              <a:solidFill>
                <a:srgbClr val="BFBFB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00" name="Freeform 8"/>
            <p:cNvSpPr>
              <a:spLocks/>
            </p:cNvSpPr>
            <p:nvPr/>
          </p:nvSpPr>
          <p:spPr bwMode="auto">
            <a:xfrm>
              <a:off x="1890" y="1967"/>
              <a:ext cx="393" cy="228"/>
            </a:xfrm>
            <a:custGeom>
              <a:avLst/>
              <a:gdLst/>
              <a:ahLst/>
              <a:cxnLst>
                <a:cxn ang="0">
                  <a:pos x="0" y="228"/>
                </a:cxn>
                <a:cxn ang="0">
                  <a:pos x="0" y="0"/>
                </a:cxn>
                <a:cxn ang="0">
                  <a:pos x="18" y="20"/>
                </a:cxn>
                <a:cxn ang="0">
                  <a:pos x="45" y="52"/>
                </a:cxn>
                <a:cxn ang="0">
                  <a:pos x="77" y="84"/>
                </a:cxn>
                <a:cxn ang="0">
                  <a:pos x="104" y="108"/>
                </a:cxn>
                <a:cxn ang="0">
                  <a:pos x="131" y="132"/>
                </a:cxn>
                <a:cxn ang="0">
                  <a:pos x="163" y="152"/>
                </a:cxn>
                <a:cxn ang="0">
                  <a:pos x="190" y="168"/>
                </a:cxn>
                <a:cxn ang="0">
                  <a:pos x="221" y="180"/>
                </a:cxn>
                <a:cxn ang="0">
                  <a:pos x="248" y="192"/>
                </a:cxn>
                <a:cxn ang="0">
                  <a:pos x="275" y="200"/>
                </a:cxn>
                <a:cxn ang="0">
                  <a:pos x="307" y="208"/>
                </a:cxn>
                <a:cxn ang="0">
                  <a:pos x="334" y="212"/>
                </a:cxn>
                <a:cxn ang="0">
                  <a:pos x="366" y="216"/>
                </a:cxn>
                <a:cxn ang="0">
                  <a:pos x="393" y="228"/>
                </a:cxn>
                <a:cxn ang="0">
                  <a:pos x="393" y="228"/>
                </a:cxn>
                <a:cxn ang="0">
                  <a:pos x="0" y="228"/>
                </a:cxn>
              </a:cxnLst>
              <a:rect l="0" t="0" r="r" b="b"/>
              <a:pathLst>
                <a:path w="393" h="228">
                  <a:moveTo>
                    <a:pt x="0" y="228"/>
                  </a:moveTo>
                  <a:lnTo>
                    <a:pt x="0" y="0"/>
                  </a:lnTo>
                  <a:lnTo>
                    <a:pt x="18" y="20"/>
                  </a:lnTo>
                  <a:lnTo>
                    <a:pt x="45" y="52"/>
                  </a:lnTo>
                  <a:lnTo>
                    <a:pt x="77" y="84"/>
                  </a:lnTo>
                  <a:lnTo>
                    <a:pt x="104" y="108"/>
                  </a:lnTo>
                  <a:lnTo>
                    <a:pt x="131" y="132"/>
                  </a:lnTo>
                  <a:lnTo>
                    <a:pt x="163" y="152"/>
                  </a:lnTo>
                  <a:lnTo>
                    <a:pt x="190" y="168"/>
                  </a:lnTo>
                  <a:lnTo>
                    <a:pt x="221" y="180"/>
                  </a:lnTo>
                  <a:lnTo>
                    <a:pt x="248" y="192"/>
                  </a:lnTo>
                  <a:lnTo>
                    <a:pt x="275" y="200"/>
                  </a:lnTo>
                  <a:lnTo>
                    <a:pt x="307" y="208"/>
                  </a:lnTo>
                  <a:lnTo>
                    <a:pt x="334" y="212"/>
                  </a:lnTo>
                  <a:lnTo>
                    <a:pt x="366" y="216"/>
                  </a:lnTo>
                  <a:lnTo>
                    <a:pt x="393" y="228"/>
                  </a:lnTo>
                  <a:lnTo>
                    <a:pt x="393" y="228"/>
                  </a:lnTo>
                  <a:lnTo>
                    <a:pt x="0" y="228"/>
                  </a:lnTo>
                  <a:close/>
                </a:path>
              </a:pathLst>
            </a:custGeom>
            <a:solidFill>
              <a:srgbClr val="0080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201" name="Freeform 9"/>
            <p:cNvSpPr>
              <a:spLocks/>
            </p:cNvSpPr>
            <p:nvPr/>
          </p:nvSpPr>
          <p:spPr bwMode="auto">
            <a:xfrm>
              <a:off x="1890" y="1967"/>
              <a:ext cx="393" cy="228"/>
            </a:xfrm>
            <a:custGeom>
              <a:avLst/>
              <a:gdLst/>
              <a:ahLst/>
              <a:cxnLst>
                <a:cxn ang="0">
                  <a:pos x="0" y="228"/>
                </a:cxn>
                <a:cxn ang="0">
                  <a:pos x="0" y="0"/>
                </a:cxn>
                <a:cxn ang="0">
                  <a:pos x="18" y="20"/>
                </a:cxn>
                <a:cxn ang="0">
                  <a:pos x="45" y="52"/>
                </a:cxn>
                <a:cxn ang="0">
                  <a:pos x="77" y="84"/>
                </a:cxn>
                <a:cxn ang="0">
                  <a:pos x="104" y="108"/>
                </a:cxn>
                <a:cxn ang="0">
                  <a:pos x="131" y="132"/>
                </a:cxn>
                <a:cxn ang="0">
                  <a:pos x="163" y="152"/>
                </a:cxn>
                <a:cxn ang="0">
                  <a:pos x="190" y="168"/>
                </a:cxn>
                <a:cxn ang="0">
                  <a:pos x="221" y="180"/>
                </a:cxn>
                <a:cxn ang="0">
                  <a:pos x="248" y="192"/>
                </a:cxn>
                <a:cxn ang="0">
                  <a:pos x="275" y="200"/>
                </a:cxn>
                <a:cxn ang="0">
                  <a:pos x="307" y="208"/>
                </a:cxn>
                <a:cxn ang="0">
                  <a:pos x="334" y="212"/>
                </a:cxn>
                <a:cxn ang="0">
                  <a:pos x="366" y="216"/>
                </a:cxn>
                <a:cxn ang="0">
                  <a:pos x="393" y="228"/>
                </a:cxn>
                <a:cxn ang="0">
                  <a:pos x="393" y="228"/>
                </a:cxn>
                <a:cxn ang="0">
                  <a:pos x="0" y="228"/>
                </a:cxn>
              </a:cxnLst>
              <a:rect l="0" t="0" r="r" b="b"/>
              <a:pathLst>
                <a:path w="393" h="228">
                  <a:moveTo>
                    <a:pt x="0" y="228"/>
                  </a:moveTo>
                  <a:lnTo>
                    <a:pt x="0" y="0"/>
                  </a:lnTo>
                  <a:lnTo>
                    <a:pt x="18" y="20"/>
                  </a:lnTo>
                  <a:lnTo>
                    <a:pt x="45" y="52"/>
                  </a:lnTo>
                  <a:lnTo>
                    <a:pt x="77" y="84"/>
                  </a:lnTo>
                  <a:lnTo>
                    <a:pt x="104" y="108"/>
                  </a:lnTo>
                  <a:lnTo>
                    <a:pt x="131" y="132"/>
                  </a:lnTo>
                  <a:lnTo>
                    <a:pt x="163" y="152"/>
                  </a:lnTo>
                  <a:lnTo>
                    <a:pt x="190" y="168"/>
                  </a:lnTo>
                  <a:lnTo>
                    <a:pt x="221" y="180"/>
                  </a:lnTo>
                  <a:lnTo>
                    <a:pt x="248" y="192"/>
                  </a:lnTo>
                  <a:lnTo>
                    <a:pt x="275" y="200"/>
                  </a:lnTo>
                  <a:lnTo>
                    <a:pt x="307" y="208"/>
                  </a:lnTo>
                  <a:lnTo>
                    <a:pt x="334" y="212"/>
                  </a:lnTo>
                  <a:lnTo>
                    <a:pt x="366" y="216"/>
                  </a:lnTo>
                  <a:lnTo>
                    <a:pt x="393" y="228"/>
                  </a:lnTo>
                  <a:lnTo>
                    <a:pt x="393" y="228"/>
                  </a:lnTo>
                  <a:lnTo>
                    <a:pt x="0" y="228"/>
                  </a:lnTo>
                </a:path>
              </a:pathLst>
            </a:custGeom>
            <a:noFill/>
            <a:ln w="18">
              <a:solidFill>
                <a:srgbClr val="BFBFB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grpSp>
      <p:sp>
        <p:nvSpPr>
          <p:cNvPr id="202" name="Freeform 6"/>
          <p:cNvSpPr>
            <a:spLocks/>
          </p:cNvSpPr>
          <p:nvPr/>
        </p:nvSpPr>
        <p:spPr bwMode="auto">
          <a:xfrm>
            <a:off x="2470378" y="2395311"/>
            <a:ext cx="2743200" cy="1404938"/>
          </a:xfrm>
          <a:custGeom>
            <a:avLst/>
            <a:gdLst/>
            <a:ahLst/>
            <a:cxnLst>
              <a:cxn ang="0">
                <a:pos x="0" y="885"/>
              </a:cxn>
              <a:cxn ang="0">
                <a:pos x="58" y="869"/>
              </a:cxn>
              <a:cxn ang="0">
                <a:pos x="117" y="857"/>
              </a:cxn>
              <a:cxn ang="0">
                <a:pos x="171" y="837"/>
              </a:cxn>
              <a:cxn ang="0">
                <a:pos x="230" y="809"/>
              </a:cxn>
              <a:cxn ang="0">
                <a:pos x="288" y="765"/>
              </a:cxn>
              <a:cxn ang="0">
                <a:pos x="347" y="709"/>
              </a:cxn>
              <a:cxn ang="0">
                <a:pos x="401" y="641"/>
              </a:cxn>
              <a:cxn ang="0">
                <a:pos x="460" y="553"/>
              </a:cxn>
              <a:cxn ang="0">
                <a:pos x="519" y="453"/>
              </a:cxn>
              <a:cxn ang="0">
                <a:pos x="577" y="348"/>
              </a:cxn>
              <a:cxn ang="0">
                <a:pos x="631" y="240"/>
              </a:cxn>
              <a:cxn ang="0">
                <a:pos x="690" y="144"/>
              </a:cxn>
              <a:cxn ang="0">
                <a:pos x="749" y="68"/>
              </a:cxn>
              <a:cxn ang="0">
                <a:pos x="807" y="16"/>
              </a:cxn>
              <a:cxn ang="0">
                <a:pos x="866" y="0"/>
              </a:cxn>
              <a:cxn ang="0">
                <a:pos x="920" y="16"/>
              </a:cxn>
              <a:cxn ang="0">
                <a:pos x="979" y="68"/>
              </a:cxn>
              <a:cxn ang="0">
                <a:pos x="1037" y="144"/>
              </a:cxn>
              <a:cxn ang="0">
                <a:pos x="1096" y="240"/>
              </a:cxn>
              <a:cxn ang="0">
                <a:pos x="1150" y="348"/>
              </a:cxn>
              <a:cxn ang="0">
                <a:pos x="1209" y="453"/>
              </a:cxn>
              <a:cxn ang="0">
                <a:pos x="1268" y="553"/>
              </a:cxn>
              <a:cxn ang="0">
                <a:pos x="1326" y="641"/>
              </a:cxn>
              <a:cxn ang="0">
                <a:pos x="1380" y="709"/>
              </a:cxn>
              <a:cxn ang="0">
                <a:pos x="1439" y="765"/>
              </a:cxn>
              <a:cxn ang="0">
                <a:pos x="1498" y="809"/>
              </a:cxn>
              <a:cxn ang="0">
                <a:pos x="1556" y="837"/>
              </a:cxn>
              <a:cxn ang="0">
                <a:pos x="1610" y="857"/>
              </a:cxn>
              <a:cxn ang="0">
                <a:pos x="1669" y="869"/>
              </a:cxn>
              <a:cxn ang="0">
                <a:pos x="1728" y="885"/>
              </a:cxn>
              <a:cxn ang="0">
                <a:pos x="0" y="885"/>
              </a:cxn>
            </a:cxnLst>
            <a:rect l="0" t="0" r="r" b="b"/>
            <a:pathLst>
              <a:path w="1728" h="885">
                <a:moveTo>
                  <a:pt x="0" y="885"/>
                </a:moveTo>
                <a:lnTo>
                  <a:pt x="0" y="885"/>
                </a:lnTo>
                <a:lnTo>
                  <a:pt x="27" y="873"/>
                </a:lnTo>
                <a:lnTo>
                  <a:pt x="58" y="869"/>
                </a:lnTo>
                <a:lnTo>
                  <a:pt x="85" y="865"/>
                </a:lnTo>
                <a:lnTo>
                  <a:pt x="117" y="857"/>
                </a:lnTo>
                <a:lnTo>
                  <a:pt x="144" y="849"/>
                </a:lnTo>
                <a:lnTo>
                  <a:pt x="171" y="837"/>
                </a:lnTo>
                <a:lnTo>
                  <a:pt x="203" y="825"/>
                </a:lnTo>
                <a:lnTo>
                  <a:pt x="230" y="809"/>
                </a:lnTo>
                <a:lnTo>
                  <a:pt x="261" y="789"/>
                </a:lnTo>
                <a:lnTo>
                  <a:pt x="288" y="765"/>
                </a:lnTo>
                <a:lnTo>
                  <a:pt x="316" y="741"/>
                </a:lnTo>
                <a:lnTo>
                  <a:pt x="347" y="709"/>
                </a:lnTo>
                <a:lnTo>
                  <a:pt x="374" y="677"/>
                </a:lnTo>
                <a:lnTo>
                  <a:pt x="401" y="641"/>
                </a:lnTo>
                <a:lnTo>
                  <a:pt x="433" y="597"/>
                </a:lnTo>
                <a:lnTo>
                  <a:pt x="460" y="553"/>
                </a:lnTo>
                <a:lnTo>
                  <a:pt x="492" y="505"/>
                </a:lnTo>
                <a:lnTo>
                  <a:pt x="519" y="453"/>
                </a:lnTo>
                <a:lnTo>
                  <a:pt x="546" y="400"/>
                </a:lnTo>
                <a:lnTo>
                  <a:pt x="577" y="348"/>
                </a:lnTo>
                <a:lnTo>
                  <a:pt x="604" y="292"/>
                </a:lnTo>
                <a:lnTo>
                  <a:pt x="631" y="240"/>
                </a:lnTo>
                <a:lnTo>
                  <a:pt x="663" y="192"/>
                </a:lnTo>
                <a:lnTo>
                  <a:pt x="690" y="144"/>
                </a:lnTo>
                <a:lnTo>
                  <a:pt x="722" y="104"/>
                </a:lnTo>
                <a:lnTo>
                  <a:pt x="749" y="68"/>
                </a:lnTo>
                <a:lnTo>
                  <a:pt x="776" y="36"/>
                </a:lnTo>
                <a:lnTo>
                  <a:pt x="807" y="16"/>
                </a:lnTo>
                <a:lnTo>
                  <a:pt x="834" y="4"/>
                </a:lnTo>
                <a:lnTo>
                  <a:pt x="866" y="0"/>
                </a:lnTo>
                <a:lnTo>
                  <a:pt x="893" y="4"/>
                </a:lnTo>
                <a:lnTo>
                  <a:pt x="920" y="16"/>
                </a:lnTo>
                <a:lnTo>
                  <a:pt x="952" y="36"/>
                </a:lnTo>
                <a:lnTo>
                  <a:pt x="979" y="68"/>
                </a:lnTo>
                <a:lnTo>
                  <a:pt x="1006" y="104"/>
                </a:lnTo>
                <a:lnTo>
                  <a:pt x="1037" y="144"/>
                </a:lnTo>
                <a:lnTo>
                  <a:pt x="1065" y="192"/>
                </a:lnTo>
                <a:lnTo>
                  <a:pt x="1096" y="240"/>
                </a:lnTo>
                <a:lnTo>
                  <a:pt x="1123" y="292"/>
                </a:lnTo>
                <a:lnTo>
                  <a:pt x="1150" y="348"/>
                </a:lnTo>
                <a:lnTo>
                  <a:pt x="1182" y="400"/>
                </a:lnTo>
                <a:lnTo>
                  <a:pt x="1209" y="453"/>
                </a:lnTo>
                <a:lnTo>
                  <a:pt x="1236" y="505"/>
                </a:lnTo>
                <a:lnTo>
                  <a:pt x="1268" y="553"/>
                </a:lnTo>
                <a:lnTo>
                  <a:pt x="1295" y="597"/>
                </a:lnTo>
                <a:lnTo>
                  <a:pt x="1326" y="641"/>
                </a:lnTo>
                <a:lnTo>
                  <a:pt x="1353" y="677"/>
                </a:lnTo>
                <a:lnTo>
                  <a:pt x="1380" y="709"/>
                </a:lnTo>
                <a:lnTo>
                  <a:pt x="1412" y="741"/>
                </a:lnTo>
                <a:lnTo>
                  <a:pt x="1439" y="765"/>
                </a:lnTo>
                <a:lnTo>
                  <a:pt x="1466" y="789"/>
                </a:lnTo>
                <a:lnTo>
                  <a:pt x="1498" y="809"/>
                </a:lnTo>
                <a:lnTo>
                  <a:pt x="1525" y="825"/>
                </a:lnTo>
                <a:lnTo>
                  <a:pt x="1556" y="837"/>
                </a:lnTo>
                <a:lnTo>
                  <a:pt x="1583" y="849"/>
                </a:lnTo>
                <a:lnTo>
                  <a:pt x="1610" y="857"/>
                </a:lnTo>
                <a:lnTo>
                  <a:pt x="1642" y="865"/>
                </a:lnTo>
                <a:lnTo>
                  <a:pt x="1669" y="869"/>
                </a:lnTo>
                <a:lnTo>
                  <a:pt x="1701" y="873"/>
                </a:lnTo>
                <a:lnTo>
                  <a:pt x="1728" y="885"/>
                </a:lnTo>
                <a:lnTo>
                  <a:pt x="1728" y="885"/>
                </a:lnTo>
                <a:lnTo>
                  <a:pt x="0" y="885"/>
                </a:lnTo>
                <a:close/>
              </a:path>
            </a:pathLst>
          </a:custGeom>
          <a:solidFill>
            <a:srgbClr val="9735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203" name="Line 20"/>
          <p:cNvSpPr>
            <a:spLocks noChangeShapeType="1"/>
          </p:cNvSpPr>
          <p:nvPr/>
        </p:nvSpPr>
        <p:spPr bwMode="auto">
          <a:xfrm flipV="1">
            <a:off x="3305175" y="1846263"/>
            <a:ext cx="0" cy="1954212"/>
          </a:xfrm>
          <a:prstGeom prst="line">
            <a:avLst/>
          </a:prstGeom>
          <a:noFill/>
          <a:ln w="25400">
            <a:solidFill>
              <a:schemeClr val="tx1"/>
            </a:solidFill>
            <a:prstDash val="sysDot"/>
            <a:round/>
            <a:headEnd/>
            <a:tailEnd/>
          </a:ln>
        </p:spPr>
        <p:txBody>
          <a:bodyPr/>
          <a:lstStyle/>
          <a:p>
            <a:endParaRPr lang="en-US"/>
          </a:p>
        </p:txBody>
      </p:sp>
      <p:sp>
        <p:nvSpPr>
          <p:cNvPr id="204" name="Text Box 23"/>
          <p:cNvSpPr txBox="1">
            <a:spLocks noChangeArrowheads="1"/>
          </p:cNvSpPr>
          <p:nvPr/>
        </p:nvSpPr>
        <p:spPr bwMode="auto">
          <a:xfrm>
            <a:off x="3195638" y="1825625"/>
            <a:ext cx="571500" cy="519113"/>
          </a:xfrm>
          <a:prstGeom prst="rect">
            <a:avLst/>
          </a:prstGeom>
          <a:noFill/>
          <a:ln w="9525">
            <a:noFill/>
            <a:miter lim="800000"/>
            <a:headEnd/>
            <a:tailEnd/>
          </a:ln>
        </p:spPr>
        <p:txBody>
          <a:bodyPr>
            <a:spAutoFit/>
          </a:bodyPr>
          <a:lstStyle/>
          <a:p>
            <a:pPr algn="ctr">
              <a:spcBef>
                <a:spcPct val="50000"/>
              </a:spcBef>
            </a:pPr>
            <a:r>
              <a:rPr lang="en-US" sz="2800" i="1" dirty="0" smtClean="0">
                <a:latin typeface="Times New Roman" pitchFamily="18" charset="0"/>
              </a:rPr>
              <a:t>h</a:t>
            </a:r>
            <a:endParaRPr lang="en-US" sz="2800" baseline="-25000" dirty="0">
              <a:latin typeface="Times New Roman" pitchFamily="18" charset="0"/>
              <a:sym typeface="Symbol" pitchFamily="18" charset="2"/>
            </a:endParaRPr>
          </a:p>
        </p:txBody>
      </p:sp>
      <p:sp>
        <p:nvSpPr>
          <p:cNvPr id="205" name="Freeform 24"/>
          <p:cNvSpPr>
            <a:spLocks/>
          </p:cNvSpPr>
          <p:nvPr/>
        </p:nvSpPr>
        <p:spPr bwMode="auto">
          <a:xfrm>
            <a:off x="3316057" y="3438295"/>
            <a:ext cx="623888" cy="361950"/>
          </a:xfrm>
          <a:custGeom>
            <a:avLst/>
            <a:gdLst/>
            <a:ahLst/>
            <a:cxnLst>
              <a:cxn ang="0">
                <a:pos x="0" y="228"/>
              </a:cxn>
              <a:cxn ang="0">
                <a:pos x="0" y="0"/>
              </a:cxn>
              <a:cxn ang="0">
                <a:pos x="18" y="20"/>
              </a:cxn>
              <a:cxn ang="0">
                <a:pos x="45" y="52"/>
              </a:cxn>
              <a:cxn ang="0">
                <a:pos x="77" y="84"/>
              </a:cxn>
              <a:cxn ang="0">
                <a:pos x="104" y="108"/>
              </a:cxn>
              <a:cxn ang="0">
                <a:pos x="131" y="132"/>
              </a:cxn>
              <a:cxn ang="0">
                <a:pos x="163" y="152"/>
              </a:cxn>
              <a:cxn ang="0">
                <a:pos x="190" y="168"/>
              </a:cxn>
              <a:cxn ang="0">
                <a:pos x="221" y="180"/>
              </a:cxn>
              <a:cxn ang="0">
                <a:pos x="248" y="192"/>
              </a:cxn>
              <a:cxn ang="0">
                <a:pos x="275" y="200"/>
              </a:cxn>
              <a:cxn ang="0">
                <a:pos x="307" y="208"/>
              </a:cxn>
              <a:cxn ang="0">
                <a:pos x="334" y="212"/>
              </a:cxn>
              <a:cxn ang="0">
                <a:pos x="366" y="216"/>
              </a:cxn>
              <a:cxn ang="0">
                <a:pos x="393" y="228"/>
              </a:cxn>
              <a:cxn ang="0">
                <a:pos x="393" y="228"/>
              </a:cxn>
              <a:cxn ang="0">
                <a:pos x="0" y="228"/>
              </a:cxn>
            </a:cxnLst>
            <a:rect l="0" t="0" r="r" b="b"/>
            <a:pathLst>
              <a:path w="393" h="228">
                <a:moveTo>
                  <a:pt x="0" y="228"/>
                </a:moveTo>
                <a:lnTo>
                  <a:pt x="0" y="0"/>
                </a:lnTo>
                <a:lnTo>
                  <a:pt x="18" y="20"/>
                </a:lnTo>
                <a:lnTo>
                  <a:pt x="45" y="52"/>
                </a:lnTo>
                <a:lnTo>
                  <a:pt x="77" y="84"/>
                </a:lnTo>
                <a:lnTo>
                  <a:pt x="104" y="108"/>
                </a:lnTo>
                <a:lnTo>
                  <a:pt x="131" y="132"/>
                </a:lnTo>
                <a:lnTo>
                  <a:pt x="163" y="152"/>
                </a:lnTo>
                <a:lnTo>
                  <a:pt x="190" y="168"/>
                </a:lnTo>
                <a:lnTo>
                  <a:pt x="221" y="180"/>
                </a:lnTo>
                <a:lnTo>
                  <a:pt x="248" y="192"/>
                </a:lnTo>
                <a:lnTo>
                  <a:pt x="275" y="200"/>
                </a:lnTo>
                <a:lnTo>
                  <a:pt x="307" y="208"/>
                </a:lnTo>
                <a:lnTo>
                  <a:pt x="334" y="212"/>
                </a:lnTo>
                <a:lnTo>
                  <a:pt x="366" y="216"/>
                </a:lnTo>
                <a:lnTo>
                  <a:pt x="393" y="228"/>
                </a:lnTo>
                <a:lnTo>
                  <a:pt x="393" y="228"/>
                </a:lnTo>
                <a:lnTo>
                  <a:pt x="0" y="228"/>
                </a:lnTo>
                <a:close/>
              </a:path>
            </a:pathLst>
          </a:custGeom>
          <a:solidFill>
            <a:srgbClr val="0080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206" name="TextBox 205"/>
          <p:cNvSpPr txBox="1"/>
          <p:nvPr/>
        </p:nvSpPr>
        <p:spPr>
          <a:xfrm>
            <a:off x="3461657" y="3820886"/>
            <a:ext cx="229550" cy="307777"/>
          </a:xfrm>
          <a:prstGeom prst="rect">
            <a:avLst/>
          </a:prstGeom>
          <a:noFill/>
        </p:spPr>
        <p:txBody>
          <a:bodyPr wrap="none" rtlCol="0">
            <a:spAutoFit/>
          </a:bodyPr>
          <a:lstStyle/>
          <a:p>
            <a:r>
              <a:rPr lang="en-US" dirty="0" smtClean="0">
                <a:sym typeface="Symbol"/>
              </a:rPr>
              <a:t></a:t>
            </a:r>
            <a:endParaRPr lang="en-US" dirty="0"/>
          </a:p>
        </p:txBody>
      </p:sp>
      <p:sp>
        <p:nvSpPr>
          <p:cNvPr id="208" name="Text Box 21"/>
          <p:cNvSpPr txBox="1">
            <a:spLocks noChangeArrowheads="1"/>
          </p:cNvSpPr>
          <p:nvPr/>
        </p:nvSpPr>
        <p:spPr bwMode="auto">
          <a:xfrm>
            <a:off x="1346200" y="4002088"/>
            <a:ext cx="2743200" cy="366712"/>
          </a:xfrm>
          <a:prstGeom prst="rect">
            <a:avLst/>
          </a:prstGeom>
          <a:noFill/>
          <a:ln w="9525">
            <a:noFill/>
            <a:miter lim="800000"/>
            <a:headEnd/>
            <a:tailEnd/>
          </a:ln>
        </p:spPr>
        <p:txBody>
          <a:bodyPr>
            <a:spAutoFit/>
          </a:bodyPr>
          <a:lstStyle/>
          <a:p>
            <a:pPr algn="ctr">
              <a:spcBef>
                <a:spcPct val="50000"/>
              </a:spcBef>
            </a:pPr>
            <a:r>
              <a:rPr lang="en-US" sz="1800" b="0" i="1" dirty="0" smtClean="0"/>
              <a:t>t</a:t>
            </a:r>
            <a:endParaRPr lang="en-US" sz="1800" b="0" dirty="0"/>
          </a:p>
        </p:txBody>
      </p:sp>
      <p:sp>
        <p:nvSpPr>
          <p:cNvPr id="209" name="Text Box 22"/>
          <p:cNvSpPr txBox="1">
            <a:spLocks noChangeArrowheads="1"/>
          </p:cNvSpPr>
          <p:nvPr/>
        </p:nvSpPr>
        <p:spPr bwMode="auto">
          <a:xfrm>
            <a:off x="3690938" y="3367088"/>
            <a:ext cx="269875" cy="519112"/>
          </a:xfrm>
          <a:prstGeom prst="rect">
            <a:avLst/>
          </a:prstGeom>
          <a:noFill/>
          <a:ln w="9525">
            <a:noFill/>
            <a:miter lim="800000"/>
            <a:headEnd/>
            <a:tailEnd/>
          </a:ln>
        </p:spPr>
        <p:txBody>
          <a:bodyPr lIns="0">
            <a:spAutoFit/>
          </a:bodyPr>
          <a:lstStyle/>
          <a:p>
            <a:pPr>
              <a:spcBef>
                <a:spcPct val="50000"/>
              </a:spcBef>
            </a:pPr>
            <a:r>
              <a:rPr lang="en-US" sz="2800" i="1">
                <a:solidFill>
                  <a:srgbClr val="009900"/>
                </a:solidFill>
                <a:latin typeface="Times New Roman" pitchFamily="18" charset="0"/>
                <a:sym typeface="Symbol" pitchFamily="18" charset="2"/>
              </a:rPr>
              <a:t></a:t>
            </a:r>
          </a:p>
        </p:txBody>
      </p:sp>
      <p:grpSp>
        <p:nvGrpSpPr>
          <p:cNvPr id="210" name="Group 5"/>
          <p:cNvGrpSpPr>
            <a:grpSpLocks noChangeAspect="1"/>
          </p:cNvGrpSpPr>
          <p:nvPr/>
        </p:nvGrpSpPr>
        <p:grpSpPr bwMode="auto">
          <a:xfrm>
            <a:off x="1216025" y="2359025"/>
            <a:ext cx="2994025" cy="1766888"/>
            <a:chOff x="478" y="1198"/>
            <a:chExt cx="1886" cy="1113"/>
          </a:xfrm>
        </p:grpSpPr>
        <p:sp>
          <p:nvSpPr>
            <p:cNvPr id="211" name="AutoShape 4"/>
            <p:cNvSpPr>
              <a:spLocks noChangeAspect="1" noChangeArrowheads="1" noTextEdit="1"/>
            </p:cNvSpPr>
            <p:nvPr/>
          </p:nvSpPr>
          <p:spPr bwMode="auto">
            <a:xfrm>
              <a:off x="478" y="1198"/>
              <a:ext cx="1886" cy="111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12" name="Freeform 6"/>
            <p:cNvSpPr>
              <a:spLocks/>
            </p:cNvSpPr>
            <p:nvPr/>
          </p:nvSpPr>
          <p:spPr bwMode="auto">
            <a:xfrm>
              <a:off x="555" y="1310"/>
              <a:ext cx="1728" cy="885"/>
            </a:xfrm>
            <a:custGeom>
              <a:avLst/>
              <a:gdLst/>
              <a:ahLst/>
              <a:cxnLst>
                <a:cxn ang="0">
                  <a:pos x="0" y="885"/>
                </a:cxn>
                <a:cxn ang="0">
                  <a:pos x="58" y="869"/>
                </a:cxn>
                <a:cxn ang="0">
                  <a:pos x="117" y="857"/>
                </a:cxn>
                <a:cxn ang="0">
                  <a:pos x="171" y="837"/>
                </a:cxn>
                <a:cxn ang="0">
                  <a:pos x="230" y="809"/>
                </a:cxn>
                <a:cxn ang="0">
                  <a:pos x="288" y="765"/>
                </a:cxn>
                <a:cxn ang="0">
                  <a:pos x="347" y="709"/>
                </a:cxn>
                <a:cxn ang="0">
                  <a:pos x="401" y="641"/>
                </a:cxn>
                <a:cxn ang="0">
                  <a:pos x="460" y="553"/>
                </a:cxn>
                <a:cxn ang="0">
                  <a:pos x="519" y="453"/>
                </a:cxn>
                <a:cxn ang="0">
                  <a:pos x="577" y="348"/>
                </a:cxn>
                <a:cxn ang="0">
                  <a:pos x="631" y="240"/>
                </a:cxn>
                <a:cxn ang="0">
                  <a:pos x="690" y="144"/>
                </a:cxn>
                <a:cxn ang="0">
                  <a:pos x="749" y="68"/>
                </a:cxn>
                <a:cxn ang="0">
                  <a:pos x="807" y="16"/>
                </a:cxn>
                <a:cxn ang="0">
                  <a:pos x="866" y="0"/>
                </a:cxn>
                <a:cxn ang="0">
                  <a:pos x="920" y="16"/>
                </a:cxn>
                <a:cxn ang="0">
                  <a:pos x="979" y="68"/>
                </a:cxn>
                <a:cxn ang="0">
                  <a:pos x="1037" y="144"/>
                </a:cxn>
                <a:cxn ang="0">
                  <a:pos x="1096" y="240"/>
                </a:cxn>
                <a:cxn ang="0">
                  <a:pos x="1150" y="348"/>
                </a:cxn>
                <a:cxn ang="0">
                  <a:pos x="1209" y="453"/>
                </a:cxn>
                <a:cxn ang="0">
                  <a:pos x="1268" y="553"/>
                </a:cxn>
                <a:cxn ang="0">
                  <a:pos x="1326" y="641"/>
                </a:cxn>
                <a:cxn ang="0">
                  <a:pos x="1380" y="709"/>
                </a:cxn>
                <a:cxn ang="0">
                  <a:pos x="1439" y="765"/>
                </a:cxn>
                <a:cxn ang="0">
                  <a:pos x="1498" y="809"/>
                </a:cxn>
                <a:cxn ang="0">
                  <a:pos x="1556" y="837"/>
                </a:cxn>
                <a:cxn ang="0">
                  <a:pos x="1610" y="857"/>
                </a:cxn>
                <a:cxn ang="0">
                  <a:pos x="1669" y="869"/>
                </a:cxn>
                <a:cxn ang="0">
                  <a:pos x="1728" y="885"/>
                </a:cxn>
                <a:cxn ang="0">
                  <a:pos x="0" y="885"/>
                </a:cxn>
              </a:cxnLst>
              <a:rect l="0" t="0" r="r" b="b"/>
              <a:pathLst>
                <a:path w="1728" h="885">
                  <a:moveTo>
                    <a:pt x="0" y="885"/>
                  </a:moveTo>
                  <a:lnTo>
                    <a:pt x="0" y="885"/>
                  </a:lnTo>
                  <a:lnTo>
                    <a:pt x="27" y="873"/>
                  </a:lnTo>
                  <a:lnTo>
                    <a:pt x="58" y="869"/>
                  </a:lnTo>
                  <a:lnTo>
                    <a:pt x="85" y="865"/>
                  </a:lnTo>
                  <a:lnTo>
                    <a:pt x="117" y="857"/>
                  </a:lnTo>
                  <a:lnTo>
                    <a:pt x="144" y="849"/>
                  </a:lnTo>
                  <a:lnTo>
                    <a:pt x="171" y="837"/>
                  </a:lnTo>
                  <a:lnTo>
                    <a:pt x="203" y="825"/>
                  </a:lnTo>
                  <a:lnTo>
                    <a:pt x="230" y="809"/>
                  </a:lnTo>
                  <a:lnTo>
                    <a:pt x="261" y="789"/>
                  </a:lnTo>
                  <a:lnTo>
                    <a:pt x="288" y="765"/>
                  </a:lnTo>
                  <a:lnTo>
                    <a:pt x="316" y="741"/>
                  </a:lnTo>
                  <a:lnTo>
                    <a:pt x="347" y="709"/>
                  </a:lnTo>
                  <a:lnTo>
                    <a:pt x="374" y="677"/>
                  </a:lnTo>
                  <a:lnTo>
                    <a:pt x="401" y="641"/>
                  </a:lnTo>
                  <a:lnTo>
                    <a:pt x="433" y="597"/>
                  </a:lnTo>
                  <a:lnTo>
                    <a:pt x="460" y="553"/>
                  </a:lnTo>
                  <a:lnTo>
                    <a:pt x="492" y="505"/>
                  </a:lnTo>
                  <a:lnTo>
                    <a:pt x="519" y="453"/>
                  </a:lnTo>
                  <a:lnTo>
                    <a:pt x="546" y="400"/>
                  </a:lnTo>
                  <a:lnTo>
                    <a:pt x="577" y="348"/>
                  </a:lnTo>
                  <a:lnTo>
                    <a:pt x="604" y="292"/>
                  </a:lnTo>
                  <a:lnTo>
                    <a:pt x="631" y="240"/>
                  </a:lnTo>
                  <a:lnTo>
                    <a:pt x="663" y="192"/>
                  </a:lnTo>
                  <a:lnTo>
                    <a:pt x="690" y="144"/>
                  </a:lnTo>
                  <a:lnTo>
                    <a:pt x="722" y="104"/>
                  </a:lnTo>
                  <a:lnTo>
                    <a:pt x="749" y="68"/>
                  </a:lnTo>
                  <a:lnTo>
                    <a:pt x="776" y="36"/>
                  </a:lnTo>
                  <a:lnTo>
                    <a:pt x="807" y="16"/>
                  </a:lnTo>
                  <a:lnTo>
                    <a:pt x="834" y="4"/>
                  </a:lnTo>
                  <a:lnTo>
                    <a:pt x="866" y="0"/>
                  </a:lnTo>
                  <a:lnTo>
                    <a:pt x="893" y="4"/>
                  </a:lnTo>
                  <a:lnTo>
                    <a:pt x="920" y="16"/>
                  </a:lnTo>
                  <a:lnTo>
                    <a:pt x="952" y="36"/>
                  </a:lnTo>
                  <a:lnTo>
                    <a:pt x="979" y="68"/>
                  </a:lnTo>
                  <a:lnTo>
                    <a:pt x="1006" y="104"/>
                  </a:lnTo>
                  <a:lnTo>
                    <a:pt x="1037" y="144"/>
                  </a:lnTo>
                  <a:lnTo>
                    <a:pt x="1065" y="192"/>
                  </a:lnTo>
                  <a:lnTo>
                    <a:pt x="1096" y="240"/>
                  </a:lnTo>
                  <a:lnTo>
                    <a:pt x="1123" y="292"/>
                  </a:lnTo>
                  <a:lnTo>
                    <a:pt x="1150" y="348"/>
                  </a:lnTo>
                  <a:lnTo>
                    <a:pt x="1182" y="400"/>
                  </a:lnTo>
                  <a:lnTo>
                    <a:pt x="1209" y="453"/>
                  </a:lnTo>
                  <a:lnTo>
                    <a:pt x="1236" y="505"/>
                  </a:lnTo>
                  <a:lnTo>
                    <a:pt x="1268" y="553"/>
                  </a:lnTo>
                  <a:lnTo>
                    <a:pt x="1295" y="597"/>
                  </a:lnTo>
                  <a:lnTo>
                    <a:pt x="1326" y="641"/>
                  </a:lnTo>
                  <a:lnTo>
                    <a:pt x="1353" y="677"/>
                  </a:lnTo>
                  <a:lnTo>
                    <a:pt x="1380" y="709"/>
                  </a:lnTo>
                  <a:lnTo>
                    <a:pt x="1412" y="741"/>
                  </a:lnTo>
                  <a:lnTo>
                    <a:pt x="1439" y="765"/>
                  </a:lnTo>
                  <a:lnTo>
                    <a:pt x="1466" y="789"/>
                  </a:lnTo>
                  <a:lnTo>
                    <a:pt x="1498" y="809"/>
                  </a:lnTo>
                  <a:lnTo>
                    <a:pt x="1525" y="825"/>
                  </a:lnTo>
                  <a:lnTo>
                    <a:pt x="1556" y="837"/>
                  </a:lnTo>
                  <a:lnTo>
                    <a:pt x="1583" y="849"/>
                  </a:lnTo>
                  <a:lnTo>
                    <a:pt x="1610" y="857"/>
                  </a:lnTo>
                  <a:lnTo>
                    <a:pt x="1642" y="865"/>
                  </a:lnTo>
                  <a:lnTo>
                    <a:pt x="1669" y="869"/>
                  </a:lnTo>
                  <a:lnTo>
                    <a:pt x="1701" y="873"/>
                  </a:lnTo>
                  <a:lnTo>
                    <a:pt x="1728" y="885"/>
                  </a:lnTo>
                  <a:lnTo>
                    <a:pt x="1728" y="885"/>
                  </a:lnTo>
                  <a:lnTo>
                    <a:pt x="0" y="885"/>
                  </a:lnTo>
                  <a:close/>
                </a:path>
              </a:pathLst>
            </a:custGeom>
            <a:solidFill>
              <a:srgbClr val="9735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213" name="Freeform 7"/>
            <p:cNvSpPr>
              <a:spLocks/>
            </p:cNvSpPr>
            <p:nvPr/>
          </p:nvSpPr>
          <p:spPr bwMode="auto">
            <a:xfrm>
              <a:off x="555" y="1310"/>
              <a:ext cx="1728" cy="885"/>
            </a:xfrm>
            <a:custGeom>
              <a:avLst/>
              <a:gdLst/>
              <a:ahLst/>
              <a:cxnLst>
                <a:cxn ang="0">
                  <a:pos x="0" y="885"/>
                </a:cxn>
                <a:cxn ang="0">
                  <a:pos x="58" y="869"/>
                </a:cxn>
                <a:cxn ang="0">
                  <a:pos x="117" y="857"/>
                </a:cxn>
                <a:cxn ang="0">
                  <a:pos x="171" y="837"/>
                </a:cxn>
                <a:cxn ang="0">
                  <a:pos x="230" y="809"/>
                </a:cxn>
                <a:cxn ang="0">
                  <a:pos x="288" y="765"/>
                </a:cxn>
                <a:cxn ang="0">
                  <a:pos x="347" y="709"/>
                </a:cxn>
                <a:cxn ang="0">
                  <a:pos x="401" y="641"/>
                </a:cxn>
                <a:cxn ang="0">
                  <a:pos x="460" y="553"/>
                </a:cxn>
                <a:cxn ang="0">
                  <a:pos x="519" y="453"/>
                </a:cxn>
                <a:cxn ang="0">
                  <a:pos x="577" y="348"/>
                </a:cxn>
                <a:cxn ang="0">
                  <a:pos x="631" y="240"/>
                </a:cxn>
                <a:cxn ang="0">
                  <a:pos x="690" y="144"/>
                </a:cxn>
                <a:cxn ang="0">
                  <a:pos x="749" y="68"/>
                </a:cxn>
                <a:cxn ang="0">
                  <a:pos x="807" y="16"/>
                </a:cxn>
                <a:cxn ang="0">
                  <a:pos x="866" y="0"/>
                </a:cxn>
                <a:cxn ang="0">
                  <a:pos x="920" y="16"/>
                </a:cxn>
                <a:cxn ang="0">
                  <a:pos x="979" y="68"/>
                </a:cxn>
                <a:cxn ang="0">
                  <a:pos x="1037" y="144"/>
                </a:cxn>
                <a:cxn ang="0">
                  <a:pos x="1096" y="240"/>
                </a:cxn>
                <a:cxn ang="0">
                  <a:pos x="1150" y="348"/>
                </a:cxn>
                <a:cxn ang="0">
                  <a:pos x="1209" y="453"/>
                </a:cxn>
                <a:cxn ang="0">
                  <a:pos x="1268" y="553"/>
                </a:cxn>
                <a:cxn ang="0">
                  <a:pos x="1326" y="641"/>
                </a:cxn>
                <a:cxn ang="0">
                  <a:pos x="1380" y="709"/>
                </a:cxn>
                <a:cxn ang="0">
                  <a:pos x="1439" y="765"/>
                </a:cxn>
                <a:cxn ang="0">
                  <a:pos x="1498" y="809"/>
                </a:cxn>
                <a:cxn ang="0">
                  <a:pos x="1556" y="837"/>
                </a:cxn>
                <a:cxn ang="0">
                  <a:pos x="1610" y="857"/>
                </a:cxn>
                <a:cxn ang="0">
                  <a:pos x="1669" y="869"/>
                </a:cxn>
                <a:cxn ang="0">
                  <a:pos x="1728" y="885"/>
                </a:cxn>
                <a:cxn ang="0">
                  <a:pos x="0" y="885"/>
                </a:cxn>
              </a:cxnLst>
              <a:rect l="0" t="0" r="r" b="b"/>
              <a:pathLst>
                <a:path w="1728" h="885">
                  <a:moveTo>
                    <a:pt x="0" y="885"/>
                  </a:moveTo>
                  <a:lnTo>
                    <a:pt x="0" y="885"/>
                  </a:lnTo>
                  <a:lnTo>
                    <a:pt x="27" y="873"/>
                  </a:lnTo>
                  <a:lnTo>
                    <a:pt x="58" y="869"/>
                  </a:lnTo>
                  <a:lnTo>
                    <a:pt x="85" y="865"/>
                  </a:lnTo>
                  <a:lnTo>
                    <a:pt x="117" y="857"/>
                  </a:lnTo>
                  <a:lnTo>
                    <a:pt x="144" y="849"/>
                  </a:lnTo>
                  <a:lnTo>
                    <a:pt x="171" y="837"/>
                  </a:lnTo>
                  <a:lnTo>
                    <a:pt x="203" y="825"/>
                  </a:lnTo>
                  <a:lnTo>
                    <a:pt x="230" y="809"/>
                  </a:lnTo>
                  <a:lnTo>
                    <a:pt x="261" y="789"/>
                  </a:lnTo>
                  <a:lnTo>
                    <a:pt x="288" y="765"/>
                  </a:lnTo>
                  <a:lnTo>
                    <a:pt x="316" y="741"/>
                  </a:lnTo>
                  <a:lnTo>
                    <a:pt x="347" y="709"/>
                  </a:lnTo>
                  <a:lnTo>
                    <a:pt x="374" y="677"/>
                  </a:lnTo>
                  <a:lnTo>
                    <a:pt x="401" y="641"/>
                  </a:lnTo>
                  <a:lnTo>
                    <a:pt x="433" y="597"/>
                  </a:lnTo>
                  <a:lnTo>
                    <a:pt x="460" y="553"/>
                  </a:lnTo>
                  <a:lnTo>
                    <a:pt x="492" y="505"/>
                  </a:lnTo>
                  <a:lnTo>
                    <a:pt x="519" y="453"/>
                  </a:lnTo>
                  <a:lnTo>
                    <a:pt x="546" y="400"/>
                  </a:lnTo>
                  <a:lnTo>
                    <a:pt x="577" y="348"/>
                  </a:lnTo>
                  <a:lnTo>
                    <a:pt x="604" y="292"/>
                  </a:lnTo>
                  <a:lnTo>
                    <a:pt x="631" y="240"/>
                  </a:lnTo>
                  <a:lnTo>
                    <a:pt x="663" y="192"/>
                  </a:lnTo>
                  <a:lnTo>
                    <a:pt x="690" y="144"/>
                  </a:lnTo>
                  <a:lnTo>
                    <a:pt x="722" y="104"/>
                  </a:lnTo>
                  <a:lnTo>
                    <a:pt x="749" y="68"/>
                  </a:lnTo>
                  <a:lnTo>
                    <a:pt x="776" y="36"/>
                  </a:lnTo>
                  <a:lnTo>
                    <a:pt x="807" y="16"/>
                  </a:lnTo>
                  <a:lnTo>
                    <a:pt x="834" y="4"/>
                  </a:lnTo>
                  <a:lnTo>
                    <a:pt x="866" y="0"/>
                  </a:lnTo>
                  <a:lnTo>
                    <a:pt x="893" y="4"/>
                  </a:lnTo>
                  <a:lnTo>
                    <a:pt x="920" y="16"/>
                  </a:lnTo>
                  <a:lnTo>
                    <a:pt x="952" y="36"/>
                  </a:lnTo>
                  <a:lnTo>
                    <a:pt x="979" y="68"/>
                  </a:lnTo>
                  <a:lnTo>
                    <a:pt x="1006" y="104"/>
                  </a:lnTo>
                  <a:lnTo>
                    <a:pt x="1037" y="144"/>
                  </a:lnTo>
                  <a:lnTo>
                    <a:pt x="1065" y="192"/>
                  </a:lnTo>
                  <a:lnTo>
                    <a:pt x="1096" y="240"/>
                  </a:lnTo>
                  <a:lnTo>
                    <a:pt x="1123" y="292"/>
                  </a:lnTo>
                  <a:lnTo>
                    <a:pt x="1150" y="348"/>
                  </a:lnTo>
                  <a:lnTo>
                    <a:pt x="1182" y="400"/>
                  </a:lnTo>
                  <a:lnTo>
                    <a:pt x="1209" y="453"/>
                  </a:lnTo>
                  <a:lnTo>
                    <a:pt x="1236" y="505"/>
                  </a:lnTo>
                  <a:lnTo>
                    <a:pt x="1268" y="553"/>
                  </a:lnTo>
                  <a:lnTo>
                    <a:pt x="1295" y="597"/>
                  </a:lnTo>
                  <a:lnTo>
                    <a:pt x="1326" y="641"/>
                  </a:lnTo>
                  <a:lnTo>
                    <a:pt x="1353" y="677"/>
                  </a:lnTo>
                  <a:lnTo>
                    <a:pt x="1380" y="709"/>
                  </a:lnTo>
                  <a:lnTo>
                    <a:pt x="1412" y="741"/>
                  </a:lnTo>
                  <a:lnTo>
                    <a:pt x="1439" y="765"/>
                  </a:lnTo>
                  <a:lnTo>
                    <a:pt x="1466" y="789"/>
                  </a:lnTo>
                  <a:lnTo>
                    <a:pt x="1498" y="809"/>
                  </a:lnTo>
                  <a:lnTo>
                    <a:pt x="1525" y="825"/>
                  </a:lnTo>
                  <a:lnTo>
                    <a:pt x="1556" y="837"/>
                  </a:lnTo>
                  <a:lnTo>
                    <a:pt x="1583" y="849"/>
                  </a:lnTo>
                  <a:lnTo>
                    <a:pt x="1610" y="857"/>
                  </a:lnTo>
                  <a:lnTo>
                    <a:pt x="1642" y="865"/>
                  </a:lnTo>
                  <a:lnTo>
                    <a:pt x="1669" y="869"/>
                  </a:lnTo>
                  <a:lnTo>
                    <a:pt x="1701" y="873"/>
                  </a:lnTo>
                  <a:lnTo>
                    <a:pt x="1728" y="885"/>
                  </a:lnTo>
                  <a:lnTo>
                    <a:pt x="1728" y="885"/>
                  </a:lnTo>
                  <a:lnTo>
                    <a:pt x="0" y="885"/>
                  </a:lnTo>
                </a:path>
              </a:pathLst>
            </a:custGeom>
            <a:noFill/>
            <a:ln w="18">
              <a:solidFill>
                <a:srgbClr val="BFBFB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14" name="Freeform 8"/>
            <p:cNvSpPr>
              <a:spLocks/>
            </p:cNvSpPr>
            <p:nvPr/>
          </p:nvSpPr>
          <p:spPr bwMode="auto">
            <a:xfrm>
              <a:off x="1890" y="1967"/>
              <a:ext cx="393" cy="228"/>
            </a:xfrm>
            <a:custGeom>
              <a:avLst/>
              <a:gdLst/>
              <a:ahLst/>
              <a:cxnLst>
                <a:cxn ang="0">
                  <a:pos x="0" y="228"/>
                </a:cxn>
                <a:cxn ang="0">
                  <a:pos x="0" y="0"/>
                </a:cxn>
                <a:cxn ang="0">
                  <a:pos x="18" y="20"/>
                </a:cxn>
                <a:cxn ang="0">
                  <a:pos x="45" y="52"/>
                </a:cxn>
                <a:cxn ang="0">
                  <a:pos x="77" y="84"/>
                </a:cxn>
                <a:cxn ang="0">
                  <a:pos x="104" y="108"/>
                </a:cxn>
                <a:cxn ang="0">
                  <a:pos x="131" y="132"/>
                </a:cxn>
                <a:cxn ang="0">
                  <a:pos x="163" y="152"/>
                </a:cxn>
                <a:cxn ang="0">
                  <a:pos x="190" y="168"/>
                </a:cxn>
                <a:cxn ang="0">
                  <a:pos x="221" y="180"/>
                </a:cxn>
                <a:cxn ang="0">
                  <a:pos x="248" y="192"/>
                </a:cxn>
                <a:cxn ang="0">
                  <a:pos x="275" y="200"/>
                </a:cxn>
                <a:cxn ang="0">
                  <a:pos x="307" y="208"/>
                </a:cxn>
                <a:cxn ang="0">
                  <a:pos x="334" y="212"/>
                </a:cxn>
                <a:cxn ang="0">
                  <a:pos x="366" y="216"/>
                </a:cxn>
                <a:cxn ang="0">
                  <a:pos x="393" y="228"/>
                </a:cxn>
                <a:cxn ang="0">
                  <a:pos x="393" y="228"/>
                </a:cxn>
                <a:cxn ang="0">
                  <a:pos x="0" y="228"/>
                </a:cxn>
              </a:cxnLst>
              <a:rect l="0" t="0" r="r" b="b"/>
              <a:pathLst>
                <a:path w="393" h="228">
                  <a:moveTo>
                    <a:pt x="0" y="228"/>
                  </a:moveTo>
                  <a:lnTo>
                    <a:pt x="0" y="0"/>
                  </a:lnTo>
                  <a:lnTo>
                    <a:pt x="18" y="20"/>
                  </a:lnTo>
                  <a:lnTo>
                    <a:pt x="45" y="52"/>
                  </a:lnTo>
                  <a:lnTo>
                    <a:pt x="77" y="84"/>
                  </a:lnTo>
                  <a:lnTo>
                    <a:pt x="104" y="108"/>
                  </a:lnTo>
                  <a:lnTo>
                    <a:pt x="131" y="132"/>
                  </a:lnTo>
                  <a:lnTo>
                    <a:pt x="163" y="152"/>
                  </a:lnTo>
                  <a:lnTo>
                    <a:pt x="190" y="168"/>
                  </a:lnTo>
                  <a:lnTo>
                    <a:pt x="221" y="180"/>
                  </a:lnTo>
                  <a:lnTo>
                    <a:pt x="248" y="192"/>
                  </a:lnTo>
                  <a:lnTo>
                    <a:pt x="275" y="200"/>
                  </a:lnTo>
                  <a:lnTo>
                    <a:pt x="307" y="208"/>
                  </a:lnTo>
                  <a:lnTo>
                    <a:pt x="334" y="212"/>
                  </a:lnTo>
                  <a:lnTo>
                    <a:pt x="366" y="216"/>
                  </a:lnTo>
                  <a:lnTo>
                    <a:pt x="393" y="228"/>
                  </a:lnTo>
                  <a:lnTo>
                    <a:pt x="393" y="228"/>
                  </a:lnTo>
                  <a:lnTo>
                    <a:pt x="0" y="228"/>
                  </a:lnTo>
                  <a:close/>
                </a:path>
              </a:pathLst>
            </a:custGeom>
            <a:solidFill>
              <a:srgbClr val="0080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215" name="Freeform 9"/>
            <p:cNvSpPr>
              <a:spLocks/>
            </p:cNvSpPr>
            <p:nvPr/>
          </p:nvSpPr>
          <p:spPr bwMode="auto">
            <a:xfrm>
              <a:off x="1890" y="1967"/>
              <a:ext cx="393" cy="228"/>
            </a:xfrm>
            <a:custGeom>
              <a:avLst/>
              <a:gdLst/>
              <a:ahLst/>
              <a:cxnLst>
                <a:cxn ang="0">
                  <a:pos x="0" y="228"/>
                </a:cxn>
                <a:cxn ang="0">
                  <a:pos x="0" y="0"/>
                </a:cxn>
                <a:cxn ang="0">
                  <a:pos x="18" y="20"/>
                </a:cxn>
                <a:cxn ang="0">
                  <a:pos x="45" y="52"/>
                </a:cxn>
                <a:cxn ang="0">
                  <a:pos x="77" y="84"/>
                </a:cxn>
                <a:cxn ang="0">
                  <a:pos x="104" y="108"/>
                </a:cxn>
                <a:cxn ang="0">
                  <a:pos x="131" y="132"/>
                </a:cxn>
                <a:cxn ang="0">
                  <a:pos x="163" y="152"/>
                </a:cxn>
                <a:cxn ang="0">
                  <a:pos x="190" y="168"/>
                </a:cxn>
                <a:cxn ang="0">
                  <a:pos x="221" y="180"/>
                </a:cxn>
                <a:cxn ang="0">
                  <a:pos x="248" y="192"/>
                </a:cxn>
                <a:cxn ang="0">
                  <a:pos x="275" y="200"/>
                </a:cxn>
                <a:cxn ang="0">
                  <a:pos x="307" y="208"/>
                </a:cxn>
                <a:cxn ang="0">
                  <a:pos x="334" y="212"/>
                </a:cxn>
                <a:cxn ang="0">
                  <a:pos x="366" y="216"/>
                </a:cxn>
                <a:cxn ang="0">
                  <a:pos x="393" y="228"/>
                </a:cxn>
                <a:cxn ang="0">
                  <a:pos x="393" y="228"/>
                </a:cxn>
                <a:cxn ang="0">
                  <a:pos x="0" y="228"/>
                </a:cxn>
              </a:cxnLst>
              <a:rect l="0" t="0" r="r" b="b"/>
              <a:pathLst>
                <a:path w="393" h="228">
                  <a:moveTo>
                    <a:pt x="0" y="228"/>
                  </a:moveTo>
                  <a:lnTo>
                    <a:pt x="0" y="0"/>
                  </a:lnTo>
                  <a:lnTo>
                    <a:pt x="18" y="20"/>
                  </a:lnTo>
                  <a:lnTo>
                    <a:pt x="45" y="52"/>
                  </a:lnTo>
                  <a:lnTo>
                    <a:pt x="77" y="84"/>
                  </a:lnTo>
                  <a:lnTo>
                    <a:pt x="104" y="108"/>
                  </a:lnTo>
                  <a:lnTo>
                    <a:pt x="131" y="132"/>
                  </a:lnTo>
                  <a:lnTo>
                    <a:pt x="163" y="152"/>
                  </a:lnTo>
                  <a:lnTo>
                    <a:pt x="190" y="168"/>
                  </a:lnTo>
                  <a:lnTo>
                    <a:pt x="221" y="180"/>
                  </a:lnTo>
                  <a:lnTo>
                    <a:pt x="248" y="192"/>
                  </a:lnTo>
                  <a:lnTo>
                    <a:pt x="275" y="200"/>
                  </a:lnTo>
                  <a:lnTo>
                    <a:pt x="307" y="208"/>
                  </a:lnTo>
                  <a:lnTo>
                    <a:pt x="334" y="212"/>
                  </a:lnTo>
                  <a:lnTo>
                    <a:pt x="366" y="216"/>
                  </a:lnTo>
                  <a:lnTo>
                    <a:pt x="393" y="228"/>
                  </a:lnTo>
                  <a:lnTo>
                    <a:pt x="393" y="228"/>
                  </a:lnTo>
                  <a:lnTo>
                    <a:pt x="0" y="228"/>
                  </a:lnTo>
                </a:path>
              </a:pathLst>
            </a:custGeom>
            <a:noFill/>
            <a:ln w="18">
              <a:solidFill>
                <a:srgbClr val="BFBFB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grpSp>
      <p:sp>
        <p:nvSpPr>
          <p:cNvPr id="216" name="Freeform 6"/>
          <p:cNvSpPr>
            <a:spLocks/>
          </p:cNvSpPr>
          <p:nvPr/>
        </p:nvSpPr>
        <p:spPr bwMode="auto">
          <a:xfrm>
            <a:off x="2622778" y="2547711"/>
            <a:ext cx="2743200" cy="1404938"/>
          </a:xfrm>
          <a:custGeom>
            <a:avLst/>
            <a:gdLst/>
            <a:ahLst/>
            <a:cxnLst>
              <a:cxn ang="0">
                <a:pos x="0" y="885"/>
              </a:cxn>
              <a:cxn ang="0">
                <a:pos x="58" y="869"/>
              </a:cxn>
              <a:cxn ang="0">
                <a:pos x="117" y="857"/>
              </a:cxn>
              <a:cxn ang="0">
                <a:pos x="171" y="837"/>
              </a:cxn>
              <a:cxn ang="0">
                <a:pos x="230" y="809"/>
              </a:cxn>
              <a:cxn ang="0">
                <a:pos x="288" y="765"/>
              </a:cxn>
              <a:cxn ang="0">
                <a:pos x="347" y="709"/>
              </a:cxn>
              <a:cxn ang="0">
                <a:pos x="401" y="641"/>
              </a:cxn>
              <a:cxn ang="0">
                <a:pos x="460" y="553"/>
              </a:cxn>
              <a:cxn ang="0">
                <a:pos x="519" y="453"/>
              </a:cxn>
              <a:cxn ang="0">
                <a:pos x="577" y="348"/>
              </a:cxn>
              <a:cxn ang="0">
                <a:pos x="631" y="240"/>
              </a:cxn>
              <a:cxn ang="0">
                <a:pos x="690" y="144"/>
              </a:cxn>
              <a:cxn ang="0">
                <a:pos x="749" y="68"/>
              </a:cxn>
              <a:cxn ang="0">
                <a:pos x="807" y="16"/>
              </a:cxn>
              <a:cxn ang="0">
                <a:pos x="866" y="0"/>
              </a:cxn>
              <a:cxn ang="0">
                <a:pos x="920" y="16"/>
              </a:cxn>
              <a:cxn ang="0">
                <a:pos x="979" y="68"/>
              </a:cxn>
              <a:cxn ang="0">
                <a:pos x="1037" y="144"/>
              </a:cxn>
              <a:cxn ang="0">
                <a:pos x="1096" y="240"/>
              </a:cxn>
              <a:cxn ang="0">
                <a:pos x="1150" y="348"/>
              </a:cxn>
              <a:cxn ang="0">
                <a:pos x="1209" y="453"/>
              </a:cxn>
              <a:cxn ang="0">
                <a:pos x="1268" y="553"/>
              </a:cxn>
              <a:cxn ang="0">
                <a:pos x="1326" y="641"/>
              </a:cxn>
              <a:cxn ang="0">
                <a:pos x="1380" y="709"/>
              </a:cxn>
              <a:cxn ang="0">
                <a:pos x="1439" y="765"/>
              </a:cxn>
              <a:cxn ang="0">
                <a:pos x="1498" y="809"/>
              </a:cxn>
              <a:cxn ang="0">
                <a:pos x="1556" y="837"/>
              </a:cxn>
              <a:cxn ang="0">
                <a:pos x="1610" y="857"/>
              </a:cxn>
              <a:cxn ang="0">
                <a:pos x="1669" y="869"/>
              </a:cxn>
              <a:cxn ang="0">
                <a:pos x="1728" y="885"/>
              </a:cxn>
              <a:cxn ang="0">
                <a:pos x="0" y="885"/>
              </a:cxn>
            </a:cxnLst>
            <a:rect l="0" t="0" r="r" b="b"/>
            <a:pathLst>
              <a:path w="1728" h="885">
                <a:moveTo>
                  <a:pt x="0" y="885"/>
                </a:moveTo>
                <a:lnTo>
                  <a:pt x="0" y="885"/>
                </a:lnTo>
                <a:lnTo>
                  <a:pt x="27" y="873"/>
                </a:lnTo>
                <a:lnTo>
                  <a:pt x="58" y="869"/>
                </a:lnTo>
                <a:lnTo>
                  <a:pt x="85" y="865"/>
                </a:lnTo>
                <a:lnTo>
                  <a:pt x="117" y="857"/>
                </a:lnTo>
                <a:lnTo>
                  <a:pt x="144" y="849"/>
                </a:lnTo>
                <a:lnTo>
                  <a:pt x="171" y="837"/>
                </a:lnTo>
                <a:lnTo>
                  <a:pt x="203" y="825"/>
                </a:lnTo>
                <a:lnTo>
                  <a:pt x="230" y="809"/>
                </a:lnTo>
                <a:lnTo>
                  <a:pt x="261" y="789"/>
                </a:lnTo>
                <a:lnTo>
                  <a:pt x="288" y="765"/>
                </a:lnTo>
                <a:lnTo>
                  <a:pt x="316" y="741"/>
                </a:lnTo>
                <a:lnTo>
                  <a:pt x="347" y="709"/>
                </a:lnTo>
                <a:lnTo>
                  <a:pt x="374" y="677"/>
                </a:lnTo>
                <a:lnTo>
                  <a:pt x="401" y="641"/>
                </a:lnTo>
                <a:lnTo>
                  <a:pt x="433" y="597"/>
                </a:lnTo>
                <a:lnTo>
                  <a:pt x="460" y="553"/>
                </a:lnTo>
                <a:lnTo>
                  <a:pt x="492" y="505"/>
                </a:lnTo>
                <a:lnTo>
                  <a:pt x="519" y="453"/>
                </a:lnTo>
                <a:lnTo>
                  <a:pt x="546" y="400"/>
                </a:lnTo>
                <a:lnTo>
                  <a:pt x="577" y="348"/>
                </a:lnTo>
                <a:lnTo>
                  <a:pt x="604" y="292"/>
                </a:lnTo>
                <a:lnTo>
                  <a:pt x="631" y="240"/>
                </a:lnTo>
                <a:lnTo>
                  <a:pt x="663" y="192"/>
                </a:lnTo>
                <a:lnTo>
                  <a:pt x="690" y="144"/>
                </a:lnTo>
                <a:lnTo>
                  <a:pt x="722" y="104"/>
                </a:lnTo>
                <a:lnTo>
                  <a:pt x="749" y="68"/>
                </a:lnTo>
                <a:lnTo>
                  <a:pt x="776" y="36"/>
                </a:lnTo>
                <a:lnTo>
                  <a:pt x="807" y="16"/>
                </a:lnTo>
                <a:lnTo>
                  <a:pt x="834" y="4"/>
                </a:lnTo>
                <a:lnTo>
                  <a:pt x="866" y="0"/>
                </a:lnTo>
                <a:lnTo>
                  <a:pt x="893" y="4"/>
                </a:lnTo>
                <a:lnTo>
                  <a:pt x="920" y="16"/>
                </a:lnTo>
                <a:lnTo>
                  <a:pt x="952" y="36"/>
                </a:lnTo>
                <a:lnTo>
                  <a:pt x="979" y="68"/>
                </a:lnTo>
                <a:lnTo>
                  <a:pt x="1006" y="104"/>
                </a:lnTo>
                <a:lnTo>
                  <a:pt x="1037" y="144"/>
                </a:lnTo>
                <a:lnTo>
                  <a:pt x="1065" y="192"/>
                </a:lnTo>
                <a:lnTo>
                  <a:pt x="1096" y="240"/>
                </a:lnTo>
                <a:lnTo>
                  <a:pt x="1123" y="292"/>
                </a:lnTo>
                <a:lnTo>
                  <a:pt x="1150" y="348"/>
                </a:lnTo>
                <a:lnTo>
                  <a:pt x="1182" y="400"/>
                </a:lnTo>
                <a:lnTo>
                  <a:pt x="1209" y="453"/>
                </a:lnTo>
                <a:lnTo>
                  <a:pt x="1236" y="505"/>
                </a:lnTo>
                <a:lnTo>
                  <a:pt x="1268" y="553"/>
                </a:lnTo>
                <a:lnTo>
                  <a:pt x="1295" y="597"/>
                </a:lnTo>
                <a:lnTo>
                  <a:pt x="1326" y="641"/>
                </a:lnTo>
                <a:lnTo>
                  <a:pt x="1353" y="677"/>
                </a:lnTo>
                <a:lnTo>
                  <a:pt x="1380" y="709"/>
                </a:lnTo>
                <a:lnTo>
                  <a:pt x="1412" y="741"/>
                </a:lnTo>
                <a:lnTo>
                  <a:pt x="1439" y="765"/>
                </a:lnTo>
                <a:lnTo>
                  <a:pt x="1466" y="789"/>
                </a:lnTo>
                <a:lnTo>
                  <a:pt x="1498" y="809"/>
                </a:lnTo>
                <a:lnTo>
                  <a:pt x="1525" y="825"/>
                </a:lnTo>
                <a:lnTo>
                  <a:pt x="1556" y="837"/>
                </a:lnTo>
                <a:lnTo>
                  <a:pt x="1583" y="849"/>
                </a:lnTo>
                <a:lnTo>
                  <a:pt x="1610" y="857"/>
                </a:lnTo>
                <a:lnTo>
                  <a:pt x="1642" y="865"/>
                </a:lnTo>
                <a:lnTo>
                  <a:pt x="1669" y="869"/>
                </a:lnTo>
                <a:lnTo>
                  <a:pt x="1701" y="873"/>
                </a:lnTo>
                <a:lnTo>
                  <a:pt x="1728" y="885"/>
                </a:lnTo>
                <a:lnTo>
                  <a:pt x="1728" y="885"/>
                </a:lnTo>
                <a:lnTo>
                  <a:pt x="0" y="885"/>
                </a:lnTo>
                <a:close/>
              </a:path>
            </a:pathLst>
          </a:custGeom>
          <a:solidFill>
            <a:srgbClr val="9735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217" name="Line 20"/>
          <p:cNvSpPr>
            <a:spLocks noChangeShapeType="1"/>
          </p:cNvSpPr>
          <p:nvPr/>
        </p:nvSpPr>
        <p:spPr bwMode="auto">
          <a:xfrm flipV="1">
            <a:off x="3457575" y="1998663"/>
            <a:ext cx="0" cy="1954212"/>
          </a:xfrm>
          <a:prstGeom prst="line">
            <a:avLst/>
          </a:prstGeom>
          <a:noFill/>
          <a:ln w="25400">
            <a:solidFill>
              <a:schemeClr val="tx1"/>
            </a:solidFill>
            <a:prstDash val="sysDot"/>
            <a:round/>
            <a:headEnd/>
            <a:tailEnd/>
          </a:ln>
        </p:spPr>
        <p:txBody>
          <a:bodyPr/>
          <a:lstStyle/>
          <a:p>
            <a:endParaRPr lang="en-US"/>
          </a:p>
        </p:txBody>
      </p:sp>
      <p:sp>
        <p:nvSpPr>
          <p:cNvPr id="218" name="Text Box 23"/>
          <p:cNvSpPr txBox="1">
            <a:spLocks noChangeArrowheads="1"/>
          </p:cNvSpPr>
          <p:nvPr/>
        </p:nvSpPr>
        <p:spPr bwMode="auto">
          <a:xfrm>
            <a:off x="3348038" y="1978025"/>
            <a:ext cx="571500" cy="519113"/>
          </a:xfrm>
          <a:prstGeom prst="rect">
            <a:avLst/>
          </a:prstGeom>
          <a:noFill/>
          <a:ln w="9525">
            <a:noFill/>
            <a:miter lim="800000"/>
            <a:headEnd/>
            <a:tailEnd/>
          </a:ln>
        </p:spPr>
        <p:txBody>
          <a:bodyPr>
            <a:spAutoFit/>
          </a:bodyPr>
          <a:lstStyle/>
          <a:p>
            <a:pPr algn="ctr">
              <a:spcBef>
                <a:spcPct val="50000"/>
              </a:spcBef>
            </a:pPr>
            <a:r>
              <a:rPr lang="en-US" sz="2800" i="1" dirty="0" smtClean="0">
                <a:latin typeface="Times New Roman" pitchFamily="18" charset="0"/>
              </a:rPr>
              <a:t>h</a:t>
            </a:r>
            <a:endParaRPr lang="en-US" sz="2800" baseline="-25000" dirty="0">
              <a:latin typeface="Times New Roman" pitchFamily="18" charset="0"/>
              <a:sym typeface="Symbol" pitchFamily="18" charset="2"/>
            </a:endParaRPr>
          </a:p>
        </p:txBody>
      </p:sp>
      <p:sp>
        <p:nvSpPr>
          <p:cNvPr id="219" name="Freeform 24"/>
          <p:cNvSpPr>
            <a:spLocks/>
          </p:cNvSpPr>
          <p:nvPr/>
        </p:nvSpPr>
        <p:spPr bwMode="auto">
          <a:xfrm>
            <a:off x="3468457" y="3590695"/>
            <a:ext cx="623888" cy="361950"/>
          </a:xfrm>
          <a:custGeom>
            <a:avLst/>
            <a:gdLst/>
            <a:ahLst/>
            <a:cxnLst>
              <a:cxn ang="0">
                <a:pos x="0" y="228"/>
              </a:cxn>
              <a:cxn ang="0">
                <a:pos x="0" y="0"/>
              </a:cxn>
              <a:cxn ang="0">
                <a:pos x="18" y="20"/>
              </a:cxn>
              <a:cxn ang="0">
                <a:pos x="45" y="52"/>
              </a:cxn>
              <a:cxn ang="0">
                <a:pos x="77" y="84"/>
              </a:cxn>
              <a:cxn ang="0">
                <a:pos x="104" y="108"/>
              </a:cxn>
              <a:cxn ang="0">
                <a:pos x="131" y="132"/>
              </a:cxn>
              <a:cxn ang="0">
                <a:pos x="163" y="152"/>
              </a:cxn>
              <a:cxn ang="0">
                <a:pos x="190" y="168"/>
              </a:cxn>
              <a:cxn ang="0">
                <a:pos x="221" y="180"/>
              </a:cxn>
              <a:cxn ang="0">
                <a:pos x="248" y="192"/>
              </a:cxn>
              <a:cxn ang="0">
                <a:pos x="275" y="200"/>
              </a:cxn>
              <a:cxn ang="0">
                <a:pos x="307" y="208"/>
              </a:cxn>
              <a:cxn ang="0">
                <a:pos x="334" y="212"/>
              </a:cxn>
              <a:cxn ang="0">
                <a:pos x="366" y="216"/>
              </a:cxn>
              <a:cxn ang="0">
                <a:pos x="393" y="228"/>
              </a:cxn>
              <a:cxn ang="0">
                <a:pos x="393" y="228"/>
              </a:cxn>
              <a:cxn ang="0">
                <a:pos x="0" y="228"/>
              </a:cxn>
            </a:cxnLst>
            <a:rect l="0" t="0" r="r" b="b"/>
            <a:pathLst>
              <a:path w="393" h="228">
                <a:moveTo>
                  <a:pt x="0" y="228"/>
                </a:moveTo>
                <a:lnTo>
                  <a:pt x="0" y="0"/>
                </a:lnTo>
                <a:lnTo>
                  <a:pt x="18" y="20"/>
                </a:lnTo>
                <a:lnTo>
                  <a:pt x="45" y="52"/>
                </a:lnTo>
                <a:lnTo>
                  <a:pt x="77" y="84"/>
                </a:lnTo>
                <a:lnTo>
                  <a:pt x="104" y="108"/>
                </a:lnTo>
                <a:lnTo>
                  <a:pt x="131" y="132"/>
                </a:lnTo>
                <a:lnTo>
                  <a:pt x="163" y="152"/>
                </a:lnTo>
                <a:lnTo>
                  <a:pt x="190" y="168"/>
                </a:lnTo>
                <a:lnTo>
                  <a:pt x="221" y="180"/>
                </a:lnTo>
                <a:lnTo>
                  <a:pt x="248" y="192"/>
                </a:lnTo>
                <a:lnTo>
                  <a:pt x="275" y="200"/>
                </a:lnTo>
                <a:lnTo>
                  <a:pt x="307" y="208"/>
                </a:lnTo>
                <a:lnTo>
                  <a:pt x="334" y="212"/>
                </a:lnTo>
                <a:lnTo>
                  <a:pt x="366" y="216"/>
                </a:lnTo>
                <a:lnTo>
                  <a:pt x="393" y="228"/>
                </a:lnTo>
                <a:lnTo>
                  <a:pt x="393" y="228"/>
                </a:lnTo>
                <a:lnTo>
                  <a:pt x="0" y="228"/>
                </a:lnTo>
                <a:close/>
              </a:path>
            </a:pathLst>
          </a:custGeom>
          <a:solidFill>
            <a:srgbClr val="0080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220" name="TextBox 219"/>
          <p:cNvSpPr txBox="1"/>
          <p:nvPr/>
        </p:nvSpPr>
        <p:spPr>
          <a:xfrm>
            <a:off x="3614057" y="3973286"/>
            <a:ext cx="229550" cy="307777"/>
          </a:xfrm>
          <a:prstGeom prst="rect">
            <a:avLst/>
          </a:prstGeom>
          <a:noFill/>
        </p:spPr>
        <p:txBody>
          <a:bodyPr wrap="none" rtlCol="0">
            <a:spAutoFit/>
          </a:bodyPr>
          <a:lstStyle/>
          <a:p>
            <a:r>
              <a:rPr lang="en-US" dirty="0" smtClean="0">
                <a:sym typeface="Symbol"/>
              </a:rPr>
              <a:t></a:t>
            </a:r>
            <a:endParaRPr lang="en-US" dirty="0"/>
          </a:p>
        </p:txBody>
      </p:sp>
      <p:graphicFrame>
        <p:nvGraphicFramePr>
          <p:cNvPr id="221" name="Object 220"/>
          <p:cNvGraphicFramePr>
            <a:graphicFrameLocks noChangeAspect="1"/>
          </p:cNvGraphicFramePr>
          <p:nvPr/>
        </p:nvGraphicFramePr>
        <p:xfrm>
          <a:off x="3547835" y="3886427"/>
          <a:ext cx="381907" cy="458288"/>
        </p:xfrm>
        <a:graphic>
          <a:graphicData uri="http://schemas.openxmlformats.org/presentationml/2006/ole">
            <mc:AlternateContent xmlns:mc="http://schemas.openxmlformats.org/markup-compatibility/2006">
              <mc:Choice xmlns:v="urn:schemas-microsoft-com:vml" Requires="v">
                <p:oleObj spid="_x0000_s67826" name="Equation" r:id="rId7" imgW="190440" imgH="228600" progId="Equation.DSMT4">
                  <p:embed/>
                </p:oleObj>
              </mc:Choice>
              <mc:Fallback>
                <p:oleObj name="Equation" r:id="rId7" imgW="190440" imgH="228600" progId="Equation.DSMT4">
                  <p:embed/>
                  <p:pic>
                    <p:nvPicPr>
                      <p:cNvPr id="0" name="Picture 1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47835" y="3886427"/>
                        <a:ext cx="381907" cy="458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2" name="TextBox 221"/>
          <p:cNvSpPr txBox="1"/>
          <p:nvPr/>
        </p:nvSpPr>
        <p:spPr>
          <a:xfrm>
            <a:off x="6433457" y="2253343"/>
            <a:ext cx="3310522" cy="461665"/>
          </a:xfrm>
          <a:prstGeom prst="rect">
            <a:avLst/>
          </a:prstGeom>
          <a:noFill/>
        </p:spPr>
        <p:txBody>
          <a:bodyPr wrap="none" rtlCol="0">
            <a:spAutoFit/>
          </a:bodyPr>
          <a:lstStyle/>
          <a:p>
            <a:r>
              <a:rPr lang="en-US" sz="2400" dirty="0" smtClean="0"/>
              <a:t>What is the problem?</a:t>
            </a:r>
            <a:endParaRPr lang="en-US" sz="2400" dirty="0"/>
          </a:p>
        </p:txBody>
      </p:sp>
    </p:spTree>
  </p:cSld>
  <p:clrMapOvr>
    <a:masterClrMapping/>
  </p:clrMapOvr>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Rectangle 2"/>
          <p:cNvSpPr>
            <a:spLocks noChangeArrowheads="1"/>
          </p:cNvSpPr>
          <p:nvPr/>
        </p:nvSpPr>
        <p:spPr bwMode="auto">
          <a:xfrm>
            <a:off x="904875" y="257175"/>
            <a:ext cx="8477250" cy="933450"/>
          </a:xfrm>
          <a:prstGeom prst="rect">
            <a:avLst/>
          </a:prstGeom>
          <a:solidFill>
            <a:schemeClr val="bg1"/>
          </a:solidFill>
          <a:ln w="57150" cmpd="thickThin">
            <a:noFill/>
            <a:miter lim="800000"/>
            <a:headEnd/>
            <a:tailEnd/>
          </a:ln>
        </p:spPr>
        <p:txBody>
          <a:bodyPr lIns="90488" tIns="44450" rIns="90488" bIns="44450" anchor="ctr"/>
          <a:lstStyle/>
          <a:p>
            <a:pPr algn="ctr"/>
            <a:r>
              <a:rPr lang="en-GB" sz="3200" dirty="0" smtClean="0">
                <a:solidFill>
                  <a:schemeClr val="tx2"/>
                </a:solidFill>
                <a:latin typeface="Arial Unicode MS" pitchFamily="34" charset="-128"/>
              </a:rPr>
              <a:t>Multiple tests</a:t>
            </a:r>
            <a:endParaRPr lang="en-US" sz="3200" dirty="0">
              <a:solidFill>
                <a:schemeClr val="tx2"/>
              </a:solidFill>
              <a:latin typeface="Arial Unicode MS" pitchFamily="34" charset="-128"/>
            </a:endParaRPr>
          </a:p>
        </p:txBody>
      </p:sp>
      <p:grpSp>
        <p:nvGrpSpPr>
          <p:cNvPr id="2" name="Group 10"/>
          <p:cNvGrpSpPr>
            <a:grpSpLocks/>
          </p:cNvGrpSpPr>
          <p:nvPr/>
        </p:nvGrpSpPr>
        <p:grpSpPr bwMode="auto">
          <a:xfrm>
            <a:off x="671513" y="4895850"/>
            <a:ext cx="2192337" cy="1714500"/>
            <a:chOff x="1409" y="3010"/>
            <a:chExt cx="1228" cy="1080"/>
          </a:xfrm>
        </p:grpSpPr>
        <p:sp>
          <p:nvSpPr>
            <p:cNvPr id="1038" name="Rectangle 11"/>
            <p:cNvSpPr>
              <a:spLocks noChangeArrowheads="1"/>
            </p:cNvSpPr>
            <p:nvPr/>
          </p:nvSpPr>
          <p:spPr bwMode="auto">
            <a:xfrm>
              <a:off x="1409" y="3543"/>
              <a:ext cx="301" cy="248"/>
            </a:xfrm>
            <a:prstGeom prst="rect">
              <a:avLst/>
            </a:prstGeom>
            <a:noFill/>
            <a:ln w="9525">
              <a:noFill/>
              <a:miter lim="800000"/>
              <a:headEnd/>
              <a:tailEnd/>
            </a:ln>
          </p:spPr>
          <p:txBody>
            <a:bodyPr wrap="none" lIns="90488" tIns="44450" rIns="90488" bIns="44450">
              <a:spAutoFit/>
            </a:bodyPr>
            <a:lstStyle/>
            <a:p>
              <a:pPr eaLnBrk="0" hangingPunct="0"/>
              <a:r>
                <a:rPr lang="en-GB" sz="2000" b="0" i="1">
                  <a:latin typeface="Times New Roman" pitchFamily="18" charset="0"/>
                </a:rPr>
                <a:t>t</a:t>
              </a:r>
              <a:r>
                <a:rPr lang="en-GB" sz="2000"/>
                <a:t> = </a:t>
              </a:r>
            </a:p>
          </p:txBody>
        </p:sp>
        <p:sp>
          <p:nvSpPr>
            <p:cNvPr id="1039" name="Rectangle 12"/>
            <p:cNvSpPr>
              <a:spLocks noChangeArrowheads="1"/>
            </p:cNvSpPr>
            <p:nvPr/>
          </p:nvSpPr>
          <p:spPr bwMode="auto">
            <a:xfrm>
              <a:off x="1756" y="3010"/>
              <a:ext cx="791" cy="575"/>
            </a:xfrm>
            <a:prstGeom prst="rect">
              <a:avLst/>
            </a:prstGeom>
            <a:noFill/>
            <a:ln w="9525">
              <a:noFill/>
              <a:miter lim="800000"/>
              <a:headEnd/>
              <a:tailEnd/>
            </a:ln>
          </p:spPr>
          <p:txBody>
            <a:bodyPr wrap="none" lIns="90488" tIns="44450" rIns="90488" bIns="44450">
              <a:spAutoFit/>
            </a:bodyPr>
            <a:lstStyle/>
            <a:p>
              <a:pPr algn="ctr" eaLnBrk="0" hangingPunct="0"/>
              <a:r>
                <a:rPr lang="en-GB" sz="1800" i="1"/>
                <a:t>contrast</a:t>
              </a:r>
              <a:r>
                <a:rPr lang="en-GB" sz="1800"/>
                <a:t> of</a:t>
              </a:r>
              <a:br>
                <a:rPr lang="en-GB" sz="1800"/>
              </a:br>
              <a:r>
                <a:rPr lang="en-GB" sz="1800"/>
                <a:t>estimated</a:t>
              </a:r>
              <a:br>
                <a:rPr lang="en-GB" sz="1800"/>
              </a:br>
              <a:r>
                <a:rPr lang="en-GB" sz="1800"/>
                <a:t>parameters</a:t>
              </a:r>
            </a:p>
          </p:txBody>
        </p:sp>
        <p:sp>
          <p:nvSpPr>
            <p:cNvPr id="1040" name="Rectangle 13"/>
            <p:cNvSpPr>
              <a:spLocks noChangeArrowheads="1"/>
            </p:cNvSpPr>
            <p:nvPr/>
          </p:nvSpPr>
          <p:spPr bwMode="auto">
            <a:xfrm>
              <a:off x="1871" y="3688"/>
              <a:ext cx="621" cy="402"/>
            </a:xfrm>
            <a:prstGeom prst="rect">
              <a:avLst/>
            </a:prstGeom>
            <a:noFill/>
            <a:ln w="9525">
              <a:noFill/>
              <a:miter lim="800000"/>
              <a:headEnd/>
              <a:tailEnd/>
            </a:ln>
          </p:spPr>
          <p:txBody>
            <a:bodyPr wrap="none" lIns="90488" tIns="44450" rIns="90488" bIns="44450">
              <a:spAutoFit/>
            </a:bodyPr>
            <a:lstStyle/>
            <a:p>
              <a:pPr algn="ctr" eaLnBrk="0" hangingPunct="0"/>
              <a:r>
                <a:rPr lang="en-GB" sz="1800"/>
                <a:t>variance</a:t>
              </a:r>
              <a:br>
                <a:rPr lang="en-GB" sz="1800"/>
              </a:br>
              <a:r>
                <a:rPr lang="en-GB" sz="1800"/>
                <a:t>estimate</a:t>
              </a:r>
            </a:p>
          </p:txBody>
        </p:sp>
        <p:sp>
          <p:nvSpPr>
            <p:cNvPr id="1041" name="Line 14"/>
            <p:cNvSpPr>
              <a:spLocks noChangeShapeType="1"/>
            </p:cNvSpPr>
            <p:nvPr/>
          </p:nvSpPr>
          <p:spPr bwMode="auto">
            <a:xfrm flipV="1">
              <a:off x="1763" y="3648"/>
              <a:ext cx="816" cy="2"/>
            </a:xfrm>
            <a:prstGeom prst="line">
              <a:avLst/>
            </a:prstGeom>
            <a:noFill/>
            <a:ln w="25400">
              <a:solidFill>
                <a:schemeClr val="tx1"/>
              </a:solidFill>
              <a:round/>
              <a:headEnd type="none" w="sm" len="sm"/>
              <a:tailEnd type="none" w="sm" len="sm"/>
            </a:ln>
          </p:spPr>
          <p:txBody>
            <a:bodyPr wrap="none" anchor="ctr"/>
            <a:lstStyle/>
            <a:p>
              <a:endParaRPr lang="en-US"/>
            </a:p>
          </p:txBody>
        </p:sp>
        <p:sp>
          <p:nvSpPr>
            <p:cNvPr id="1042" name="Freeform 15"/>
            <p:cNvSpPr>
              <a:spLocks/>
            </p:cNvSpPr>
            <p:nvPr/>
          </p:nvSpPr>
          <p:spPr bwMode="auto">
            <a:xfrm>
              <a:off x="1649" y="3724"/>
              <a:ext cx="988" cy="364"/>
            </a:xfrm>
            <a:custGeom>
              <a:avLst/>
              <a:gdLst>
                <a:gd name="T0" fmla="*/ 0 w 1070"/>
                <a:gd name="T1" fmla="*/ 245 h 364"/>
                <a:gd name="T2" fmla="*/ 97 w 1070"/>
                <a:gd name="T3" fmla="*/ 363 h 364"/>
                <a:gd name="T4" fmla="*/ 97 w 1070"/>
                <a:gd name="T5" fmla="*/ 0 h 364"/>
                <a:gd name="T6" fmla="*/ 867 w 1070"/>
                <a:gd name="T7" fmla="*/ 0 h 364"/>
                <a:gd name="T8" fmla="*/ 911 w 1070"/>
                <a:gd name="T9" fmla="*/ 54 h 364"/>
                <a:gd name="T10" fmla="*/ 0 60000 65536"/>
                <a:gd name="T11" fmla="*/ 0 60000 65536"/>
                <a:gd name="T12" fmla="*/ 0 60000 65536"/>
                <a:gd name="T13" fmla="*/ 0 60000 65536"/>
                <a:gd name="T14" fmla="*/ 0 60000 65536"/>
                <a:gd name="T15" fmla="*/ 0 w 1070"/>
                <a:gd name="T16" fmla="*/ 0 h 364"/>
                <a:gd name="T17" fmla="*/ 1070 w 1070"/>
                <a:gd name="T18" fmla="*/ 364 h 364"/>
              </a:gdLst>
              <a:ahLst/>
              <a:cxnLst>
                <a:cxn ang="T10">
                  <a:pos x="T0" y="T1"/>
                </a:cxn>
                <a:cxn ang="T11">
                  <a:pos x="T2" y="T3"/>
                </a:cxn>
                <a:cxn ang="T12">
                  <a:pos x="T4" y="T5"/>
                </a:cxn>
                <a:cxn ang="T13">
                  <a:pos x="T6" y="T7"/>
                </a:cxn>
                <a:cxn ang="T14">
                  <a:pos x="T8" y="T9"/>
                </a:cxn>
              </a:cxnLst>
              <a:rect l="T15" t="T16" r="T17" b="T18"/>
              <a:pathLst>
                <a:path w="1070" h="364">
                  <a:moveTo>
                    <a:pt x="0" y="245"/>
                  </a:moveTo>
                  <a:lnTo>
                    <a:pt x="114" y="363"/>
                  </a:lnTo>
                  <a:lnTo>
                    <a:pt x="114" y="0"/>
                  </a:lnTo>
                  <a:lnTo>
                    <a:pt x="1017" y="0"/>
                  </a:lnTo>
                  <a:lnTo>
                    <a:pt x="1069" y="54"/>
                  </a:lnTo>
                </a:path>
              </a:pathLst>
            </a:custGeom>
            <a:noFill/>
            <a:ln w="25400" cap="rnd" cmpd="sng">
              <a:solidFill>
                <a:schemeClr val="tx1"/>
              </a:solidFill>
              <a:prstDash val="solid"/>
              <a:round/>
              <a:headEnd type="none" w="sm" len="sm"/>
              <a:tailEnd type="none" w="sm" len="sm"/>
            </a:ln>
          </p:spPr>
          <p:txBody>
            <a:bodyPr/>
            <a:lstStyle/>
            <a:p>
              <a:endParaRPr lang="en-US"/>
            </a:p>
          </p:txBody>
        </p:sp>
      </p:grpSp>
      <p:sp>
        <p:nvSpPr>
          <p:cNvPr id="166" name="Text Box 21"/>
          <p:cNvSpPr txBox="1">
            <a:spLocks noChangeArrowheads="1"/>
          </p:cNvSpPr>
          <p:nvPr/>
        </p:nvSpPr>
        <p:spPr bwMode="auto">
          <a:xfrm>
            <a:off x="889000" y="3544888"/>
            <a:ext cx="2743200" cy="366712"/>
          </a:xfrm>
          <a:prstGeom prst="rect">
            <a:avLst/>
          </a:prstGeom>
          <a:noFill/>
          <a:ln w="9525">
            <a:noFill/>
            <a:miter lim="800000"/>
            <a:headEnd/>
            <a:tailEnd/>
          </a:ln>
        </p:spPr>
        <p:txBody>
          <a:bodyPr>
            <a:spAutoFit/>
          </a:bodyPr>
          <a:lstStyle/>
          <a:p>
            <a:pPr algn="ctr">
              <a:spcBef>
                <a:spcPct val="50000"/>
              </a:spcBef>
            </a:pPr>
            <a:r>
              <a:rPr lang="en-US" sz="1800" b="0" i="1" dirty="0" smtClean="0"/>
              <a:t>t</a:t>
            </a:r>
            <a:endParaRPr lang="en-US" sz="1800" b="0" dirty="0"/>
          </a:p>
        </p:txBody>
      </p:sp>
      <p:sp>
        <p:nvSpPr>
          <p:cNvPr id="167" name="Text Box 22"/>
          <p:cNvSpPr txBox="1">
            <a:spLocks noChangeArrowheads="1"/>
          </p:cNvSpPr>
          <p:nvPr/>
        </p:nvSpPr>
        <p:spPr bwMode="auto">
          <a:xfrm>
            <a:off x="3233738" y="2909888"/>
            <a:ext cx="269875" cy="519112"/>
          </a:xfrm>
          <a:prstGeom prst="rect">
            <a:avLst/>
          </a:prstGeom>
          <a:noFill/>
          <a:ln w="9525">
            <a:noFill/>
            <a:miter lim="800000"/>
            <a:headEnd/>
            <a:tailEnd/>
          </a:ln>
        </p:spPr>
        <p:txBody>
          <a:bodyPr lIns="0">
            <a:spAutoFit/>
          </a:bodyPr>
          <a:lstStyle/>
          <a:p>
            <a:pPr>
              <a:spcBef>
                <a:spcPct val="50000"/>
              </a:spcBef>
            </a:pPr>
            <a:r>
              <a:rPr lang="en-US" sz="2800" i="1">
                <a:solidFill>
                  <a:srgbClr val="009900"/>
                </a:solidFill>
                <a:latin typeface="Times New Roman" pitchFamily="18" charset="0"/>
                <a:sym typeface="Symbol" pitchFamily="18" charset="2"/>
              </a:rPr>
              <a:t></a:t>
            </a:r>
          </a:p>
        </p:txBody>
      </p:sp>
      <p:grpSp>
        <p:nvGrpSpPr>
          <p:cNvPr id="3" name="Group 5"/>
          <p:cNvGrpSpPr>
            <a:grpSpLocks noChangeAspect="1"/>
          </p:cNvGrpSpPr>
          <p:nvPr/>
        </p:nvGrpSpPr>
        <p:grpSpPr bwMode="auto">
          <a:xfrm>
            <a:off x="758825" y="1901825"/>
            <a:ext cx="2994025" cy="1766888"/>
            <a:chOff x="478" y="1198"/>
            <a:chExt cx="1886" cy="1113"/>
          </a:xfrm>
        </p:grpSpPr>
        <p:sp>
          <p:nvSpPr>
            <p:cNvPr id="169" name="AutoShape 4"/>
            <p:cNvSpPr>
              <a:spLocks noChangeAspect="1" noChangeArrowheads="1" noTextEdit="1"/>
            </p:cNvSpPr>
            <p:nvPr/>
          </p:nvSpPr>
          <p:spPr bwMode="auto">
            <a:xfrm>
              <a:off x="478" y="1198"/>
              <a:ext cx="1886" cy="111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70" name="Freeform 6"/>
            <p:cNvSpPr>
              <a:spLocks/>
            </p:cNvSpPr>
            <p:nvPr/>
          </p:nvSpPr>
          <p:spPr bwMode="auto">
            <a:xfrm>
              <a:off x="555" y="1310"/>
              <a:ext cx="1728" cy="885"/>
            </a:xfrm>
            <a:custGeom>
              <a:avLst/>
              <a:gdLst/>
              <a:ahLst/>
              <a:cxnLst>
                <a:cxn ang="0">
                  <a:pos x="0" y="885"/>
                </a:cxn>
                <a:cxn ang="0">
                  <a:pos x="58" y="869"/>
                </a:cxn>
                <a:cxn ang="0">
                  <a:pos x="117" y="857"/>
                </a:cxn>
                <a:cxn ang="0">
                  <a:pos x="171" y="837"/>
                </a:cxn>
                <a:cxn ang="0">
                  <a:pos x="230" y="809"/>
                </a:cxn>
                <a:cxn ang="0">
                  <a:pos x="288" y="765"/>
                </a:cxn>
                <a:cxn ang="0">
                  <a:pos x="347" y="709"/>
                </a:cxn>
                <a:cxn ang="0">
                  <a:pos x="401" y="641"/>
                </a:cxn>
                <a:cxn ang="0">
                  <a:pos x="460" y="553"/>
                </a:cxn>
                <a:cxn ang="0">
                  <a:pos x="519" y="453"/>
                </a:cxn>
                <a:cxn ang="0">
                  <a:pos x="577" y="348"/>
                </a:cxn>
                <a:cxn ang="0">
                  <a:pos x="631" y="240"/>
                </a:cxn>
                <a:cxn ang="0">
                  <a:pos x="690" y="144"/>
                </a:cxn>
                <a:cxn ang="0">
                  <a:pos x="749" y="68"/>
                </a:cxn>
                <a:cxn ang="0">
                  <a:pos x="807" y="16"/>
                </a:cxn>
                <a:cxn ang="0">
                  <a:pos x="866" y="0"/>
                </a:cxn>
                <a:cxn ang="0">
                  <a:pos x="920" y="16"/>
                </a:cxn>
                <a:cxn ang="0">
                  <a:pos x="979" y="68"/>
                </a:cxn>
                <a:cxn ang="0">
                  <a:pos x="1037" y="144"/>
                </a:cxn>
                <a:cxn ang="0">
                  <a:pos x="1096" y="240"/>
                </a:cxn>
                <a:cxn ang="0">
                  <a:pos x="1150" y="348"/>
                </a:cxn>
                <a:cxn ang="0">
                  <a:pos x="1209" y="453"/>
                </a:cxn>
                <a:cxn ang="0">
                  <a:pos x="1268" y="553"/>
                </a:cxn>
                <a:cxn ang="0">
                  <a:pos x="1326" y="641"/>
                </a:cxn>
                <a:cxn ang="0">
                  <a:pos x="1380" y="709"/>
                </a:cxn>
                <a:cxn ang="0">
                  <a:pos x="1439" y="765"/>
                </a:cxn>
                <a:cxn ang="0">
                  <a:pos x="1498" y="809"/>
                </a:cxn>
                <a:cxn ang="0">
                  <a:pos x="1556" y="837"/>
                </a:cxn>
                <a:cxn ang="0">
                  <a:pos x="1610" y="857"/>
                </a:cxn>
                <a:cxn ang="0">
                  <a:pos x="1669" y="869"/>
                </a:cxn>
                <a:cxn ang="0">
                  <a:pos x="1728" y="885"/>
                </a:cxn>
                <a:cxn ang="0">
                  <a:pos x="0" y="885"/>
                </a:cxn>
              </a:cxnLst>
              <a:rect l="0" t="0" r="r" b="b"/>
              <a:pathLst>
                <a:path w="1728" h="885">
                  <a:moveTo>
                    <a:pt x="0" y="885"/>
                  </a:moveTo>
                  <a:lnTo>
                    <a:pt x="0" y="885"/>
                  </a:lnTo>
                  <a:lnTo>
                    <a:pt x="27" y="873"/>
                  </a:lnTo>
                  <a:lnTo>
                    <a:pt x="58" y="869"/>
                  </a:lnTo>
                  <a:lnTo>
                    <a:pt x="85" y="865"/>
                  </a:lnTo>
                  <a:lnTo>
                    <a:pt x="117" y="857"/>
                  </a:lnTo>
                  <a:lnTo>
                    <a:pt x="144" y="849"/>
                  </a:lnTo>
                  <a:lnTo>
                    <a:pt x="171" y="837"/>
                  </a:lnTo>
                  <a:lnTo>
                    <a:pt x="203" y="825"/>
                  </a:lnTo>
                  <a:lnTo>
                    <a:pt x="230" y="809"/>
                  </a:lnTo>
                  <a:lnTo>
                    <a:pt x="261" y="789"/>
                  </a:lnTo>
                  <a:lnTo>
                    <a:pt x="288" y="765"/>
                  </a:lnTo>
                  <a:lnTo>
                    <a:pt x="316" y="741"/>
                  </a:lnTo>
                  <a:lnTo>
                    <a:pt x="347" y="709"/>
                  </a:lnTo>
                  <a:lnTo>
                    <a:pt x="374" y="677"/>
                  </a:lnTo>
                  <a:lnTo>
                    <a:pt x="401" y="641"/>
                  </a:lnTo>
                  <a:lnTo>
                    <a:pt x="433" y="597"/>
                  </a:lnTo>
                  <a:lnTo>
                    <a:pt x="460" y="553"/>
                  </a:lnTo>
                  <a:lnTo>
                    <a:pt x="492" y="505"/>
                  </a:lnTo>
                  <a:lnTo>
                    <a:pt x="519" y="453"/>
                  </a:lnTo>
                  <a:lnTo>
                    <a:pt x="546" y="400"/>
                  </a:lnTo>
                  <a:lnTo>
                    <a:pt x="577" y="348"/>
                  </a:lnTo>
                  <a:lnTo>
                    <a:pt x="604" y="292"/>
                  </a:lnTo>
                  <a:lnTo>
                    <a:pt x="631" y="240"/>
                  </a:lnTo>
                  <a:lnTo>
                    <a:pt x="663" y="192"/>
                  </a:lnTo>
                  <a:lnTo>
                    <a:pt x="690" y="144"/>
                  </a:lnTo>
                  <a:lnTo>
                    <a:pt x="722" y="104"/>
                  </a:lnTo>
                  <a:lnTo>
                    <a:pt x="749" y="68"/>
                  </a:lnTo>
                  <a:lnTo>
                    <a:pt x="776" y="36"/>
                  </a:lnTo>
                  <a:lnTo>
                    <a:pt x="807" y="16"/>
                  </a:lnTo>
                  <a:lnTo>
                    <a:pt x="834" y="4"/>
                  </a:lnTo>
                  <a:lnTo>
                    <a:pt x="866" y="0"/>
                  </a:lnTo>
                  <a:lnTo>
                    <a:pt x="893" y="4"/>
                  </a:lnTo>
                  <a:lnTo>
                    <a:pt x="920" y="16"/>
                  </a:lnTo>
                  <a:lnTo>
                    <a:pt x="952" y="36"/>
                  </a:lnTo>
                  <a:lnTo>
                    <a:pt x="979" y="68"/>
                  </a:lnTo>
                  <a:lnTo>
                    <a:pt x="1006" y="104"/>
                  </a:lnTo>
                  <a:lnTo>
                    <a:pt x="1037" y="144"/>
                  </a:lnTo>
                  <a:lnTo>
                    <a:pt x="1065" y="192"/>
                  </a:lnTo>
                  <a:lnTo>
                    <a:pt x="1096" y="240"/>
                  </a:lnTo>
                  <a:lnTo>
                    <a:pt x="1123" y="292"/>
                  </a:lnTo>
                  <a:lnTo>
                    <a:pt x="1150" y="348"/>
                  </a:lnTo>
                  <a:lnTo>
                    <a:pt x="1182" y="400"/>
                  </a:lnTo>
                  <a:lnTo>
                    <a:pt x="1209" y="453"/>
                  </a:lnTo>
                  <a:lnTo>
                    <a:pt x="1236" y="505"/>
                  </a:lnTo>
                  <a:lnTo>
                    <a:pt x="1268" y="553"/>
                  </a:lnTo>
                  <a:lnTo>
                    <a:pt x="1295" y="597"/>
                  </a:lnTo>
                  <a:lnTo>
                    <a:pt x="1326" y="641"/>
                  </a:lnTo>
                  <a:lnTo>
                    <a:pt x="1353" y="677"/>
                  </a:lnTo>
                  <a:lnTo>
                    <a:pt x="1380" y="709"/>
                  </a:lnTo>
                  <a:lnTo>
                    <a:pt x="1412" y="741"/>
                  </a:lnTo>
                  <a:lnTo>
                    <a:pt x="1439" y="765"/>
                  </a:lnTo>
                  <a:lnTo>
                    <a:pt x="1466" y="789"/>
                  </a:lnTo>
                  <a:lnTo>
                    <a:pt x="1498" y="809"/>
                  </a:lnTo>
                  <a:lnTo>
                    <a:pt x="1525" y="825"/>
                  </a:lnTo>
                  <a:lnTo>
                    <a:pt x="1556" y="837"/>
                  </a:lnTo>
                  <a:lnTo>
                    <a:pt x="1583" y="849"/>
                  </a:lnTo>
                  <a:lnTo>
                    <a:pt x="1610" y="857"/>
                  </a:lnTo>
                  <a:lnTo>
                    <a:pt x="1642" y="865"/>
                  </a:lnTo>
                  <a:lnTo>
                    <a:pt x="1669" y="869"/>
                  </a:lnTo>
                  <a:lnTo>
                    <a:pt x="1701" y="873"/>
                  </a:lnTo>
                  <a:lnTo>
                    <a:pt x="1728" y="885"/>
                  </a:lnTo>
                  <a:lnTo>
                    <a:pt x="1728" y="885"/>
                  </a:lnTo>
                  <a:lnTo>
                    <a:pt x="0" y="885"/>
                  </a:lnTo>
                  <a:close/>
                </a:path>
              </a:pathLst>
            </a:custGeom>
            <a:solidFill>
              <a:srgbClr val="9735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71" name="Freeform 7"/>
            <p:cNvSpPr>
              <a:spLocks/>
            </p:cNvSpPr>
            <p:nvPr/>
          </p:nvSpPr>
          <p:spPr bwMode="auto">
            <a:xfrm>
              <a:off x="555" y="1310"/>
              <a:ext cx="1728" cy="885"/>
            </a:xfrm>
            <a:custGeom>
              <a:avLst/>
              <a:gdLst/>
              <a:ahLst/>
              <a:cxnLst>
                <a:cxn ang="0">
                  <a:pos x="0" y="885"/>
                </a:cxn>
                <a:cxn ang="0">
                  <a:pos x="58" y="869"/>
                </a:cxn>
                <a:cxn ang="0">
                  <a:pos x="117" y="857"/>
                </a:cxn>
                <a:cxn ang="0">
                  <a:pos x="171" y="837"/>
                </a:cxn>
                <a:cxn ang="0">
                  <a:pos x="230" y="809"/>
                </a:cxn>
                <a:cxn ang="0">
                  <a:pos x="288" y="765"/>
                </a:cxn>
                <a:cxn ang="0">
                  <a:pos x="347" y="709"/>
                </a:cxn>
                <a:cxn ang="0">
                  <a:pos x="401" y="641"/>
                </a:cxn>
                <a:cxn ang="0">
                  <a:pos x="460" y="553"/>
                </a:cxn>
                <a:cxn ang="0">
                  <a:pos x="519" y="453"/>
                </a:cxn>
                <a:cxn ang="0">
                  <a:pos x="577" y="348"/>
                </a:cxn>
                <a:cxn ang="0">
                  <a:pos x="631" y="240"/>
                </a:cxn>
                <a:cxn ang="0">
                  <a:pos x="690" y="144"/>
                </a:cxn>
                <a:cxn ang="0">
                  <a:pos x="749" y="68"/>
                </a:cxn>
                <a:cxn ang="0">
                  <a:pos x="807" y="16"/>
                </a:cxn>
                <a:cxn ang="0">
                  <a:pos x="866" y="0"/>
                </a:cxn>
                <a:cxn ang="0">
                  <a:pos x="920" y="16"/>
                </a:cxn>
                <a:cxn ang="0">
                  <a:pos x="979" y="68"/>
                </a:cxn>
                <a:cxn ang="0">
                  <a:pos x="1037" y="144"/>
                </a:cxn>
                <a:cxn ang="0">
                  <a:pos x="1096" y="240"/>
                </a:cxn>
                <a:cxn ang="0">
                  <a:pos x="1150" y="348"/>
                </a:cxn>
                <a:cxn ang="0">
                  <a:pos x="1209" y="453"/>
                </a:cxn>
                <a:cxn ang="0">
                  <a:pos x="1268" y="553"/>
                </a:cxn>
                <a:cxn ang="0">
                  <a:pos x="1326" y="641"/>
                </a:cxn>
                <a:cxn ang="0">
                  <a:pos x="1380" y="709"/>
                </a:cxn>
                <a:cxn ang="0">
                  <a:pos x="1439" y="765"/>
                </a:cxn>
                <a:cxn ang="0">
                  <a:pos x="1498" y="809"/>
                </a:cxn>
                <a:cxn ang="0">
                  <a:pos x="1556" y="837"/>
                </a:cxn>
                <a:cxn ang="0">
                  <a:pos x="1610" y="857"/>
                </a:cxn>
                <a:cxn ang="0">
                  <a:pos x="1669" y="869"/>
                </a:cxn>
                <a:cxn ang="0">
                  <a:pos x="1728" y="885"/>
                </a:cxn>
                <a:cxn ang="0">
                  <a:pos x="0" y="885"/>
                </a:cxn>
              </a:cxnLst>
              <a:rect l="0" t="0" r="r" b="b"/>
              <a:pathLst>
                <a:path w="1728" h="885">
                  <a:moveTo>
                    <a:pt x="0" y="885"/>
                  </a:moveTo>
                  <a:lnTo>
                    <a:pt x="0" y="885"/>
                  </a:lnTo>
                  <a:lnTo>
                    <a:pt x="27" y="873"/>
                  </a:lnTo>
                  <a:lnTo>
                    <a:pt x="58" y="869"/>
                  </a:lnTo>
                  <a:lnTo>
                    <a:pt x="85" y="865"/>
                  </a:lnTo>
                  <a:lnTo>
                    <a:pt x="117" y="857"/>
                  </a:lnTo>
                  <a:lnTo>
                    <a:pt x="144" y="849"/>
                  </a:lnTo>
                  <a:lnTo>
                    <a:pt x="171" y="837"/>
                  </a:lnTo>
                  <a:lnTo>
                    <a:pt x="203" y="825"/>
                  </a:lnTo>
                  <a:lnTo>
                    <a:pt x="230" y="809"/>
                  </a:lnTo>
                  <a:lnTo>
                    <a:pt x="261" y="789"/>
                  </a:lnTo>
                  <a:lnTo>
                    <a:pt x="288" y="765"/>
                  </a:lnTo>
                  <a:lnTo>
                    <a:pt x="316" y="741"/>
                  </a:lnTo>
                  <a:lnTo>
                    <a:pt x="347" y="709"/>
                  </a:lnTo>
                  <a:lnTo>
                    <a:pt x="374" y="677"/>
                  </a:lnTo>
                  <a:lnTo>
                    <a:pt x="401" y="641"/>
                  </a:lnTo>
                  <a:lnTo>
                    <a:pt x="433" y="597"/>
                  </a:lnTo>
                  <a:lnTo>
                    <a:pt x="460" y="553"/>
                  </a:lnTo>
                  <a:lnTo>
                    <a:pt x="492" y="505"/>
                  </a:lnTo>
                  <a:lnTo>
                    <a:pt x="519" y="453"/>
                  </a:lnTo>
                  <a:lnTo>
                    <a:pt x="546" y="400"/>
                  </a:lnTo>
                  <a:lnTo>
                    <a:pt x="577" y="348"/>
                  </a:lnTo>
                  <a:lnTo>
                    <a:pt x="604" y="292"/>
                  </a:lnTo>
                  <a:lnTo>
                    <a:pt x="631" y="240"/>
                  </a:lnTo>
                  <a:lnTo>
                    <a:pt x="663" y="192"/>
                  </a:lnTo>
                  <a:lnTo>
                    <a:pt x="690" y="144"/>
                  </a:lnTo>
                  <a:lnTo>
                    <a:pt x="722" y="104"/>
                  </a:lnTo>
                  <a:lnTo>
                    <a:pt x="749" y="68"/>
                  </a:lnTo>
                  <a:lnTo>
                    <a:pt x="776" y="36"/>
                  </a:lnTo>
                  <a:lnTo>
                    <a:pt x="807" y="16"/>
                  </a:lnTo>
                  <a:lnTo>
                    <a:pt x="834" y="4"/>
                  </a:lnTo>
                  <a:lnTo>
                    <a:pt x="866" y="0"/>
                  </a:lnTo>
                  <a:lnTo>
                    <a:pt x="893" y="4"/>
                  </a:lnTo>
                  <a:lnTo>
                    <a:pt x="920" y="16"/>
                  </a:lnTo>
                  <a:lnTo>
                    <a:pt x="952" y="36"/>
                  </a:lnTo>
                  <a:lnTo>
                    <a:pt x="979" y="68"/>
                  </a:lnTo>
                  <a:lnTo>
                    <a:pt x="1006" y="104"/>
                  </a:lnTo>
                  <a:lnTo>
                    <a:pt x="1037" y="144"/>
                  </a:lnTo>
                  <a:lnTo>
                    <a:pt x="1065" y="192"/>
                  </a:lnTo>
                  <a:lnTo>
                    <a:pt x="1096" y="240"/>
                  </a:lnTo>
                  <a:lnTo>
                    <a:pt x="1123" y="292"/>
                  </a:lnTo>
                  <a:lnTo>
                    <a:pt x="1150" y="348"/>
                  </a:lnTo>
                  <a:lnTo>
                    <a:pt x="1182" y="400"/>
                  </a:lnTo>
                  <a:lnTo>
                    <a:pt x="1209" y="453"/>
                  </a:lnTo>
                  <a:lnTo>
                    <a:pt x="1236" y="505"/>
                  </a:lnTo>
                  <a:lnTo>
                    <a:pt x="1268" y="553"/>
                  </a:lnTo>
                  <a:lnTo>
                    <a:pt x="1295" y="597"/>
                  </a:lnTo>
                  <a:lnTo>
                    <a:pt x="1326" y="641"/>
                  </a:lnTo>
                  <a:lnTo>
                    <a:pt x="1353" y="677"/>
                  </a:lnTo>
                  <a:lnTo>
                    <a:pt x="1380" y="709"/>
                  </a:lnTo>
                  <a:lnTo>
                    <a:pt x="1412" y="741"/>
                  </a:lnTo>
                  <a:lnTo>
                    <a:pt x="1439" y="765"/>
                  </a:lnTo>
                  <a:lnTo>
                    <a:pt x="1466" y="789"/>
                  </a:lnTo>
                  <a:lnTo>
                    <a:pt x="1498" y="809"/>
                  </a:lnTo>
                  <a:lnTo>
                    <a:pt x="1525" y="825"/>
                  </a:lnTo>
                  <a:lnTo>
                    <a:pt x="1556" y="837"/>
                  </a:lnTo>
                  <a:lnTo>
                    <a:pt x="1583" y="849"/>
                  </a:lnTo>
                  <a:lnTo>
                    <a:pt x="1610" y="857"/>
                  </a:lnTo>
                  <a:lnTo>
                    <a:pt x="1642" y="865"/>
                  </a:lnTo>
                  <a:lnTo>
                    <a:pt x="1669" y="869"/>
                  </a:lnTo>
                  <a:lnTo>
                    <a:pt x="1701" y="873"/>
                  </a:lnTo>
                  <a:lnTo>
                    <a:pt x="1728" y="885"/>
                  </a:lnTo>
                  <a:lnTo>
                    <a:pt x="1728" y="885"/>
                  </a:lnTo>
                  <a:lnTo>
                    <a:pt x="0" y="885"/>
                  </a:lnTo>
                </a:path>
              </a:pathLst>
            </a:custGeom>
            <a:noFill/>
            <a:ln w="18">
              <a:solidFill>
                <a:srgbClr val="BFBFB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72" name="Freeform 8"/>
            <p:cNvSpPr>
              <a:spLocks/>
            </p:cNvSpPr>
            <p:nvPr/>
          </p:nvSpPr>
          <p:spPr bwMode="auto">
            <a:xfrm>
              <a:off x="1890" y="1967"/>
              <a:ext cx="393" cy="228"/>
            </a:xfrm>
            <a:custGeom>
              <a:avLst/>
              <a:gdLst/>
              <a:ahLst/>
              <a:cxnLst>
                <a:cxn ang="0">
                  <a:pos x="0" y="228"/>
                </a:cxn>
                <a:cxn ang="0">
                  <a:pos x="0" y="0"/>
                </a:cxn>
                <a:cxn ang="0">
                  <a:pos x="18" y="20"/>
                </a:cxn>
                <a:cxn ang="0">
                  <a:pos x="45" y="52"/>
                </a:cxn>
                <a:cxn ang="0">
                  <a:pos x="77" y="84"/>
                </a:cxn>
                <a:cxn ang="0">
                  <a:pos x="104" y="108"/>
                </a:cxn>
                <a:cxn ang="0">
                  <a:pos x="131" y="132"/>
                </a:cxn>
                <a:cxn ang="0">
                  <a:pos x="163" y="152"/>
                </a:cxn>
                <a:cxn ang="0">
                  <a:pos x="190" y="168"/>
                </a:cxn>
                <a:cxn ang="0">
                  <a:pos x="221" y="180"/>
                </a:cxn>
                <a:cxn ang="0">
                  <a:pos x="248" y="192"/>
                </a:cxn>
                <a:cxn ang="0">
                  <a:pos x="275" y="200"/>
                </a:cxn>
                <a:cxn ang="0">
                  <a:pos x="307" y="208"/>
                </a:cxn>
                <a:cxn ang="0">
                  <a:pos x="334" y="212"/>
                </a:cxn>
                <a:cxn ang="0">
                  <a:pos x="366" y="216"/>
                </a:cxn>
                <a:cxn ang="0">
                  <a:pos x="393" y="228"/>
                </a:cxn>
                <a:cxn ang="0">
                  <a:pos x="393" y="228"/>
                </a:cxn>
                <a:cxn ang="0">
                  <a:pos x="0" y="228"/>
                </a:cxn>
              </a:cxnLst>
              <a:rect l="0" t="0" r="r" b="b"/>
              <a:pathLst>
                <a:path w="393" h="228">
                  <a:moveTo>
                    <a:pt x="0" y="228"/>
                  </a:moveTo>
                  <a:lnTo>
                    <a:pt x="0" y="0"/>
                  </a:lnTo>
                  <a:lnTo>
                    <a:pt x="18" y="20"/>
                  </a:lnTo>
                  <a:lnTo>
                    <a:pt x="45" y="52"/>
                  </a:lnTo>
                  <a:lnTo>
                    <a:pt x="77" y="84"/>
                  </a:lnTo>
                  <a:lnTo>
                    <a:pt x="104" y="108"/>
                  </a:lnTo>
                  <a:lnTo>
                    <a:pt x="131" y="132"/>
                  </a:lnTo>
                  <a:lnTo>
                    <a:pt x="163" y="152"/>
                  </a:lnTo>
                  <a:lnTo>
                    <a:pt x="190" y="168"/>
                  </a:lnTo>
                  <a:lnTo>
                    <a:pt x="221" y="180"/>
                  </a:lnTo>
                  <a:lnTo>
                    <a:pt x="248" y="192"/>
                  </a:lnTo>
                  <a:lnTo>
                    <a:pt x="275" y="200"/>
                  </a:lnTo>
                  <a:lnTo>
                    <a:pt x="307" y="208"/>
                  </a:lnTo>
                  <a:lnTo>
                    <a:pt x="334" y="212"/>
                  </a:lnTo>
                  <a:lnTo>
                    <a:pt x="366" y="216"/>
                  </a:lnTo>
                  <a:lnTo>
                    <a:pt x="393" y="228"/>
                  </a:lnTo>
                  <a:lnTo>
                    <a:pt x="393" y="228"/>
                  </a:lnTo>
                  <a:lnTo>
                    <a:pt x="0" y="228"/>
                  </a:lnTo>
                  <a:close/>
                </a:path>
              </a:pathLst>
            </a:custGeom>
            <a:solidFill>
              <a:srgbClr val="0080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73" name="Freeform 9"/>
            <p:cNvSpPr>
              <a:spLocks/>
            </p:cNvSpPr>
            <p:nvPr/>
          </p:nvSpPr>
          <p:spPr bwMode="auto">
            <a:xfrm>
              <a:off x="1890" y="1967"/>
              <a:ext cx="393" cy="228"/>
            </a:xfrm>
            <a:custGeom>
              <a:avLst/>
              <a:gdLst/>
              <a:ahLst/>
              <a:cxnLst>
                <a:cxn ang="0">
                  <a:pos x="0" y="228"/>
                </a:cxn>
                <a:cxn ang="0">
                  <a:pos x="0" y="0"/>
                </a:cxn>
                <a:cxn ang="0">
                  <a:pos x="18" y="20"/>
                </a:cxn>
                <a:cxn ang="0">
                  <a:pos x="45" y="52"/>
                </a:cxn>
                <a:cxn ang="0">
                  <a:pos x="77" y="84"/>
                </a:cxn>
                <a:cxn ang="0">
                  <a:pos x="104" y="108"/>
                </a:cxn>
                <a:cxn ang="0">
                  <a:pos x="131" y="132"/>
                </a:cxn>
                <a:cxn ang="0">
                  <a:pos x="163" y="152"/>
                </a:cxn>
                <a:cxn ang="0">
                  <a:pos x="190" y="168"/>
                </a:cxn>
                <a:cxn ang="0">
                  <a:pos x="221" y="180"/>
                </a:cxn>
                <a:cxn ang="0">
                  <a:pos x="248" y="192"/>
                </a:cxn>
                <a:cxn ang="0">
                  <a:pos x="275" y="200"/>
                </a:cxn>
                <a:cxn ang="0">
                  <a:pos x="307" y="208"/>
                </a:cxn>
                <a:cxn ang="0">
                  <a:pos x="334" y="212"/>
                </a:cxn>
                <a:cxn ang="0">
                  <a:pos x="366" y="216"/>
                </a:cxn>
                <a:cxn ang="0">
                  <a:pos x="393" y="228"/>
                </a:cxn>
                <a:cxn ang="0">
                  <a:pos x="393" y="228"/>
                </a:cxn>
                <a:cxn ang="0">
                  <a:pos x="0" y="228"/>
                </a:cxn>
              </a:cxnLst>
              <a:rect l="0" t="0" r="r" b="b"/>
              <a:pathLst>
                <a:path w="393" h="228">
                  <a:moveTo>
                    <a:pt x="0" y="228"/>
                  </a:moveTo>
                  <a:lnTo>
                    <a:pt x="0" y="0"/>
                  </a:lnTo>
                  <a:lnTo>
                    <a:pt x="18" y="20"/>
                  </a:lnTo>
                  <a:lnTo>
                    <a:pt x="45" y="52"/>
                  </a:lnTo>
                  <a:lnTo>
                    <a:pt x="77" y="84"/>
                  </a:lnTo>
                  <a:lnTo>
                    <a:pt x="104" y="108"/>
                  </a:lnTo>
                  <a:lnTo>
                    <a:pt x="131" y="132"/>
                  </a:lnTo>
                  <a:lnTo>
                    <a:pt x="163" y="152"/>
                  </a:lnTo>
                  <a:lnTo>
                    <a:pt x="190" y="168"/>
                  </a:lnTo>
                  <a:lnTo>
                    <a:pt x="221" y="180"/>
                  </a:lnTo>
                  <a:lnTo>
                    <a:pt x="248" y="192"/>
                  </a:lnTo>
                  <a:lnTo>
                    <a:pt x="275" y="200"/>
                  </a:lnTo>
                  <a:lnTo>
                    <a:pt x="307" y="208"/>
                  </a:lnTo>
                  <a:lnTo>
                    <a:pt x="334" y="212"/>
                  </a:lnTo>
                  <a:lnTo>
                    <a:pt x="366" y="216"/>
                  </a:lnTo>
                  <a:lnTo>
                    <a:pt x="393" y="228"/>
                  </a:lnTo>
                  <a:lnTo>
                    <a:pt x="393" y="228"/>
                  </a:lnTo>
                  <a:lnTo>
                    <a:pt x="0" y="228"/>
                  </a:lnTo>
                </a:path>
              </a:pathLst>
            </a:custGeom>
            <a:noFill/>
            <a:ln w="18">
              <a:solidFill>
                <a:srgbClr val="BFBFB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grpSp>
      <p:sp>
        <p:nvSpPr>
          <p:cNvPr id="174" name="Freeform 6"/>
          <p:cNvSpPr>
            <a:spLocks/>
          </p:cNvSpPr>
          <p:nvPr/>
        </p:nvSpPr>
        <p:spPr bwMode="auto">
          <a:xfrm>
            <a:off x="2165578" y="2090511"/>
            <a:ext cx="2743200" cy="1404938"/>
          </a:xfrm>
          <a:custGeom>
            <a:avLst/>
            <a:gdLst/>
            <a:ahLst/>
            <a:cxnLst>
              <a:cxn ang="0">
                <a:pos x="0" y="885"/>
              </a:cxn>
              <a:cxn ang="0">
                <a:pos x="58" y="869"/>
              </a:cxn>
              <a:cxn ang="0">
                <a:pos x="117" y="857"/>
              </a:cxn>
              <a:cxn ang="0">
                <a:pos x="171" y="837"/>
              </a:cxn>
              <a:cxn ang="0">
                <a:pos x="230" y="809"/>
              </a:cxn>
              <a:cxn ang="0">
                <a:pos x="288" y="765"/>
              </a:cxn>
              <a:cxn ang="0">
                <a:pos x="347" y="709"/>
              </a:cxn>
              <a:cxn ang="0">
                <a:pos x="401" y="641"/>
              </a:cxn>
              <a:cxn ang="0">
                <a:pos x="460" y="553"/>
              </a:cxn>
              <a:cxn ang="0">
                <a:pos x="519" y="453"/>
              </a:cxn>
              <a:cxn ang="0">
                <a:pos x="577" y="348"/>
              </a:cxn>
              <a:cxn ang="0">
                <a:pos x="631" y="240"/>
              </a:cxn>
              <a:cxn ang="0">
                <a:pos x="690" y="144"/>
              </a:cxn>
              <a:cxn ang="0">
                <a:pos x="749" y="68"/>
              </a:cxn>
              <a:cxn ang="0">
                <a:pos x="807" y="16"/>
              </a:cxn>
              <a:cxn ang="0">
                <a:pos x="866" y="0"/>
              </a:cxn>
              <a:cxn ang="0">
                <a:pos x="920" y="16"/>
              </a:cxn>
              <a:cxn ang="0">
                <a:pos x="979" y="68"/>
              </a:cxn>
              <a:cxn ang="0">
                <a:pos x="1037" y="144"/>
              </a:cxn>
              <a:cxn ang="0">
                <a:pos x="1096" y="240"/>
              </a:cxn>
              <a:cxn ang="0">
                <a:pos x="1150" y="348"/>
              </a:cxn>
              <a:cxn ang="0">
                <a:pos x="1209" y="453"/>
              </a:cxn>
              <a:cxn ang="0">
                <a:pos x="1268" y="553"/>
              </a:cxn>
              <a:cxn ang="0">
                <a:pos x="1326" y="641"/>
              </a:cxn>
              <a:cxn ang="0">
                <a:pos x="1380" y="709"/>
              </a:cxn>
              <a:cxn ang="0">
                <a:pos x="1439" y="765"/>
              </a:cxn>
              <a:cxn ang="0">
                <a:pos x="1498" y="809"/>
              </a:cxn>
              <a:cxn ang="0">
                <a:pos x="1556" y="837"/>
              </a:cxn>
              <a:cxn ang="0">
                <a:pos x="1610" y="857"/>
              </a:cxn>
              <a:cxn ang="0">
                <a:pos x="1669" y="869"/>
              </a:cxn>
              <a:cxn ang="0">
                <a:pos x="1728" y="885"/>
              </a:cxn>
              <a:cxn ang="0">
                <a:pos x="0" y="885"/>
              </a:cxn>
            </a:cxnLst>
            <a:rect l="0" t="0" r="r" b="b"/>
            <a:pathLst>
              <a:path w="1728" h="885">
                <a:moveTo>
                  <a:pt x="0" y="885"/>
                </a:moveTo>
                <a:lnTo>
                  <a:pt x="0" y="885"/>
                </a:lnTo>
                <a:lnTo>
                  <a:pt x="27" y="873"/>
                </a:lnTo>
                <a:lnTo>
                  <a:pt x="58" y="869"/>
                </a:lnTo>
                <a:lnTo>
                  <a:pt x="85" y="865"/>
                </a:lnTo>
                <a:lnTo>
                  <a:pt x="117" y="857"/>
                </a:lnTo>
                <a:lnTo>
                  <a:pt x="144" y="849"/>
                </a:lnTo>
                <a:lnTo>
                  <a:pt x="171" y="837"/>
                </a:lnTo>
                <a:lnTo>
                  <a:pt x="203" y="825"/>
                </a:lnTo>
                <a:lnTo>
                  <a:pt x="230" y="809"/>
                </a:lnTo>
                <a:lnTo>
                  <a:pt x="261" y="789"/>
                </a:lnTo>
                <a:lnTo>
                  <a:pt x="288" y="765"/>
                </a:lnTo>
                <a:lnTo>
                  <a:pt x="316" y="741"/>
                </a:lnTo>
                <a:lnTo>
                  <a:pt x="347" y="709"/>
                </a:lnTo>
                <a:lnTo>
                  <a:pt x="374" y="677"/>
                </a:lnTo>
                <a:lnTo>
                  <a:pt x="401" y="641"/>
                </a:lnTo>
                <a:lnTo>
                  <a:pt x="433" y="597"/>
                </a:lnTo>
                <a:lnTo>
                  <a:pt x="460" y="553"/>
                </a:lnTo>
                <a:lnTo>
                  <a:pt x="492" y="505"/>
                </a:lnTo>
                <a:lnTo>
                  <a:pt x="519" y="453"/>
                </a:lnTo>
                <a:lnTo>
                  <a:pt x="546" y="400"/>
                </a:lnTo>
                <a:lnTo>
                  <a:pt x="577" y="348"/>
                </a:lnTo>
                <a:lnTo>
                  <a:pt x="604" y="292"/>
                </a:lnTo>
                <a:lnTo>
                  <a:pt x="631" y="240"/>
                </a:lnTo>
                <a:lnTo>
                  <a:pt x="663" y="192"/>
                </a:lnTo>
                <a:lnTo>
                  <a:pt x="690" y="144"/>
                </a:lnTo>
                <a:lnTo>
                  <a:pt x="722" y="104"/>
                </a:lnTo>
                <a:lnTo>
                  <a:pt x="749" y="68"/>
                </a:lnTo>
                <a:lnTo>
                  <a:pt x="776" y="36"/>
                </a:lnTo>
                <a:lnTo>
                  <a:pt x="807" y="16"/>
                </a:lnTo>
                <a:lnTo>
                  <a:pt x="834" y="4"/>
                </a:lnTo>
                <a:lnTo>
                  <a:pt x="866" y="0"/>
                </a:lnTo>
                <a:lnTo>
                  <a:pt x="893" y="4"/>
                </a:lnTo>
                <a:lnTo>
                  <a:pt x="920" y="16"/>
                </a:lnTo>
                <a:lnTo>
                  <a:pt x="952" y="36"/>
                </a:lnTo>
                <a:lnTo>
                  <a:pt x="979" y="68"/>
                </a:lnTo>
                <a:lnTo>
                  <a:pt x="1006" y="104"/>
                </a:lnTo>
                <a:lnTo>
                  <a:pt x="1037" y="144"/>
                </a:lnTo>
                <a:lnTo>
                  <a:pt x="1065" y="192"/>
                </a:lnTo>
                <a:lnTo>
                  <a:pt x="1096" y="240"/>
                </a:lnTo>
                <a:lnTo>
                  <a:pt x="1123" y="292"/>
                </a:lnTo>
                <a:lnTo>
                  <a:pt x="1150" y="348"/>
                </a:lnTo>
                <a:lnTo>
                  <a:pt x="1182" y="400"/>
                </a:lnTo>
                <a:lnTo>
                  <a:pt x="1209" y="453"/>
                </a:lnTo>
                <a:lnTo>
                  <a:pt x="1236" y="505"/>
                </a:lnTo>
                <a:lnTo>
                  <a:pt x="1268" y="553"/>
                </a:lnTo>
                <a:lnTo>
                  <a:pt x="1295" y="597"/>
                </a:lnTo>
                <a:lnTo>
                  <a:pt x="1326" y="641"/>
                </a:lnTo>
                <a:lnTo>
                  <a:pt x="1353" y="677"/>
                </a:lnTo>
                <a:lnTo>
                  <a:pt x="1380" y="709"/>
                </a:lnTo>
                <a:lnTo>
                  <a:pt x="1412" y="741"/>
                </a:lnTo>
                <a:lnTo>
                  <a:pt x="1439" y="765"/>
                </a:lnTo>
                <a:lnTo>
                  <a:pt x="1466" y="789"/>
                </a:lnTo>
                <a:lnTo>
                  <a:pt x="1498" y="809"/>
                </a:lnTo>
                <a:lnTo>
                  <a:pt x="1525" y="825"/>
                </a:lnTo>
                <a:lnTo>
                  <a:pt x="1556" y="837"/>
                </a:lnTo>
                <a:lnTo>
                  <a:pt x="1583" y="849"/>
                </a:lnTo>
                <a:lnTo>
                  <a:pt x="1610" y="857"/>
                </a:lnTo>
                <a:lnTo>
                  <a:pt x="1642" y="865"/>
                </a:lnTo>
                <a:lnTo>
                  <a:pt x="1669" y="869"/>
                </a:lnTo>
                <a:lnTo>
                  <a:pt x="1701" y="873"/>
                </a:lnTo>
                <a:lnTo>
                  <a:pt x="1728" y="885"/>
                </a:lnTo>
                <a:lnTo>
                  <a:pt x="1728" y="885"/>
                </a:lnTo>
                <a:lnTo>
                  <a:pt x="0" y="885"/>
                </a:lnTo>
                <a:close/>
              </a:path>
            </a:pathLst>
          </a:custGeom>
          <a:solidFill>
            <a:srgbClr val="9735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75" name="Line 20"/>
          <p:cNvSpPr>
            <a:spLocks noChangeShapeType="1"/>
          </p:cNvSpPr>
          <p:nvPr/>
        </p:nvSpPr>
        <p:spPr bwMode="auto">
          <a:xfrm flipV="1">
            <a:off x="3000375" y="1541463"/>
            <a:ext cx="0" cy="1954212"/>
          </a:xfrm>
          <a:prstGeom prst="line">
            <a:avLst/>
          </a:prstGeom>
          <a:noFill/>
          <a:ln w="25400">
            <a:solidFill>
              <a:schemeClr val="tx1"/>
            </a:solidFill>
            <a:prstDash val="sysDot"/>
            <a:round/>
            <a:headEnd/>
            <a:tailEnd/>
          </a:ln>
        </p:spPr>
        <p:txBody>
          <a:bodyPr/>
          <a:lstStyle/>
          <a:p>
            <a:endParaRPr lang="en-US"/>
          </a:p>
        </p:txBody>
      </p:sp>
      <p:sp>
        <p:nvSpPr>
          <p:cNvPr id="176" name="Text Box 23"/>
          <p:cNvSpPr txBox="1">
            <a:spLocks noChangeArrowheads="1"/>
          </p:cNvSpPr>
          <p:nvPr/>
        </p:nvSpPr>
        <p:spPr bwMode="auto">
          <a:xfrm>
            <a:off x="2890838" y="1520825"/>
            <a:ext cx="571500" cy="519113"/>
          </a:xfrm>
          <a:prstGeom prst="rect">
            <a:avLst/>
          </a:prstGeom>
          <a:noFill/>
          <a:ln w="9525">
            <a:noFill/>
            <a:miter lim="800000"/>
            <a:headEnd/>
            <a:tailEnd/>
          </a:ln>
        </p:spPr>
        <p:txBody>
          <a:bodyPr>
            <a:spAutoFit/>
          </a:bodyPr>
          <a:lstStyle/>
          <a:p>
            <a:pPr algn="ctr">
              <a:spcBef>
                <a:spcPct val="50000"/>
              </a:spcBef>
            </a:pPr>
            <a:r>
              <a:rPr lang="en-US" sz="2800" i="1" dirty="0" smtClean="0">
                <a:latin typeface="Times New Roman" pitchFamily="18" charset="0"/>
              </a:rPr>
              <a:t>h</a:t>
            </a:r>
            <a:endParaRPr lang="en-US" sz="2800" baseline="-25000" dirty="0">
              <a:latin typeface="Times New Roman" pitchFamily="18" charset="0"/>
              <a:sym typeface="Symbol" pitchFamily="18" charset="2"/>
            </a:endParaRPr>
          </a:p>
        </p:txBody>
      </p:sp>
      <p:sp>
        <p:nvSpPr>
          <p:cNvPr id="177" name="Freeform 24"/>
          <p:cNvSpPr>
            <a:spLocks/>
          </p:cNvSpPr>
          <p:nvPr/>
        </p:nvSpPr>
        <p:spPr bwMode="auto">
          <a:xfrm>
            <a:off x="3011257" y="3133495"/>
            <a:ext cx="623888" cy="361950"/>
          </a:xfrm>
          <a:custGeom>
            <a:avLst/>
            <a:gdLst/>
            <a:ahLst/>
            <a:cxnLst>
              <a:cxn ang="0">
                <a:pos x="0" y="228"/>
              </a:cxn>
              <a:cxn ang="0">
                <a:pos x="0" y="0"/>
              </a:cxn>
              <a:cxn ang="0">
                <a:pos x="18" y="20"/>
              </a:cxn>
              <a:cxn ang="0">
                <a:pos x="45" y="52"/>
              </a:cxn>
              <a:cxn ang="0">
                <a:pos x="77" y="84"/>
              </a:cxn>
              <a:cxn ang="0">
                <a:pos x="104" y="108"/>
              </a:cxn>
              <a:cxn ang="0">
                <a:pos x="131" y="132"/>
              </a:cxn>
              <a:cxn ang="0">
                <a:pos x="163" y="152"/>
              </a:cxn>
              <a:cxn ang="0">
                <a:pos x="190" y="168"/>
              </a:cxn>
              <a:cxn ang="0">
                <a:pos x="221" y="180"/>
              </a:cxn>
              <a:cxn ang="0">
                <a:pos x="248" y="192"/>
              </a:cxn>
              <a:cxn ang="0">
                <a:pos x="275" y="200"/>
              </a:cxn>
              <a:cxn ang="0">
                <a:pos x="307" y="208"/>
              </a:cxn>
              <a:cxn ang="0">
                <a:pos x="334" y="212"/>
              </a:cxn>
              <a:cxn ang="0">
                <a:pos x="366" y="216"/>
              </a:cxn>
              <a:cxn ang="0">
                <a:pos x="393" y="228"/>
              </a:cxn>
              <a:cxn ang="0">
                <a:pos x="393" y="228"/>
              </a:cxn>
              <a:cxn ang="0">
                <a:pos x="0" y="228"/>
              </a:cxn>
            </a:cxnLst>
            <a:rect l="0" t="0" r="r" b="b"/>
            <a:pathLst>
              <a:path w="393" h="228">
                <a:moveTo>
                  <a:pt x="0" y="228"/>
                </a:moveTo>
                <a:lnTo>
                  <a:pt x="0" y="0"/>
                </a:lnTo>
                <a:lnTo>
                  <a:pt x="18" y="20"/>
                </a:lnTo>
                <a:lnTo>
                  <a:pt x="45" y="52"/>
                </a:lnTo>
                <a:lnTo>
                  <a:pt x="77" y="84"/>
                </a:lnTo>
                <a:lnTo>
                  <a:pt x="104" y="108"/>
                </a:lnTo>
                <a:lnTo>
                  <a:pt x="131" y="132"/>
                </a:lnTo>
                <a:lnTo>
                  <a:pt x="163" y="152"/>
                </a:lnTo>
                <a:lnTo>
                  <a:pt x="190" y="168"/>
                </a:lnTo>
                <a:lnTo>
                  <a:pt x="221" y="180"/>
                </a:lnTo>
                <a:lnTo>
                  <a:pt x="248" y="192"/>
                </a:lnTo>
                <a:lnTo>
                  <a:pt x="275" y="200"/>
                </a:lnTo>
                <a:lnTo>
                  <a:pt x="307" y="208"/>
                </a:lnTo>
                <a:lnTo>
                  <a:pt x="334" y="212"/>
                </a:lnTo>
                <a:lnTo>
                  <a:pt x="366" y="216"/>
                </a:lnTo>
                <a:lnTo>
                  <a:pt x="393" y="228"/>
                </a:lnTo>
                <a:lnTo>
                  <a:pt x="393" y="228"/>
                </a:lnTo>
                <a:lnTo>
                  <a:pt x="0" y="228"/>
                </a:lnTo>
                <a:close/>
              </a:path>
            </a:pathLst>
          </a:custGeom>
          <a:solidFill>
            <a:srgbClr val="0080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78" name="TextBox 177"/>
          <p:cNvSpPr txBox="1"/>
          <p:nvPr/>
        </p:nvSpPr>
        <p:spPr>
          <a:xfrm>
            <a:off x="3156857" y="3516086"/>
            <a:ext cx="229550" cy="307777"/>
          </a:xfrm>
          <a:prstGeom prst="rect">
            <a:avLst/>
          </a:prstGeom>
          <a:noFill/>
        </p:spPr>
        <p:txBody>
          <a:bodyPr wrap="none" rtlCol="0">
            <a:spAutoFit/>
          </a:bodyPr>
          <a:lstStyle/>
          <a:p>
            <a:r>
              <a:rPr lang="en-US" dirty="0" smtClean="0">
                <a:sym typeface="Symbol"/>
              </a:rPr>
              <a:t></a:t>
            </a:r>
            <a:endParaRPr lang="en-US" dirty="0"/>
          </a:p>
        </p:txBody>
      </p:sp>
      <p:graphicFrame>
        <p:nvGraphicFramePr>
          <p:cNvPr id="179" name="Object 178"/>
          <p:cNvGraphicFramePr>
            <a:graphicFrameLocks noChangeAspect="1"/>
          </p:cNvGraphicFramePr>
          <p:nvPr/>
        </p:nvGraphicFramePr>
        <p:xfrm>
          <a:off x="3090635" y="3429227"/>
          <a:ext cx="381907" cy="458288"/>
        </p:xfrm>
        <a:graphic>
          <a:graphicData uri="http://schemas.openxmlformats.org/presentationml/2006/ole">
            <mc:AlternateContent xmlns:mc="http://schemas.openxmlformats.org/markup-compatibility/2006">
              <mc:Choice xmlns:v="urn:schemas-microsoft-com:vml" Requires="v">
                <p:oleObj spid="_x0000_s134450" name="Equation" r:id="rId4" imgW="190440" imgH="228600" progId="Equation.DSMT4">
                  <p:embed/>
                </p:oleObj>
              </mc:Choice>
              <mc:Fallback>
                <p:oleObj name="Equation" r:id="rId4" imgW="190440" imgH="22860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90635" y="3429227"/>
                        <a:ext cx="381907" cy="458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0" name="Text Box 21"/>
          <p:cNvSpPr txBox="1">
            <a:spLocks noChangeArrowheads="1"/>
          </p:cNvSpPr>
          <p:nvPr/>
        </p:nvSpPr>
        <p:spPr bwMode="auto">
          <a:xfrm>
            <a:off x="1041400" y="3697288"/>
            <a:ext cx="2743200" cy="366712"/>
          </a:xfrm>
          <a:prstGeom prst="rect">
            <a:avLst/>
          </a:prstGeom>
          <a:noFill/>
          <a:ln w="9525">
            <a:noFill/>
            <a:miter lim="800000"/>
            <a:headEnd/>
            <a:tailEnd/>
          </a:ln>
        </p:spPr>
        <p:txBody>
          <a:bodyPr>
            <a:spAutoFit/>
          </a:bodyPr>
          <a:lstStyle/>
          <a:p>
            <a:pPr algn="ctr">
              <a:spcBef>
                <a:spcPct val="50000"/>
              </a:spcBef>
            </a:pPr>
            <a:r>
              <a:rPr lang="en-US" sz="1800" b="0" i="1" dirty="0" smtClean="0"/>
              <a:t>t</a:t>
            </a:r>
            <a:endParaRPr lang="en-US" sz="1800" b="0" dirty="0"/>
          </a:p>
        </p:txBody>
      </p:sp>
      <p:sp>
        <p:nvSpPr>
          <p:cNvPr id="181" name="Text Box 22"/>
          <p:cNvSpPr txBox="1">
            <a:spLocks noChangeArrowheads="1"/>
          </p:cNvSpPr>
          <p:nvPr/>
        </p:nvSpPr>
        <p:spPr bwMode="auto">
          <a:xfrm>
            <a:off x="3386138" y="3062288"/>
            <a:ext cx="269875" cy="519112"/>
          </a:xfrm>
          <a:prstGeom prst="rect">
            <a:avLst/>
          </a:prstGeom>
          <a:noFill/>
          <a:ln w="9525">
            <a:noFill/>
            <a:miter lim="800000"/>
            <a:headEnd/>
            <a:tailEnd/>
          </a:ln>
        </p:spPr>
        <p:txBody>
          <a:bodyPr lIns="0">
            <a:spAutoFit/>
          </a:bodyPr>
          <a:lstStyle/>
          <a:p>
            <a:pPr>
              <a:spcBef>
                <a:spcPct val="50000"/>
              </a:spcBef>
            </a:pPr>
            <a:r>
              <a:rPr lang="en-US" sz="2800" i="1">
                <a:solidFill>
                  <a:srgbClr val="009900"/>
                </a:solidFill>
                <a:latin typeface="Times New Roman" pitchFamily="18" charset="0"/>
                <a:sym typeface="Symbol" pitchFamily="18" charset="2"/>
              </a:rPr>
              <a:t></a:t>
            </a:r>
          </a:p>
        </p:txBody>
      </p:sp>
      <p:grpSp>
        <p:nvGrpSpPr>
          <p:cNvPr id="4" name="Group 5"/>
          <p:cNvGrpSpPr>
            <a:grpSpLocks noChangeAspect="1"/>
          </p:cNvGrpSpPr>
          <p:nvPr/>
        </p:nvGrpSpPr>
        <p:grpSpPr bwMode="auto">
          <a:xfrm>
            <a:off x="911225" y="2054225"/>
            <a:ext cx="2994025" cy="1766888"/>
            <a:chOff x="478" y="1198"/>
            <a:chExt cx="1886" cy="1113"/>
          </a:xfrm>
        </p:grpSpPr>
        <p:sp>
          <p:nvSpPr>
            <p:cNvPr id="183" name="AutoShape 4"/>
            <p:cNvSpPr>
              <a:spLocks noChangeAspect="1" noChangeArrowheads="1" noTextEdit="1"/>
            </p:cNvSpPr>
            <p:nvPr/>
          </p:nvSpPr>
          <p:spPr bwMode="auto">
            <a:xfrm>
              <a:off x="478" y="1198"/>
              <a:ext cx="1886" cy="111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84" name="Freeform 6"/>
            <p:cNvSpPr>
              <a:spLocks/>
            </p:cNvSpPr>
            <p:nvPr/>
          </p:nvSpPr>
          <p:spPr bwMode="auto">
            <a:xfrm>
              <a:off x="555" y="1310"/>
              <a:ext cx="1728" cy="885"/>
            </a:xfrm>
            <a:custGeom>
              <a:avLst/>
              <a:gdLst/>
              <a:ahLst/>
              <a:cxnLst>
                <a:cxn ang="0">
                  <a:pos x="0" y="885"/>
                </a:cxn>
                <a:cxn ang="0">
                  <a:pos x="58" y="869"/>
                </a:cxn>
                <a:cxn ang="0">
                  <a:pos x="117" y="857"/>
                </a:cxn>
                <a:cxn ang="0">
                  <a:pos x="171" y="837"/>
                </a:cxn>
                <a:cxn ang="0">
                  <a:pos x="230" y="809"/>
                </a:cxn>
                <a:cxn ang="0">
                  <a:pos x="288" y="765"/>
                </a:cxn>
                <a:cxn ang="0">
                  <a:pos x="347" y="709"/>
                </a:cxn>
                <a:cxn ang="0">
                  <a:pos x="401" y="641"/>
                </a:cxn>
                <a:cxn ang="0">
                  <a:pos x="460" y="553"/>
                </a:cxn>
                <a:cxn ang="0">
                  <a:pos x="519" y="453"/>
                </a:cxn>
                <a:cxn ang="0">
                  <a:pos x="577" y="348"/>
                </a:cxn>
                <a:cxn ang="0">
                  <a:pos x="631" y="240"/>
                </a:cxn>
                <a:cxn ang="0">
                  <a:pos x="690" y="144"/>
                </a:cxn>
                <a:cxn ang="0">
                  <a:pos x="749" y="68"/>
                </a:cxn>
                <a:cxn ang="0">
                  <a:pos x="807" y="16"/>
                </a:cxn>
                <a:cxn ang="0">
                  <a:pos x="866" y="0"/>
                </a:cxn>
                <a:cxn ang="0">
                  <a:pos x="920" y="16"/>
                </a:cxn>
                <a:cxn ang="0">
                  <a:pos x="979" y="68"/>
                </a:cxn>
                <a:cxn ang="0">
                  <a:pos x="1037" y="144"/>
                </a:cxn>
                <a:cxn ang="0">
                  <a:pos x="1096" y="240"/>
                </a:cxn>
                <a:cxn ang="0">
                  <a:pos x="1150" y="348"/>
                </a:cxn>
                <a:cxn ang="0">
                  <a:pos x="1209" y="453"/>
                </a:cxn>
                <a:cxn ang="0">
                  <a:pos x="1268" y="553"/>
                </a:cxn>
                <a:cxn ang="0">
                  <a:pos x="1326" y="641"/>
                </a:cxn>
                <a:cxn ang="0">
                  <a:pos x="1380" y="709"/>
                </a:cxn>
                <a:cxn ang="0">
                  <a:pos x="1439" y="765"/>
                </a:cxn>
                <a:cxn ang="0">
                  <a:pos x="1498" y="809"/>
                </a:cxn>
                <a:cxn ang="0">
                  <a:pos x="1556" y="837"/>
                </a:cxn>
                <a:cxn ang="0">
                  <a:pos x="1610" y="857"/>
                </a:cxn>
                <a:cxn ang="0">
                  <a:pos x="1669" y="869"/>
                </a:cxn>
                <a:cxn ang="0">
                  <a:pos x="1728" y="885"/>
                </a:cxn>
                <a:cxn ang="0">
                  <a:pos x="0" y="885"/>
                </a:cxn>
              </a:cxnLst>
              <a:rect l="0" t="0" r="r" b="b"/>
              <a:pathLst>
                <a:path w="1728" h="885">
                  <a:moveTo>
                    <a:pt x="0" y="885"/>
                  </a:moveTo>
                  <a:lnTo>
                    <a:pt x="0" y="885"/>
                  </a:lnTo>
                  <a:lnTo>
                    <a:pt x="27" y="873"/>
                  </a:lnTo>
                  <a:lnTo>
                    <a:pt x="58" y="869"/>
                  </a:lnTo>
                  <a:lnTo>
                    <a:pt x="85" y="865"/>
                  </a:lnTo>
                  <a:lnTo>
                    <a:pt x="117" y="857"/>
                  </a:lnTo>
                  <a:lnTo>
                    <a:pt x="144" y="849"/>
                  </a:lnTo>
                  <a:lnTo>
                    <a:pt x="171" y="837"/>
                  </a:lnTo>
                  <a:lnTo>
                    <a:pt x="203" y="825"/>
                  </a:lnTo>
                  <a:lnTo>
                    <a:pt x="230" y="809"/>
                  </a:lnTo>
                  <a:lnTo>
                    <a:pt x="261" y="789"/>
                  </a:lnTo>
                  <a:lnTo>
                    <a:pt x="288" y="765"/>
                  </a:lnTo>
                  <a:lnTo>
                    <a:pt x="316" y="741"/>
                  </a:lnTo>
                  <a:lnTo>
                    <a:pt x="347" y="709"/>
                  </a:lnTo>
                  <a:lnTo>
                    <a:pt x="374" y="677"/>
                  </a:lnTo>
                  <a:lnTo>
                    <a:pt x="401" y="641"/>
                  </a:lnTo>
                  <a:lnTo>
                    <a:pt x="433" y="597"/>
                  </a:lnTo>
                  <a:lnTo>
                    <a:pt x="460" y="553"/>
                  </a:lnTo>
                  <a:lnTo>
                    <a:pt x="492" y="505"/>
                  </a:lnTo>
                  <a:lnTo>
                    <a:pt x="519" y="453"/>
                  </a:lnTo>
                  <a:lnTo>
                    <a:pt x="546" y="400"/>
                  </a:lnTo>
                  <a:lnTo>
                    <a:pt x="577" y="348"/>
                  </a:lnTo>
                  <a:lnTo>
                    <a:pt x="604" y="292"/>
                  </a:lnTo>
                  <a:lnTo>
                    <a:pt x="631" y="240"/>
                  </a:lnTo>
                  <a:lnTo>
                    <a:pt x="663" y="192"/>
                  </a:lnTo>
                  <a:lnTo>
                    <a:pt x="690" y="144"/>
                  </a:lnTo>
                  <a:lnTo>
                    <a:pt x="722" y="104"/>
                  </a:lnTo>
                  <a:lnTo>
                    <a:pt x="749" y="68"/>
                  </a:lnTo>
                  <a:lnTo>
                    <a:pt x="776" y="36"/>
                  </a:lnTo>
                  <a:lnTo>
                    <a:pt x="807" y="16"/>
                  </a:lnTo>
                  <a:lnTo>
                    <a:pt x="834" y="4"/>
                  </a:lnTo>
                  <a:lnTo>
                    <a:pt x="866" y="0"/>
                  </a:lnTo>
                  <a:lnTo>
                    <a:pt x="893" y="4"/>
                  </a:lnTo>
                  <a:lnTo>
                    <a:pt x="920" y="16"/>
                  </a:lnTo>
                  <a:lnTo>
                    <a:pt x="952" y="36"/>
                  </a:lnTo>
                  <a:lnTo>
                    <a:pt x="979" y="68"/>
                  </a:lnTo>
                  <a:lnTo>
                    <a:pt x="1006" y="104"/>
                  </a:lnTo>
                  <a:lnTo>
                    <a:pt x="1037" y="144"/>
                  </a:lnTo>
                  <a:lnTo>
                    <a:pt x="1065" y="192"/>
                  </a:lnTo>
                  <a:lnTo>
                    <a:pt x="1096" y="240"/>
                  </a:lnTo>
                  <a:lnTo>
                    <a:pt x="1123" y="292"/>
                  </a:lnTo>
                  <a:lnTo>
                    <a:pt x="1150" y="348"/>
                  </a:lnTo>
                  <a:lnTo>
                    <a:pt x="1182" y="400"/>
                  </a:lnTo>
                  <a:lnTo>
                    <a:pt x="1209" y="453"/>
                  </a:lnTo>
                  <a:lnTo>
                    <a:pt x="1236" y="505"/>
                  </a:lnTo>
                  <a:lnTo>
                    <a:pt x="1268" y="553"/>
                  </a:lnTo>
                  <a:lnTo>
                    <a:pt x="1295" y="597"/>
                  </a:lnTo>
                  <a:lnTo>
                    <a:pt x="1326" y="641"/>
                  </a:lnTo>
                  <a:lnTo>
                    <a:pt x="1353" y="677"/>
                  </a:lnTo>
                  <a:lnTo>
                    <a:pt x="1380" y="709"/>
                  </a:lnTo>
                  <a:lnTo>
                    <a:pt x="1412" y="741"/>
                  </a:lnTo>
                  <a:lnTo>
                    <a:pt x="1439" y="765"/>
                  </a:lnTo>
                  <a:lnTo>
                    <a:pt x="1466" y="789"/>
                  </a:lnTo>
                  <a:lnTo>
                    <a:pt x="1498" y="809"/>
                  </a:lnTo>
                  <a:lnTo>
                    <a:pt x="1525" y="825"/>
                  </a:lnTo>
                  <a:lnTo>
                    <a:pt x="1556" y="837"/>
                  </a:lnTo>
                  <a:lnTo>
                    <a:pt x="1583" y="849"/>
                  </a:lnTo>
                  <a:lnTo>
                    <a:pt x="1610" y="857"/>
                  </a:lnTo>
                  <a:lnTo>
                    <a:pt x="1642" y="865"/>
                  </a:lnTo>
                  <a:lnTo>
                    <a:pt x="1669" y="869"/>
                  </a:lnTo>
                  <a:lnTo>
                    <a:pt x="1701" y="873"/>
                  </a:lnTo>
                  <a:lnTo>
                    <a:pt x="1728" y="885"/>
                  </a:lnTo>
                  <a:lnTo>
                    <a:pt x="1728" y="885"/>
                  </a:lnTo>
                  <a:lnTo>
                    <a:pt x="0" y="885"/>
                  </a:lnTo>
                  <a:close/>
                </a:path>
              </a:pathLst>
            </a:custGeom>
            <a:solidFill>
              <a:srgbClr val="9735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85" name="Freeform 7"/>
            <p:cNvSpPr>
              <a:spLocks/>
            </p:cNvSpPr>
            <p:nvPr/>
          </p:nvSpPr>
          <p:spPr bwMode="auto">
            <a:xfrm>
              <a:off x="555" y="1310"/>
              <a:ext cx="1728" cy="885"/>
            </a:xfrm>
            <a:custGeom>
              <a:avLst/>
              <a:gdLst/>
              <a:ahLst/>
              <a:cxnLst>
                <a:cxn ang="0">
                  <a:pos x="0" y="885"/>
                </a:cxn>
                <a:cxn ang="0">
                  <a:pos x="58" y="869"/>
                </a:cxn>
                <a:cxn ang="0">
                  <a:pos x="117" y="857"/>
                </a:cxn>
                <a:cxn ang="0">
                  <a:pos x="171" y="837"/>
                </a:cxn>
                <a:cxn ang="0">
                  <a:pos x="230" y="809"/>
                </a:cxn>
                <a:cxn ang="0">
                  <a:pos x="288" y="765"/>
                </a:cxn>
                <a:cxn ang="0">
                  <a:pos x="347" y="709"/>
                </a:cxn>
                <a:cxn ang="0">
                  <a:pos x="401" y="641"/>
                </a:cxn>
                <a:cxn ang="0">
                  <a:pos x="460" y="553"/>
                </a:cxn>
                <a:cxn ang="0">
                  <a:pos x="519" y="453"/>
                </a:cxn>
                <a:cxn ang="0">
                  <a:pos x="577" y="348"/>
                </a:cxn>
                <a:cxn ang="0">
                  <a:pos x="631" y="240"/>
                </a:cxn>
                <a:cxn ang="0">
                  <a:pos x="690" y="144"/>
                </a:cxn>
                <a:cxn ang="0">
                  <a:pos x="749" y="68"/>
                </a:cxn>
                <a:cxn ang="0">
                  <a:pos x="807" y="16"/>
                </a:cxn>
                <a:cxn ang="0">
                  <a:pos x="866" y="0"/>
                </a:cxn>
                <a:cxn ang="0">
                  <a:pos x="920" y="16"/>
                </a:cxn>
                <a:cxn ang="0">
                  <a:pos x="979" y="68"/>
                </a:cxn>
                <a:cxn ang="0">
                  <a:pos x="1037" y="144"/>
                </a:cxn>
                <a:cxn ang="0">
                  <a:pos x="1096" y="240"/>
                </a:cxn>
                <a:cxn ang="0">
                  <a:pos x="1150" y="348"/>
                </a:cxn>
                <a:cxn ang="0">
                  <a:pos x="1209" y="453"/>
                </a:cxn>
                <a:cxn ang="0">
                  <a:pos x="1268" y="553"/>
                </a:cxn>
                <a:cxn ang="0">
                  <a:pos x="1326" y="641"/>
                </a:cxn>
                <a:cxn ang="0">
                  <a:pos x="1380" y="709"/>
                </a:cxn>
                <a:cxn ang="0">
                  <a:pos x="1439" y="765"/>
                </a:cxn>
                <a:cxn ang="0">
                  <a:pos x="1498" y="809"/>
                </a:cxn>
                <a:cxn ang="0">
                  <a:pos x="1556" y="837"/>
                </a:cxn>
                <a:cxn ang="0">
                  <a:pos x="1610" y="857"/>
                </a:cxn>
                <a:cxn ang="0">
                  <a:pos x="1669" y="869"/>
                </a:cxn>
                <a:cxn ang="0">
                  <a:pos x="1728" y="885"/>
                </a:cxn>
                <a:cxn ang="0">
                  <a:pos x="0" y="885"/>
                </a:cxn>
              </a:cxnLst>
              <a:rect l="0" t="0" r="r" b="b"/>
              <a:pathLst>
                <a:path w="1728" h="885">
                  <a:moveTo>
                    <a:pt x="0" y="885"/>
                  </a:moveTo>
                  <a:lnTo>
                    <a:pt x="0" y="885"/>
                  </a:lnTo>
                  <a:lnTo>
                    <a:pt x="27" y="873"/>
                  </a:lnTo>
                  <a:lnTo>
                    <a:pt x="58" y="869"/>
                  </a:lnTo>
                  <a:lnTo>
                    <a:pt x="85" y="865"/>
                  </a:lnTo>
                  <a:lnTo>
                    <a:pt x="117" y="857"/>
                  </a:lnTo>
                  <a:lnTo>
                    <a:pt x="144" y="849"/>
                  </a:lnTo>
                  <a:lnTo>
                    <a:pt x="171" y="837"/>
                  </a:lnTo>
                  <a:lnTo>
                    <a:pt x="203" y="825"/>
                  </a:lnTo>
                  <a:lnTo>
                    <a:pt x="230" y="809"/>
                  </a:lnTo>
                  <a:lnTo>
                    <a:pt x="261" y="789"/>
                  </a:lnTo>
                  <a:lnTo>
                    <a:pt x="288" y="765"/>
                  </a:lnTo>
                  <a:lnTo>
                    <a:pt x="316" y="741"/>
                  </a:lnTo>
                  <a:lnTo>
                    <a:pt x="347" y="709"/>
                  </a:lnTo>
                  <a:lnTo>
                    <a:pt x="374" y="677"/>
                  </a:lnTo>
                  <a:lnTo>
                    <a:pt x="401" y="641"/>
                  </a:lnTo>
                  <a:lnTo>
                    <a:pt x="433" y="597"/>
                  </a:lnTo>
                  <a:lnTo>
                    <a:pt x="460" y="553"/>
                  </a:lnTo>
                  <a:lnTo>
                    <a:pt x="492" y="505"/>
                  </a:lnTo>
                  <a:lnTo>
                    <a:pt x="519" y="453"/>
                  </a:lnTo>
                  <a:lnTo>
                    <a:pt x="546" y="400"/>
                  </a:lnTo>
                  <a:lnTo>
                    <a:pt x="577" y="348"/>
                  </a:lnTo>
                  <a:lnTo>
                    <a:pt x="604" y="292"/>
                  </a:lnTo>
                  <a:lnTo>
                    <a:pt x="631" y="240"/>
                  </a:lnTo>
                  <a:lnTo>
                    <a:pt x="663" y="192"/>
                  </a:lnTo>
                  <a:lnTo>
                    <a:pt x="690" y="144"/>
                  </a:lnTo>
                  <a:lnTo>
                    <a:pt x="722" y="104"/>
                  </a:lnTo>
                  <a:lnTo>
                    <a:pt x="749" y="68"/>
                  </a:lnTo>
                  <a:lnTo>
                    <a:pt x="776" y="36"/>
                  </a:lnTo>
                  <a:lnTo>
                    <a:pt x="807" y="16"/>
                  </a:lnTo>
                  <a:lnTo>
                    <a:pt x="834" y="4"/>
                  </a:lnTo>
                  <a:lnTo>
                    <a:pt x="866" y="0"/>
                  </a:lnTo>
                  <a:lnTo>
                    <a:pt x="893" y="4"/>
                  </a:lnTo>
                  <a:lnTo>
                    <a:pt x="920" y="16"/>
                  </a:lnTo>
                  <a:lnTo>
                    <a:pt x="952" y="36"/>
                  </a:lnTo>
                  <a:lnTo>
                    <a:pt x="979" y="68"/>
                  </a:lnTo>
                  <a:lnTo>
                    <a:pt x="1006" y="104"/>
                  </a:lnTo>
                  <a:lnTo>
                    <a:pt x="1037" y="144"/>
                  </a:lnTo>
                  <a:lnTo>
                    <a:pt x="1065" y="192"/>
                  </a:lnTo>
                  <a:lnTo>
                    <a:pt x="1096" y="240"/>
                  </a:lnTo>
                  <a:lnTo>
                    <a:pt x="1123" y="292"/>
                  </a:lnTo>
                  <a:lnTo>
                    <a:pt x="1150" y="348"/>
                  </a:lnTo>
                  <a:lnTo>
                    <a:pt x="1182" y="400"/>
                  </a:lnTo>
                  <a:lnTo>
                    <a:pt x="1209" y="453"/>
                  </a:lnTo>
                  <a:lnTo>
                    <a:pt x="1236" y="505"/>
                  </a:lnTo>
                  <a:lnTo>
                    <a:pt x="1268" y="553"/>
                  </a:lnTo>
                  <a:lnTo>
                    <a:pt x="1295" y="597"/>
                  </a:lnTo>
                  <a:lnTo>
                    <a:pt x="1326" y="641"/>
                  </a:lnTo>
                  <a:lnTo>
                    <a:pt x="1353" y="677"/>
                  </a:lnTo>
                  <a:lnTo>
                    <a:pt x="1380" y="709"/>
                  </a:lnTo>
                  <a:lnTo>
                    <a:pt x="1412" y="741"/>
                  </a:lnTo>
                  <a:lnTo>
                    <a:pt x="1439" y="765"/>
                  </a:lnTo>
                  <a:lnTo>
                    <a:pt x="1466" y="789"/>
                  </a:lnTo>
                  <a:lnTo>
                    <a:pt x="1498" y="809"/>
                  </a:lnTo>
                  <a:lnTo>
                    <a:pt x="1525" y="825"/>
                  </a:lnTo>
                  <a:lnTo>
                    <a:pt x="1556" y="837"/>
                  </a:lnTo>
                  <a:lnTo>
                    <a:pt x="1583" y="849"/>
                  </a:lnTo>
                  <a:lnTo>
                    <a:pt x="1610" y="857"/>
                  </a:lnTo>
                  <a:lnTo>
                    <a:pt x="1642" y="865"/>
                  </a:lnTo>
                  <a:lnTo>
                    <a:pt x="1669" y="869"/>
                  </a:lnTo>
                  <a:lnTo>
                    <a:pt x="1701" y="873"/>
                  </a:lnTo>
                  <a:lnTo>
                    <a:pt x="1728" y="885"/>
                  </a:lnTo>
                  <a:lnTo>
                    <a:pt x="1728" y="885"/>
                  </a:lnTo>
                  <a:lnTo>
                    <a:pt x="0" y="885"/>
                  </a:lnTo>
                </a:path>
              </a:pathLst>
            </a:custGeom>
            <a:noFill/>
            <a:ln w="18">
              <a:solidFill>
                <a:srgbClr val="BFBFB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86" name="Freeform 8"/>
            <p:cNvSpPr>
              <a:spLocks/>
            </p:cNvSpPr>
            <p:nvPr/>
          </p:nvSpPr>
          <p:spPr bwMode="auto">
            <a:xfrm>
              <a:off x="1890" y="1967"/>
              <a:ext cx="393" cy="228"/>
            </a:xfrm>
            <a:custGeom>
              <a:avLst/>
              <a:gdLst/>
              <a:ahLst/>
              <a:cxnLst>
                <a:cxn ang="0">
                  <a:pos x="0" y="228"/>
                </a:cxn>
                <a:cxn ang="0">
                  <a:pos x="0" y="0"/>
                </a:cxn>
                <a:cxn ang="0">
                  <a:pos x="18" y="20"/>
                </a:cxn>
                <a:cxn ang="0">
                  <a:pos x="45" y="52"/>
                </a:cxn>
                <a:cxn ang="0">
                  <a:pos x="77" y="84"/>
                </a:cxn>
                <a:cxn ang="0">
                  <a:pos x="104" y="108"/>
                </a:cxn>
                <a:cxn ang="0">
                  <a:pos x="131" y="132"/>
                </a:cxn>
                <a:cxn ang="0">
                  <a:pos x="163" y="152"/>
                </a:cxn>
                <a:cxn ang="0">
                  <a:pos x="190" y="168"/>
                </a:cxn>
                <a:cxn ang="0">
                  <a:pos x="221" y="180"/>
                </a:cxn>
                <a:cxn ang="0">
                  <a:pos x="248" y="192"/>
                </a:cxn>
                <a:cxn ang="0">
                  <a:pos x="275" y="200"/>
                </a:cxn>
                <a:cxn ang="0">
                  <a:pos x="307" y="208"/>
                </a:cxn>
                <a:cxn ang="0">
                  <a:pos x="334" y="212"/>
                </a:cxn>
                <a:cxn ang="0">
                  <a:pos x="366" y="216"/>
                </a:cxn>
                <a:cxn ang="0">
                  <a:pos x="393" y="228"/>
                </a:cxn>
                <a:cxn ang="0">
                  <a:pos x="393" y="228"/>
                </a:cxn>
                <a:cxn ang="0">
                  <a:pos x="0" y="228"/>
                </a:cxn>
              </a:cxnLst>
              <a:rect l="0" t="0" r="r" b="b"/>
              <a:pathLst>
                <a:path w="393" h="228">
                  <a:moveTo>
                    <a:pt x="0" y="228"/>
                  </a:moveTo>
                  <a:lnTo>
                    <a:pt x="0" y="0"/>
                  </a:lnTo>
                  <a:lnTo>
                    <a:pt x="18" y="20"/>
                  </a:lnTo>
                  <a:lnTo>
                    <a:pt x="45" y="52"/>
                  </a:lnTo>
                  <a:lnTo>
                    <a:pt x="77" y="84"/>
                  </a:lnTo>
                  <a:lnTo>
                    <a:pt x="104" y="108"/>
                  </a:lnTo>
                  <a:lnTo>
                    <a:pt x="131" y="132"/>
                  </a:lnTo>
                  <a:lnTo>
                    <a:pt x="163" y="152"/>
                  </a:lnTo>
                  <a:lnTo>
                    <a:pt x="190" y="168"/>
                  </a:lnTo>
                  <a:lnTo>
                    <a:pt x="221" y="180"/>
                  </a:lnTo>
                  <a:lnTo>
                    <a:pt x="248" y="192"/>
                  </a:lnTo>
                  <a:lnTo>
                    <a:pt x="275" y="200"/>
                  </a:lnTo>
                  <a:lnTo>
                    <a:pt x="307" y="208"/>
                  </a:lnTo>
                  <a:lnTo>
                    <a:pt x="334" y="212"/>
                  </a:lnTo>
                  <a:lnTo>
                    <a:pt x="366" y="216"/>
                  </a:lnTo>
                  <a:lnTo>
                    <a:pt x="393" y="228"/>
                  </a:lnTo>
                  <a:lnTo>
                    <a:pt x="393" y="228"/>
                  </a:lnTo>
                  <a:lnTo>
                    <a:pt x="0" y="228"/>
                  </a:lnTo>
                  <a:close/>
                </a:path>
              </a:pathLst>
            </a:custGeom>
            <a:solidFill>
              <a:srgbClr val="0080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87" name="Freeform 9"/>
            <p:cNvSpPr>
              <a:spLocks/>
            </p:cNvSpPr>
            <p:nvPr/>
          </p:nvSpPr>
          <p:spPr bwMode="auto">
            <a:xfrm>
              <a:off x="1890" y="1967"/>
              <a:ext cx="393" cy="228"/>
            </a:xfrm>
            <a:custGeom>
              <a:avLst/>
              <a:gdLst/>
              <a:ahLst/>
              <a:cxnLst>
                <a:cxn ang="0">
                  <a:pos x="0" y="228"/>
                </a:cxn>
                <a:cxn ang="0">
                  <a:pos x="0" y="0"/>
                </a:cxn>
                <a:cxn ang="0">
                  <a:pos x="18" y="20"/>
                </a:cxn>
                <a:cxn ang="0">
                  <a:pos x="45" y="52"/>
                </a:cxn>
                <a:cxn ang="0">
                  <a:pos x="77" y="84"/>
                </a:cxn>
                <a:cxn ang="0">
                  <a:pos x="104" y="108"/>
                </a:cxn>
                <a:cxn ang="0">
                  <a:pos x="131" y="132"/>
                </a:cxn>
                <a:cxn ang="0">
                  <a:pos x="163" y="152"/>
                </a:cxn>
                <a:cxn ang="0">
                  <a:pos x="190" y="168"/>
                </a:cxn>
                <a:cxn ang="0">
                  <a:pos x="221" y="180"/>
                </a:cxn>
                <a:cxn ang="0">
                  <a:pos x="248" y="192"/>
                </a:cxn>
                <a:cxn ang="0">
                  <a:pos x="275" y="200"/>
                </a:cxn>
                <a:cxn ang="0">
                  <a:pos x="307" y="208"/>
                </a:cxn>
                <a:cxn ang="0">
                  <a:pos x="334" y="212"/>
                </a:cxn>
                <a:cxn ang="0">
                  <a:pos x="366" y="216"/>
                </a:cxn>
                <a:cxn ang="0">
                  <a:pos x="393" y="228"/>
                </a:cxn>
                <a:cxn ang="0">
                  <a:pos x="393" y="228"/>
                </a:cxn>
                <a:cxn ang="0">
                  <a:pos x="0" y="228"/>
                </a:cxn>
              </a:cxnLst>
              <a:rect l="0" t="0" r="r" b="b"/>
              <a:pathLst>
                <a:path w="393" h="228">
                  <a:moveTo>
                    <a:pt x="0" y="228"/>
                  </a:moveTo>
                  <a:lnTo>
                    <a:pt x="0" y="0"/>
                  </a:lnTo>
                  <a:lnTo>
                    <a:pt x="18" y="20"/>
                  </a:lnTo>
                  <a:lnTo>
                    <a:pt x="45" y="52"/>
                  </a:lnTo>
                  <a:lnTo>
                    <a:pt x="77" y="84"/>
                  </a:lnTo>
                  <a:lnTo>
                    <a:pt x="104" y="108"/>
                  </a:lnTo>
                  <a:lnTo>
                    <a:pt x="131" y="132"/>
                  </a:lnTo>
                  <a:lnTo>
                    <a:pt x="163" y="152"/>
                  </a:lnTo>
                  <a:lnTo>
                    <a:pt x="190" y="168"/>
                  </a:lnTo>
                  <a:lnTo>
                    <a:pt x="221" y="180"/>
                  </a:lnTo>
                  <a:lnTo>
                    <a:pt x="248" y="192"/>
                  </a:lnTo>
                  <a:lnTo>
                    <a:pt x="275" y="200"/>
                  </a:lnTo>
                  <a:lnTo>
                    <a:pt x="307" y="208"/>
                  </a:lnTo>
                  <a:lnTo>
                    <a:pt x="334" y="212"/>
                  </a:lnTo>
                  <a:lnTo>
                    <a:pt x="366" y="216"/>
                  </a:lnTo>
                  <a:lnTo>
                    <a:pt x="393" y="228"/>
                  </a:lnTo>
                  <a:lnTo>
                    <a:pt x="393" y="228"/>
                  </a:lnTo>
                  <a:lnTo>
                    <a:pt x="0" y="228"/>
                  </a:lnTo>
                </a:path>
              </a:pathLst>
            </a:custGeom>
            <a:noFill/>
            <a:ln w="18">
              <a:solidFill>
                <a:srgbClr val="BFBFB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grpSp>
      <p:sp>
        <p:nvSpPr>
          <p:cNvPr id="188" name="Freeform 6"/>
          <p:cNvSpPr>
            <a:spLocks/>
          </p:cNvSpPr>
          <p:nvPr/>
        </p:nvSpPr>
        <p:spPr bwMode="auto">
          <a:xfrm>
            <a:off x="2317978" y="2242911"/>
            <a:ext cx="2743200" cy="1404938"/>
          </a:xfrm>
          <a:custGeom>
            <a:avLst/>
            <a:gdLst/>
            <a:ahLst/>
            <a:cxnLst>
              <a:cxn ang="0">
                <a:pos x="0" y="885"/>
              </a:cxn>
              <a:cxn ang="0">
                <a:pos x="58" y="869"/>
              </a:cxn>
              <a:cxn ang="0">
                <a:pos x="117" y="857"/>
              </a:cxn>
              <a:cxn ang="0">
                <a:pos x="171" y="837"/>
              </a:cxn>
              <a:cxn ang="0">
                <a:pos x="230" y="809"/>
              </a:cxn>
              <a:cxn ang="0">
                <a:pos x="288" y="765"/>
              </a:cxn>
              <a:cxn ang="0">
                <a:pos x="347" y="709"/>
              </a:cxn>
              <a:cxn ang="0">
                <a:pos x="401" y="641"/>
              </a:cxn>
              <a:cxn ang="0">
                <a:pos x="460" y="553"/>
              </a:cxn>
              <a:cxn ang="0">
                <a:pos x="519" y="453"/>
              </a:cxn>
              <a:cxn ang="0">
                <a:pos x="577" y="348"/>
              </a:cxn>
              <a:cxn ang="0">
                <a:pos x="631" y="240"/>
              </a:cxn>
              <a:cxn ang="0">
                <a:pos x="690" y="144"/>
              </a:cxn>
              <a:cxn ang="0">
                <a:pos x="749" y="68"/>
              </a:cxn>
              <a:cxn ang="0">
                <a:pos x="807" y="16"/>
              </a:cxn>
              <a:cxn ang="0">
                <a:pos x="866" y="0"/>
              </a:cxn>
              <a:cxn ang="0">
                <a:pos x="920" y="16"/>
              </a:cxn>
              <a:cxn ang="0">
                <a:pos x="979" y="68"/>
              </a:cxn>
              <a:cxn ang="0">
                <a:pos x="1037" y="144"/>
              </a:cxn>
              <a:cxn ang="0">
                <a:pos x="1096" y="240"/>
              </a:cxn>
              <a:cxn ang="0">
                <a:pos x="1150" y="348"/>
              </a:cxn>
              <a:cxn ang="0">
                <a:pos x="1209" y="453"/>
              </a:cxn>
              <a:cxn ang="0">
                <a:pos x="1268" y="553"/>
              </a:cxn>
              <a:cxn ang="0">
                <a:pos x="1326" y="641"/>
              </a:cxn>
              <a:cxn ang="0">
                <a:pos x="1380" y="709"/>
              </a:cxn>
              <a:cxn ang="0">
                <a:pos x="1439" y="765"/>
              </a:cxn>
              <a:cxn ang="0">
                <a:pos x="1498" y="809"/>
              </a:cxn>
              <a:cxn ang="0">
                <a:pos x="1556" y="837"/>
              </a:cxn>
              <a:cxn ang="0">
                <a:pos x="1610" y="857"/>
              </a:cxn>
              <a:cxn ang="0">
                <a:pos x="1669" y="869"/>
              </a:cxn>
              <a:cxn ang="0">
                <a:pos x="1728" y="885"/>
              </a:cxn>
              <a:cxn ang="0">
                <a:pos x="0" y="885"/>
              </a:cxn>
            </a:cxnLst>
            <a:rect l="0" t="0" r="r" b="b"/>
            <a:pathLst>
              <a:path w="1728" h="885">
                <a:moveTo>
                  <a:pt x="0" y="885"/>
                </a:moveTo>
                <a:lnTo>
                  <a:pt x="0" y="885"/>
                </a:lnTo>
                <a:lnTo>
                  <a:pt x="27" y="873"/>
                </a:lnTo>
                <a:lnTo>
                  <a:pt x="58" y="869"/>
                </a:lnTo>
                <a:lnTo>
                  <a:pt x="85" y="865"/>
                </a:lnTo>
                <a:lnTo>
                  <a:pt x="117" y="857"/>
                </a:lnTo>
                <a:lnTo>
                  <a:pt x="144" y="849"/>
                </a:lnTo>
                <a:lnTo>
                  <a:pt x="171" y="837"/>
                </a:lnTo>
                <a:lnTo>
                  <a:pt x="203" y="825"/>
                </a:lnTo>
                <a:lnTo>
                  <a:pt x="230" y="809"/>
                </a:lnTo>
                <a:lnTo>
                  <a:pt x="261" y="789"/>
                </a:lnTo>
                <a:lnTo>
                  <a:pt x="288" y="765"/>
                </a:lnTo>
                <a:lnTo>
                  <a:pt x="316" y="741"/>
                </a:lnTo>
                <a:lnTo>
                  <a:pt x="347" y="709"/>
                </a:lnTo>
                <a:lnTo>
                  <a:pt x="374" y="677"/>
                </a:lnTo>
                <a:lnTo>
                  <a:pt x="401" y="641"/>
                </a:lnTo>
                <a:lnTo>
                  <a:pt x="433" y="597"/>
                </a:lnTo>
                <a:lnTo>
                  <a:pt x="460" y="553"/>
                </a:lnTo>
                <a:lnTo>
                  <a:pt x="492" y="505"/>
                </a:lnTo>
                <a:lnTo>
                  <a:pt x="519" y="453"/>
                </a:lnTo>
                <a:lnTo>
                  <a:pt x="546" y="400"/>
                </a:lnTo>
                <a:lnTo>
                  <a:pt x="577" y="348"/>
                </a:lnTo>
                <a:lnTo>
                  <a:pt x="604" y="292"/>
                </a:lnTo>
                <a:lnTo>
                  <a:pt x="631" y="240"/>
                </a:lnTo>
                <a:lnTo>
                  <a:pt x="663" y="192"/>
                </a:lnTo>
                <a:lnTo>
                  <a:pt x="690" y="144"/>
                </a:lnTo>
                <a:lnTo>
                  <a:pt x="722" y="104"/>
                </a:lnTo>
                <a:lnTo>
                  <a:pt x="749" y="68"/>
                </a:lnTo>
                <a:lnTo>
                  <a:pt x="776" y="36"/>
                </a:lnTo>
                <a:lnTo>
                  <a:pt x="807" y="16"/>
                </a:lnTo>
                <a:lnTo>
                  <a:pt x="834" y="4"/>
                </a:lnTo>
                <a:lnTo>
                  <a:pt x="866" y="0"/>
                </a:lnTo>
                <a:lnTo>
                  <a:pt x="893" y="4"/>
                </a:lnTo>
                <a:lnTo>
                  <a:pt x="920" y="16"/>
                </a:lnTo>
                <a:lnTo>
                  <a:pt x="952" y="36"/>
                </a:lnTo>
                <a:lnTo>
                  <a:pt x="979" y="68"/>
                </a:lnTo>
                <a:lnTo>
                  <a:pt x="1006" y="104"/>
                </a:lnTo>
                <a:lnTo>
                  <a:pt x="1037" y="144"/>
                </a:lnTo>
                <a:lnTo>
                  <a:pt x="1065" y="192"/>
                </a:lnTo>
                <a:lnTo>
                  <a:pt x="1096" y="240"/>
                </a:lnTo>
                <a:lnTo>
                  <a:pt x="1123" y="292"/>
                </a:lnTo>
                <a:lnTo>
                  <a:pt x="1150" y="348"/>
                </a:lnTo>
                <a:lnTo>
                  <a:pt x="1182" y="400"/>
                </a:lnTo>
                <a:lnTo>
                  <a:pt x="1209" y="453"/>
                </a:lnTo>
                <a:lnTo>
                  <a:pt x="1236" y="505"/>
                </a:lnTo>
                <a:lnTo>
                  <a:pt x="1268" y="553"/>
                </a:lnTo>
                <a:lnTo>
                  <a:pt x="1295" y="597"/>
                </a:lnTo>
                <a:lnTo>
                  <a:pt x="1326" y="641"/>
                </a:lnTo>
                <a:lnTo>
                  <a:pt x="1353" y="677"/>
                </a:lnTo>
                <a:lnTo>
                  <a:pt x="1380" y="709"/>
                </a:lnTo>
                <a:lnTo>
                  <a:pt x="1412" y="741"/>
                </a:lnTo>
                <a:lnTo>
                  <a:pt x="1439" y="765"/>
                </a:lnTo>
                <a:lnTo>
                  <a:pt x="1466" y="789"/>
                </a:lnTo>
                <a:lnTo>
                  <a:pt x="1498" y="809"/>
                </a:lnTo>
                <a:lnTo>
                  <a:pt x="1525" y="825"/>
                </a:lnTo>
                <a:lnTo>
                  <a:pt x="1556" y="837"/>
                </a:lnTo>
                <a:lnTo>
                  <a:pt x="1583" y="849"/>
                </a:lnTo>
                <a:lnTo>
                  <a:pt x="1610" y="857"/>
                </a:lnTo>
                <a:lnTo>
                  <a:pt x="1642" y="865"/>
                </a:lnTo>
                <a:lnTo>
                  <a:pt x="1669" y="869"/>
                </a:lnTo>
                <a:lnTo>
                  <a:pt x="1701" y="873"/>
                </a:lnTo>
                <a:lnTo>
                  <a:pt x="1728" y="885"/>
                </a:lnTo>
                <a:lnTo>
                  <a:pt x="1728" y="885"/>
                </a:lnTo>
                <a:lnTo>
                  <a:pt x="0" y="885"/>
                </a:lnTo>
                <a:close/>
              </a:path>
            </a:pathLst>
          </a:custGeom>
          <a:solidFill>
            <a:srgbClr val="9735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89" name="Line 20"/>
          <p:cNvSpPr>
            <a:spLocks noChangeShapeType="1"/>
          </p:cNvSpPr>
          <p:nvPr/>
        </p:nvSpPr>
        <p:spPr bwMode="auto">
          <a:xfrm flipV="1">
            <a:off x="3152775" y="1693863"/>
            <a:ext cx="0" cy="1954212"/>
          </a:xfrm>
          <a:prstGeom prst="line">
            <a:avLst/>
          </a:prstGeom>
          <a:noFill/>
          <a:ln w="25400">
            <a:solidFill>
              <a:schemeClr val="tx1"/>
            </a:solidFill>
            <a:prstDash val="sysDot"/>
            <a:round/>
            <a:headEnd/>
            <a:tailEnd/>
          </a:ln>
        </p:spPr>
        <p:txBody>
          <a:bodyPr/>
          <a:lstStyle/>
          <a:p>
            <a:endParaRPr lang="en-US"/>
          </a:p>
        </p:txBody>
      </p:sp>
      <p:sp>
        <p:nvSpPr>
          <p:cNvPr id="190" name="Text Box 23"/>
          <p:cNvSpPr txBox="1">
            <a:spLocks noChangeArrowheads="1"/>
          </p:cNvSpPr>
          <p:nvPr/>
        </p:nvSpPr>
        <p:spPr bwMode="auto">
          <a:xfrm>
            <a:off x="3043238" y="1673225"/>
            <a:ext cx="571500" cy="519113"/>
          </a:xfrm>
          <a:prstGeom prst="rect">
            <a:avLst/>
          </a:prstGeom>
          <a:noFill/>
          <a:ln w="9525">
            <a:noFill/>
            <a:miter lim="800000"/>
            <a:headEnd/>
            <a:tailEnd/>
          </a:ln>
        </p:spPr>
        <p:txBody>
          <a:bodyPr>
            <a:spAutoFit/>
          </a:bodyPr>
          <a:lstStyle/>
          <a:p>
            <a:pPr algn="ctr">
              <a:spcBef>
                <a:spcPct val="50000"/>
              </a:spcBef>
            </a:pPr>
            <a:r>
              <a:rPr lang="en-US" sz="2800" i="1" dirty="0" smtClean="0">
                <a:latin typeface="Times New Roman" pitchFamily="18" charset="0"/>
              </a:rPr>
              <a:t>h</a:t>
            </a:r>
            <a:endParaRPr lang="en-US" sz="2800" baseline="-25000" dirty="0">
              <a:latin typeface="Times New Roman" pitchFamily="18" charset="0"/>
              <a:sym typeface="Symbol" pitchFamily="18" charset="2"/>
            </a:endParaRPr>
          </a:p>
        </p:txBody>
      </p:sp>
      <p:sp>
        <p:nvSpPr>
          <p:cNvPr id="191" name="Freeform 24"/>
          <p:cNvSpPr>
            <a:spLocks/>
          </p:cNvSpPr>
          <p:nvPr/>
        </p:nvSpPr>
        <p:spPr bwMode="auto">
          <a:xfrm>
            <a:off x="3163657" y="3285895"/>
            <a:ext cx="623888" cy="361950"/>
          </a:xfrm>
          <a:custGeom>
            <a:avLst/>
            <a:gdLst/>
            <a:ahLst/>
            <a:cxnLst>
              <a:cxn ang="0">
                <a:pos x="0" y="228"/>
              </a:cxn>
              <a:cxn ang="0">
                <a:pos x="0" y="0"/>
              </a:cxn>
              <a:cxn ang="0">
                <a:pos x="18" y="20"/>
              </a:cxn>
              <a:cxn ang="0">
                <a:pos x="45" y="52"/>
              </a:cxn>
              <a:cxn ang="0">
                <a:pos x="77" y="84"/>
              </a:cxn>
              <a:cxn ang="0">
                <a:pos x="104" y="108"/>
              </a:cxn>
              <a:cxn ang="0">
                <a:pos x="131" y="132"/>
              </a:cxn>
              <a:cxn ang="0">
                <a:pos x="163" y="152"/>
              </a:cxn>
              <a:cxn ang="0">
                <a:pos x="190" y="168"/>
              </a:cxn>
              <a:cxn ang="0">
                <a:pos x="221" y="180"/>
              </a:cxn>
              <a:cxn ang="0">
                <a:pos x="248" y="192"/>
              </a:cxn>
              <a:cxn ang="0">
                <a:pos x="275" y="200"/>
              </a:cxn>
              <a:cxn ang="0">
                <a:pos x="307" y="208"/>
              </a:cxn>
              <a:cxn ang="0">
                <a:pos x="334" y="212"/>
              </a:cxn>
              <a:cxn ang="0">
                <a:pos x="366" y="216"/>
              </a:cxn>
              <a:cxn ang="0">
                <a:pos x="393" y="228"/>
              </a:cxn>
              <a:cxn ang="0">
                <a:pos x="393" y="228"/>
              </a:cxn>
              <a:cxn ang="0">
                <a:pos x="0" y="228"/>
              </a:cxn>
            </a:cxnLst>
            <a:rect l="0" t="0" r="r" b="b"/>
            <a:pathLst>
              <a:path w="393" h="228">
                <a:moveTo>
                  <a:pt x="0" y="228"/>
                </a:moveTo>
                <a:lnTo>
                  <a:pt x="0" y="0"/>
                </a:lnTo>
                <a:lnTo>
                  <a:pt x="18" y="20"/>
                </a:lnTo>
                <a:lnTo>
                  <a:pt x="45" y="52"/>
                </a:lnTo>
                <a:lnTo>
                  <a:pt x="77" y="84"/>
                </a:lnTo>
                <a:lnTo>
                  <a:pt x="104" y="108"/>
                </a:lnTo>
                <a:lnTo>
                  <a:pt x="131" y="132"/>
                </a:lnTo>
                <a:lnTo>
                  <a:pt x="163" y="152"/>
                </a:lnTo>
                <a:lnTo>
                  <a:pt x="190" y="168"/>
                </a:lnTo>
                <a:lnTo>
                  <a:pt x="221" y="180"/>
                </a:lnTo>
                <a:lnTo>
                  <a:pt x="248" y="192"/>
                </a:lnTo>
                <a:lnTo>
                  <a:pt x="275" y="200"/>
                </a:lnTo>
                <a:lnTo>
                  <a:pt x="307" y="208"/>
                </a:lnTo>
                <a:lnTo>
                  <a:pt x="334" y="212"/>
                </a:lnTo>
                <a:lnTo>
                  <a:pt x="366" y="216"/>
                </a:lnTo>
                <a:lnTo>
                  <a:pt x="393" y="228"/>
                </a:lnTo>
                <a:lnTo>
                  <a:pt x="393" y="228"/>
                </a:lnTo>
                <a:lnTo>
                  <a:pt x="0" y="228"/>
                </a:lnTo>
                <a:close/>
              </a:path>
            </a:pathLst>
          </a:custGeom>
          <a:solidFill>
            <a:srgbClr val="0080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92" name="TextBox 191"/>
          <p:cNvSpPr txBox="1"/>
          <p:nvPr/>
        </p:nvSpPr>
        <p:spPr>
          <a:xfrm>
            <a:off x="3309257" y="3668486"/>
            <a:ext cx="229550" cy="307777"/>
          </a:xfrm>
          <a:prstGeom prst="rect">
            <a:avLst/>
          </a:prstGeom>
          <a:noFill/>
        </p:spPr>
        <p:txBody>
          <a:bodyPr wrap="none" rtlCol="0">
            <a:spAutoFit/>
          </a:bodyPr>
          <a:lstStyle/>
          <a:p>
            <a:r>
              <a:rPr lang="en-US" dirty="0" smtClean="0">
                <a:sym typeface="Symbol"/>
              </a:rPr>
              <a:t></a:t>
            </a:r>
            <a:endParaRPr lang="en-US" dirty="0"/>
          </a:p>
        </p:txBody>
      </p:sp>
      <p:graphicFrame>
        <p:nvGraphicFramePr>
          <p:cNvPr id="193" name="Object 192"/>
          <p:cNvGraphicFramePr>
            <a:graphicFrameLocks noChangeAspect="1"/>
          </p:cNvGraphicFramePr>
          <p:nvPr/>
        </p:nvGraphicFramePr>
        <p:xfrm>
          <a:off x="3243035" y="3581627"/>
          <a:ext cx="381907" cy="458288"/>
        </p:xfrm>
        <a:graphic>
          <a:graphicData uri="http://schemas.openxmlformats.org/presentationml/2006/ole">
            <mc:AlternateContent xmlns:mc="http://schemas.openxmlformats.org/markup-compatibility/2006">
              <mc:Choice xmlns:v="urn:schemas-microsoft-com:vml" Requires="v">
                <p:oleObj spid="_x0000_s134451" name="Equation" r:id="rId6" imgW="190440" imgH="228600" progId="Equation.DSMT4">
                  <p:embed/>
                </p:oleObj>
              </mc:Choice>
              <mc:Fallback>
                <p:oleObj name="Equation" r:id="rId6" imgW="190440" imgH="2286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43035" y="3581627"/>
                        <a:ext cx="381907" cy="458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5" name="Text Box 22"/>
          <p:cNvSpPr txBox="1">
            <a:spLocks noChangeArrowheads="1"/>
          </p:cNvSpPr>
          <p:nvPr/>
        </p:nvSpPr>
        <p:spPr bwMode="auto">
          <a:xfrm>
            <a:off x="3538538" y="3214688"/>
            <a:ext cx="269875" cy="519112"/>
          </a:xfrm>
          <a:prstGeom prst="rect">
            <a:avLst/>
          </a:prstGeom>
          <a:noFill/>
          <a:ln w="9525">
            <a:noFill/>
            <a:miter lim="800000"/>
            <a:headEnd/>
            <a:tailEnd/>
          </a:ln>
        </p:spPr>
        <p:txBody>
          <a:bodyPr lIns="0">
            <a:spAutoFit/>
          </a:bodyPr>
          <a:lstStyle/>
          <a:p>
            <a:pPr>
              <a:spcBef>
                <a:spcPct val="50000"/>
              </a:spcBef>
            </a:pPr>
            <a:r>
              <a:rPr lang="en-US" sz="2800" i="1">
                <a:solidFill>
                  <a:srgbClr val="009900"/>
                </a:solidFill>
                <a:latin typeface="Times New Roman" pitchFamily="18" charset="0"/>
                <a:sym typeface="Symbol" pitchFamily="18" charset="2"/>
              </a:rPr>
              <a:t></a:t>
            </a:r>
          </a:p>
        </p:txBody>
      </p:sp>
      <p:grpSp>
        <p:nvGrpSpPr>
          <p:cNvPr id="5" name="Group 5"/>
          <p:cNvGrpSpPr>
            <a:grpSpLocks noChangeAspect="1"/>
          </p:cNvGrpSpPr>
          <p:nvPr/>
        </p:nvGrpSpPr>
        <p:grpSpPr bwMode="auto">
          <a:xfrm>
            <a:off x="1063625" y="2206625"/>
            <a:ext cx="2994025" cy="1766888"/>
            <a:chOff x="478" y="1198"/>
            <a:chExt cx="1886" cy="1113"/>
          </a:xfrm>
        </p:grpSpPr>
        <p:sp>
          <p:nvSpPr>
            <p:cNvPr id="197" name="AutoShape 4"/>
            <p:cNvSpPr>
              <a:spLocks noChangeAspect="1" noChangeArrowheads="1" noTextEdit="1"/>
            </p:cNvSpPr>
            <p:nvPr/>
          </p:nvSpPr>
          <p:spPr bwMode="auto">
            <a:xfrm>
              <a:off x="478" y="1198"/>
              <a:ext cx="1886" cy="111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98" name="Freeform 6"/>
            <p:cNvSpPr>
              <a:spLocks/>
            </p:cNvSpPr>
            <p:nvPr/>
          </p:nvSpPr>
          <p:spPr bwMode="auto">
            <a:xfrm>
              <a:off x="555" y="1310"/>
              <a:ext cx="1728" cy="885"/>
            </a:xfrm>
            <a:custGeom>
              <a:avLst/>
              <a:gdLst/>
              <a:ahLst/>
              <a:cxnLst>
                <a:cxn ang="0">
                  <a:pos x="0" y="885"/>
                </a:cxn>
                <a:cxn ang="0">
                  <a:pos x="58" y="869"/>
                </a:cxn>
                <a:cxn ang="0">
                  <a:pos x="117" y="857"/>
                </a:cxn>
                <a:cxn ang="0">
                  <a:pos x="171" y="837"/>
                </a:cxn>
                <a:cxn ang="0">
                  <a:pos x="230" y="809"/>
                </a:cxn>
                <a:cxn ang="0">
                  <a:pos x="288" y="765"/>
                </a:cxn>
                <a:cxn ang="0">
                  <a:pos x="347" y="709"/>
                </a:cxn>
                <a:cxn ang="0">
                  <a:pos x="401" y="641"/>
                </a:cxn>
                <a:cxn ang="0">
                  <a:pos x="460" y="553"/>
                </a:cxn>
                <a:cxn ang="0">
                  <a:pos x="519" y="453"/>
                </a:cxn>
                <a:cxn ang="0">
                  <a:pos x="577" y="348"/>
                </a:cxn>
                <a:cxn ang="0">
                  <a:pos x="631" y="240"/>
                </a:cxn>
                <a:cxn ang="0">
                  <a:pos x="690" y="144"/>
                </a:cxn>
                <a:cxn ang="0">
                  <a:pos x="749" y="68"/>
                </a:cxn>
                <a:cxn ang="0">
                  <a:pos x="807" y="16"/>
                </a:cxn>
                <a:cxn ang="0">
                  <a:pos x="866" y="0"/>
                </a:cxn>
                <a:cxn ang="0">
                  <a:pos x="920" y="16"/>
                </a:cxn>
                <a:cxn ang="0">
                  <a:pos x="979" y="68"/>
                </a:cxn>
                <a:cxn ang="0">
                  <a:pos x="1037" y="144"/>
                </a:cxn>
                <a:cxn ang="0">
                  <a:pos x="1096" y="240"/>
                </a:cxn>
                <a:cxn ang="0">
                  <a:pos x="1150" y="348"/>
                </a:cxn>
                <a:cxn ang="0">
                  <a:pos x="1209" y="453"/>
                </a:cxn>
                <a:cxn ang="0">
                  <a:pos x="1268" y="553"/>
                </a:cxn>
                <a:cxn ang="0">
                  <a:pos x="1326" y="641"/>
                </a:cxn>
                <a:cxn ang="0">
                  <a:pos x="1380" y="709"/>
                </a:cxn>
                <a:cxn ang="0">
                  <a:pos x="1439" y="765"/>
                </a:cxn>
                <a:cxn ang="0">
                  <a:pos x="1498" y="809"/>
                </a:cxn>
                <a:cxn ang="0">
                  <a:pos x="1556" y="837"/>
                </a:cxn>
                <a:cxn ang="0">
                  <a:pos x="1610" y="857"/>
                </a:cxn>
                <a:cxn ang="0">
                  <a:pos x="1669" y="869"/>
                </a:cxn>
                <a:cxn ang="0">
                  <a:pos x="1728" y="885"/>
                </a:cxn>
                <a:cxn ang="0">
                  <a:pos x="0" y="885"/>
                </a:cxn>
              </a:cxnLst>
              <a:rect l="0" t="0" r="r" b="b"/>
              <a:pathLst>
                <a:path w="1728" h="885">
                  <a:moveTo>
                    <a:pt x="0" y="885"/>
                  </a:moveTo>
                  <a:lnTo>
                    <a:pt x="0" y="885"/>
                  </a:lnTo>
                  <a:lnTo>
                    <a:pt x="27" y="873"/>
                  </a:lnTo>
                  <a:lnTo>
                    <a:pt x="58" y="869"/>
                  </a:lnTo>
                  <a:lnTo>
                    <a:pt x="85" y="865"/>
                  </a:lnTo>
                  <a:lnTo>
                    <a:pt x="117" y="857"/>
                  </a:lnTo>
                  <a:lnTo>
                    <a:pt x="144" y="849"/>
                  </a:lnTo>
                  <a:lnTo>
                    <a:pt x="171" y="837"/>
                  </a:lnTo>
                  <a:lnTo>
                    <a:pt x="203" y="825"/>
                  </a:lnTo>
                  <a:lnTo>
                    <a:pt x="230" y="809"/>
                  </a:lnTo>
                  <a:lnTo>
                    <a:pt x="261" y="789"/>
                  </a:lnTo>
                  <a:lnTo>
                    <a:pt x="288" y="765"/>
                  </a:lnTo>
                  <a:lnTo>
                    <a:pt x="316" y="741"/>
                  </a:lnTo>
                  <a:lnTo>
                    <a:pt x="347" y="709"/>
                  </a:lnTo>
                  <a:lnTo>
                    <a:pt x="374" y="677"/>
                  </a:lnTo>
                  <a:lnTo>
                    <a:pt x="401" y="641"/>
                  </a:lnTo>
                  <a:lnTo>
                    <a:pt x="433" y="597"/>
                  </a:lnTo>
                  <a:lnTo>
                    <a:pt x="460" y="553"/>
                  </a:lnTo>
                  <a:lnTo>
                    <a:pt x="492" y="505"/>
                  </a:lnTo>
                  <a:lnTo>
                    <a:pt x="519" y="453"/>
                  </a:lnTo>
                  <a:lnTo>
                    <a:pt x="546" y="400"/>
                  </a:lnTo>
                  <a:lnTo>
                    <a:pt x="577" y="348"/>
                  </a:lnTo>
                  <a:lnTo>
                    <a:pt x="604" y="292"/>
                  </a:lnTo>
                  <a:lnTo>
                    <a:pt x="631" y="240"/>
                  </a:lnTo>
                  <a:lnTo>
                    <a:pt x="663" y="192"/>
                  </a:lnTo>
                  <a:lnTo>
                    <a:pt x="690" y="144"/>
                  </a:lnTo>
                  <a:lnTo>
                    <a:pt x="722" y="104"/>
                  </a:lnTo>
                  <a:lnTo>
                    <a:pt x="749" y="68"/>
                  </a:lnTo>
                  <a:lnTo>
                    <a:pt x="776" y="36"/>
                  </a:lnTo>
                  <a:lnTo>
                    <a:pt x="807" y="16"/>
                  </a:lnTo>
                  <a:lnTo>
                    <a:pt x="834" y="4"/>
                  </a:lnTo>
                  <a:lnTo>
                    <a:pt x="866" y="0"/>
                  </a:lnTo>
                  <a:lnTo>
                    <a:pt x="893" y="4"/>
                  </a:lnTo>
                  <a:lnTo>
                    <a:pt x="920" y="16"/>
                  </a:lnTo>
                  <a:lnTo>
                    <a:pt x="952" y="36"/>
                  </a:lnTo>
                  <a:lnTo>
                    <a:pt x="979" y="68"/>
                  </a:lnTo>
                  <a:lnTo>
                    <a:pt x="1006" y="104"/>
                  </a:lnTo>
                  <a:lnTo>
                    <a:pt x="1037" y="144"/>
                  </a:lnTo>
                  <a:lnTo>
                    <a:pt x="1065" y="192"/>
                  </a:lnTo>
                  <a:lnTo>
                    <a:pt x="1096" y="240"/>
                  </a:lnTo>
                  <a:lnTo>
                    <a:pt x="1123" y="292"/>
                  </a:lnTo>
                  <a:lnTo>
                    <a:pt x="1150" y="348"/>
                  </a:lnTo>
                  <a:lnTo>
                    <a:pt x="1182" y="400"/>
                  </a:lnTo>
                  <a:lnTo>
                    <a:pt x="1209" y="453"/>
                  </a:lnTo>
                  <a:lnTo>
                    <a:pt x="1236" y="505"/>
                  </a:lnTo>
                  <a:lnTo>
                    <a:pt x="1268" y="553"/>
                  </a:lnTo>
                  <a:lnTo>
                    <a:pt x="1295" y="597"/>
                  </a:lnTo>
                  <a:lnTo>
                    <a:pt x="1326" y="641"/>
                  </a:lnTo>
                  <a:lnTo>
                    <a:pt x="1353" y="677"/>
                  </a:lnTo>
                  <a:lnTo>
                    <a:pt x="1380" y="709"/>
                  </a:lnTo>
                  <a:lnTo>
                    <a:pt x="1412" y="741"/>
                  </a:lnTo>
                  <a:lnTo>
                    <a:pt x="1439" y="765"/>
                  </a:lnTo>
                  <a:lnTo>
                    <a:pt x="1466" y="789"/>
                  </a:lnTo>
                  <a:lnTo>
                    <a:pt x="1498" y="809"/>
                  </a:lnTo>
                  <a:lnTo>
                    <a:pt x="1525" y="825"/>
                  </a:lnTo>
                  <a:lnTo>
                    <a:pt x="1556" y="837"/>
                  </a:lnTo>
                  <a:lnTo>
                    <a:pt x="1583" y="849"/>
                  </a:lnTo>
                  <a:lnTo>
                    <a:pt x="1610" y="857"/>
                  </a:lnTo>
                  <a:lnTo>
                    <a:pt x="1642" y="865"/>
                  </a:lnTo>
                  <a:lnTo>
                    <a:pt x="1669" y="869"/>
                  </a:lnTo>
                  <a:lnTo>
                    <a:pt x="1701" y="873"/>
                  </a:lnTo>
                  <a:lnTo>
                    <a:pt x="1728" y="885"/>
                  </a:lnTo>
                  <a:lnTo>
                    <a:pt x="1728" y="885"/>
                  </a:lnTo>
                  <a:lnTo>
                    <a:pt x="0" y="885"/>
                  </a:lnTo>
                  <a:close/>
                </a:path>
              </a:pathLst>
            </a:custGeom>
            <a:solidFill>
              <a:srgbClr val="9735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99" name="Freeform 7"/>
            <p:cNvSpPr>
              <a:spLocks/>
            </p:cNvSpPr>
            <p:nvPr/>
          </p:nvSpPr>
          <p:spPr bwMode="auto">
            <a:xfrm>
              <a:off x="555" y="1310"/>
              <a:ext cx="1728" cy="885"/>
            </a:xfrm>
            <a:custGeom>
              <a:avLst/>
              <a:gdLst/>
              <a:ahLst/>
              <a:cxnLst>
                <a:cxn ang="0">
                  <a:pos x="0" y="885"/>
                </a:cxn>
                <a:cxn ang="0">
                  <a:pos x="58" y="869"/>
                </a:cxn>
                <a:cxn ang="0">
                  <a:pos x="117" y="857"/>
                </a:cxn>
                <a:cxn ang="0">
                  <a:pos x="171" y="837"/>
                </a:cxn>
                <a:cxn ang="0">
                  <a:pos x="230" y="809"/>
                </a:cxn>
                <a:cxn ang="0">
                  <a:pos x="288" y="765"/>
                </a:cxn>
                <a:cxn ang="0">
                  <a:pos x="347" y="709"/>
                </a:cxn>
                <a:cxn ang="0">
                  <a:pos x="401" y="641"/>
                </a:cxn>
                <a:cxn ang="0">
                  <a:pos x="460" y="553"/>
                </a:cxn>
                <a:cxn ang="0">
                  <a:pos x="519" y="453"/>
                </a:cxn>
                <a:cxn ang="0">
                  <a:pos x="577" y="348"/>
                </a:cxn>
                <a:cxn ang="0">
                  <a:pos x="631" y="240"/>
                </a:cxn>
                <a:cxn ang="0">
                  <a:pos x="690" y="144"/>
                </a:cxn>
                <a:cxn ang="0">
                  <a:pos x="749" y="68"/>
                </a:cxn>
                <a:cxn ang="0">
                  <a:pos x="807" y="16"/>
                </a:cxn>
                <a:cxn ang="0">
                  <a:pos x="866" y="0"/>
                </a:cxn>
                <a:cxn ang="0">
                  <a:pos x="920" y="16"/>
                </a:cxn>
                <a:cxn ang="0">
                  <a:pos x="979" y="68"/>
                </a:cxn>
                <a:cxn ang="0">
                  <a:pos x="1037" y="144"/>
                </a:cxn>
                <a:cxn ang="0">
                  <a:pos x="1096" y="240"/>
                </a:cxn>
                <a:cxn ang="0">
                  <a:pos x="1150" y="348"/>
                </a:cxn>
                <a:cxn ang="0">
                  <a:pos x="1209" y="453"/>
                </a:cxn>
                <a:cxn ang="0">
                  <a:pos x="1268" y="553"/>
                </a:cxn>
                <a:cxn ang="0">
                  <a:pos x="1326" y="641"/>
                </a:cxn>
                <a:cxn ang="0">
                  <a:pos x="1380" y="709"/>
                </a:cxn>
                <a:cxn ang="0">
                  <a:pos x="1439" y="765"/>
                </a:cxn>
                <a:cxn ang="0">
                  <a:pos x="1498" y="809"/>
                </a:cxn>
                <a:cxn ang="0">
                  <a:pos x="1556" y="837"/>
                </a:cxn>
                <a:cxn ang="0">
                  <a:pos x="1610" y="857"/>
                </a:cxn>
                <a:cxn ang="0">
                  <a:pos x="1669" y="869"/>
                </a:cxn>
                <a:cxn ang="0">
                  <a:pos x="1728" y="885"/>
                </a:cxn>
                <a:cxn ang="0">
                  <a:pos x="0" y="885"/>
                </a:cxn>
              </a:cxnLst>
              <a:rect l="0" t="0" r="r" b="b"/>
              <a:pathLst>
                <a:path w="1728" h="885">
                  <a:moveTo>
                    <a:pt x="0" y="885"/>
                  </a:moveTo>
                  <a:lnTo>
                    <a:pt x="0" y="885"/>
                  </a:lnTo>
                  <a:lnTo>
                    <a:pt x="27" y="873"/>
                  </a:lnTo>
                  <a:lnTo>
                    <a:pt x="58" y="869"/>
                  </a:lnTo>
                  <a:lnTo>
                    <a:pt x="85" y="865"/>
                  </a:lnTo>
                  <a:lnTo>
                    <a:pt x="117" y="857"/>
                  </a:lnTo>
                  <a:lnTo>
                    <a:pt x="144" y="849"/>
                  </a:lnTo>
                  <a:lnTo>
                    <a:pt x="171" y="837"/>
                  </a:lnTo>
                  <a:lnTo>
                    <a:pt x="203" y="825"/>
                  </a:lnTo>
                  <a:lnTo>
                    <a:pt x="230" y="809"/>
                  </a:lnTo>
                  <a:lnTo>
                    <a:pt x="261" y="789"/>
                  </a:lnTo>
                  <a:lnTo>
                    <a:pt x="288" y="765"/>
                  </a:lnTo>
                  <a:lnTo>
                    <a:pt x="316" y="741"/>
                  </a:lnTo>
                  <a:lnTo>
                    <a:pt x="347" y="709"/>
                  </a:lnTo>
                  <a:lnTo>
                    <a:pt x="374" y="677"/>
                  </a:lnTo>
                  <a:lnTo>
                    <a:pt x="401" y="641"/>
                  </a:lnTo>
                  <a:lnTo>
                    <a:pt x="433" y="597"/>
                  </a:lnTo>
                  <a:lnTo>
                    <a:pt x="460" y="553"/>
                  </a:lnTo>
                  <a:lnTo>
                    <a:pt x="492" y="505"/>
                  </a:lnTo>
                  <a:lnTo>
                    <a:pt x="519" y="453"/>
                  </a:lnTo>
                  <a:lnTo>
                    <a:pt x="546" y="400"/>
                  </a:lnTo>
                  <a:lnTo>
                    <a:pt x="577" y="348"/>
                  </a:lnTo>
                  <a:lnTo>
                    <a:pt x="604" y="292"/>
                  </a:lnTo>
                  <a:lnTo>
                    <a:pt x="631" y="240"/>
                  </a:lnTo>
                  <a:lnTo>
                    <a:pt x="663" y="192"/>
                  </a:lnTo>
                  <a:lnTo>
                    <a:pt x="690" y="144"/>
                  </a:lnTo>
                  <a:lnTo>
                    <a:pt x="722" y="104"/>
                  </a:lnTo>
                  <a:lnTo>
                    <a:pt x="749" y="68"/>
                  </a:lnTo>
                  <a:lnTo>
                    <a:pt x="776" y="36"/>
                  </a:lnTo>
                  <a:lnTo>
                    <a:pt x="807" y="16"/>
                  </a:lnTo>
                  <a:lnTo>
                    <a:pt x="834" y="4"/>
                  </a:lnTo>
                  <a:lnTo>
                    <a:pt x="866" y="0"/>
                  </a:lnTo>
                  <a:lnTo>
                    <a:pt x="893" y="4"/>
                  </a:lnTo>
                  <a:lnTo>
                    <a:pt x="920" y="16"/>
                  </a:lnTo>
                  <a:lnTo>
                    <a:pt x="952" y="36"/>
                  </a:lnTo>
                  <a:lnTo>
                    <a:pt x="979" y="68"/>
                  </a:lnTo>
                  <a:lnTo>
                    <a:pt x="1006" y="104"/>
                  </a:lnTo>
                  <a:lnTo>
                    <a:pt x="1037" y="144"/>
                  </a:lnTo>
                  <a:lnTo>
                    <a:pt x="1065" y="192"/>
                  </a:lnTo>
                  <a:lnTo>
                    <a:pt x="1096" y="240"/>
                  </a:lnTo>
                  <a:lnTo>
                    <a:pt x="1123" y="292"/>
                  </a:lnTo>
                  <a:lnTo>
                    <a:pt x="1150" y="348"/>
                  </a:lnTo>
                  <a:lnTo>
                    <a:pt x="1182" y="400"/>
                  </a:lnTo>
                  <a:lnTo>
                    <a:pt x="1209" y="453"/>
                  </a:lnTo>
                  <a:lnTo>
                    <a:pt x="1236" y="505"/>
                  </a:lnTo>
                  <a:lnTo>
                    <a:pt x="1268" y="553"/>
                  </a:lnTo>
                  <a:lnTo>
                    <a:pt x="1295" y="597"/>
                  </a:lnTo>
                  <a:lnTo>
                    <a:pt x="1326" y="641"/>
                  </a:lnTo>
                  <a:lnTo>
                    <a:pt x="1353" y="677"/>
                  </a:lnTo>
                  <a:lnTo>
                    <a:pt x="1380" y="709"/>
                  </a:lnTo>
                  <a:lnTo>
                    <a:pt x="1412" y="741"/>
                  </a:lnTo>
                  <a:lnTo>
                    <a:pt x="1439" y="765"/>
                  </a:lnTo>
                  <a:lnTo>
                    <a:pt x="1466" y="789"/>
                  </a:lnTo>
                  <a:lnTo>
                    <a:pt x="1498" y="809"/>
                  </a:lnTo>
                  <a:lnTo>
                    <a:pt x="1525" y="825"/>
                  </a:lnTo>
                  <a:lnTo>
                    <a:pt x="1556" y="837"/>
                  </a:lnTo>
                  <a:lnTo>
                    <a:pt x="1583" y="849"/>
                  </a:lnTo>
                  <a:lnTo>
                    <a:pt x="1610" y="857"/>
                  </a:lnTo>
                  <a:lnTo>
                    <a:pt x="1642" y="865"/>
                  </a:lnTo>
                  <a:lnTo>
                    <a:pt x="1669" y="869"/>
                  </a:lnTo>
                  <a:lnTo>
                    <a:pt x="1701" y="873"/>
                  </a:lnTo>
                  <a:lnTo>
                    <a:pt x="1728" y="885"/>
                  </a:lnTo>
                  <a:lnTo>
                    <a:pt x="1728" y="885"/>
                  </a:lnTo>
                  <a:lnTo>
                    <a:pt x="0" y="885"/>
                  </a:lnTo>
                </a:path>
              </a:pathLst>
            </a:custGeom>
            <a:noFill/>
            <a:ln w="18">
              <a:solidFill>
                <a:srgbClr val="BFBFB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00" name="Freeform 8"/>
            <p:cNvSpPr>
              <a:spLocks/>
            </p:cNvSpPr>
            <p:nvPr/>
          </p:nvSpPr>
          <p:spPr bwMode="auto">
            <a:xfrm>
              <a:off x="1890" y="1967"/>
              <a:ext cx="393" cy="228"/>
            </a:xfrm>
            <a:custGeom>
              <a:avLst/>
              <a:gdLst/>
              <a:ahLst/>
              <a:cxnLst>
                <a:cxn ang="0">
                  <a:pos x="0" y="228"/>
                </a:cxn>
                <a:cxn ang="0">
                  <a:pos x="0" y="0"/>
                </a:cxn>
                <a:cxn ang="0">
                  <a:pos x="18" y="20"/>
                </a:cxn>
                <a:cxn ang="0">
                  <a:pos x="45" y="52"/>
                </a:cxn>
                <a:cxn ang="0">
                  <a:pos x="77" y="84"/>
                </a:cxn>
                <a:cxn ang="0">
                  <a:pos x="104" y="108"/>
                </a:cxn>
                <a:cxn ang="0">
                  <a:pos x="131" y="132"/>
                </a:cxn>
                <a:cxn ang="0">
                  <a:pos x="163" y="152"/>
                </a:cxn>
                <a:cxn ang="0">
                  <a:pos x="190" y="168"/>
                </a:cxn>
                <a:cxn ang="0">
                  <a:pos x="221" y="180"/>
                </a:cxn>
                <a:cxn ang="0">
                  <a:pos x="248" y="192"/>
                </a:cxn>
                <a:cxn ang="0">
                  <a:pos x="275" y="200"/>
                </a:cxn>
                <a:cxn ang="0">
                  <a:pos x="307" y="208"/>
                </a:cxn>
                <a:cxn ang="0">
                  <a:pos x="334" y="212"/>
                </a:cxn>
                <a:cxn ang="0">
                  <a:pos x="366" y="216"/>
                </a:cxn>
                <a:cxn ang="0">
                  <a:pos x="393" y="228"/>
                </a:cxn>
                <a:cxn ang="0">
                  <a:pos x="393" y="228"/>
                </a:cxn>
                <a:cxn ang="0">
                  <a:pos x="0" y="228"/>
                </a:cxn>
              </a:cxnLst>
              <a:rect l="0" t="0" r="r" b="b"/>
              <a:pathLst>
                <a:path w="393" h="228">
                  <a:moveTo>
                    <a:pt x="0" y="228"/>
                  </a:moveTo>
                  <a:lnTo>
                    <a:pt x="0" y="0"/>
                  </a:lnTo>
                  <a:lnTo>
                    <a:pt x="18" y="20"/>
                  </a:lnTo>
                  <a:lnTo>
                    <a:pt x="45" y="52"/>
                  </a:lnTo>
                  <a:lnTo>
                    <a:pt x="77" y="84"/>
                  </a:lnTo>
                  <a:lnTo>
                    <a:pt x="104" y="108"/>
                  </a:lnTo>
                  <a:lnTo>
                    <a:pt x="131" y="132"/>
                  </a:lnTo>
                  <a:lnTo>
                    <a:pt x="163" y="152"/>
                  </a:lnTo>
                  <a:lnTo>
                    <a:pt x="190" y="168"/>
                  </a:lnTo>
                  <a:lnTo>
                    <a:pt x="221" y="180"/>
                  </a:lnTo>
                  <a:lnTo>
                    <a:pt x="248" y="192"/>
                  </a:lnTo>
                  <a:lnTo>
                    <a:pt x="275" y="200"/>
                  </a:lnTo>
                  <a:lnTo>
                    <a:pt x="307" y="208"/>
                  </a:lnTo>
                  <a:lnTo>
                    <a:pt x="334" y="212"/>
                  </a:lnTo>
                  <a:lnTo>
                    <a:pt x="366" y="216"/>
                  </a:lnTo>
                  <a:lnTo>
                    <a:pt x="393" y="228"/>
                  </a:lnTo>
                  <a:lnTo>
                    <a:pt x="393" y="228"/>
                  </a:lnTo>
                  <a:lnTo>
                    <a:pt x="0" y="228"/>
                  </a:lnTo>
                  <a:close/>
                </a:path>
              </a:pathLst>
            </a:custGeom>
            <a:solidFill>
              <a:srgbClr val="0080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201" name="Freeform 9"/>
            <p:cNvSpPr>
              <a:spLocks/>
            </p:cNvSpPr>
            <p:nvPr/>
          </p:nvSpPr>
          <p:spPr bwMode="auto">
            <a:xfrm>
              <a:off x="1890" y="1967"/>
              <a:ext cx="393" cy="228"/>
            </a:xfrm>
            <a:custGeom>
              <a:avLst/>
              <a:gdLst/>
              <a:ahLst/>
              <a:cxnLst>
                <a:cxn ang="0">
                  <a:pos x="0" y="228"/>
                </a:cxn>
                <a:cxn ang="0">
                  <a:pos x="0" y="0"/>
                </a:cxn>
                <a:cxn ang="0">
                  <a:pos x="18" y="20"/>
                </a:cxn>
                <a:cxn ang="0">
                  <a:pos x="45" y="52"/>
                </a:cxn>
                <a:cxn ang="0">
                  <a:pos x="77" y="84"/>
                </a:cxn>
                <a:cxn ang="0">
                  <a:pos x="104" y="108"/>
                </a:cxn>
                <a:cxn ang="0">
                  <a:pos x="131" y="132"/>
                </a:cxn>
                <a:cxn ang="0">
                  <a:pos x="163" y="152"/>
                </a:cxn>
                <a:cxn ang="0">
                  <a:pos x="190" y="168"/>
                </a:cxn>
                <a:cxn ang="0">
                  <a:pos x="221" y="180"/>
                </a:cxn>
                <a:cxn ang="0">
                  <a:pos x="248" y="192"/>
                </a:cxn>
                <a:cxn ang="0">
                  <a:pos x="275" y="200"/>
                </a:cxn>
                <a:cxn ang="0">
                  <a:pos x="307" y="208"/>
                </a:cxn>
                <a:cxn ang="0">
                  <a:pos x="334" y="212"/>
                </a:cxn>
                <a:cxn ang="0">
                  <a:pos x="366" y="216"/>
                </a:cxn>
                <a:cxn ang="0">
                  <a:pos x="393" y="228"/>
                </a:cxn>
                <a:cxn ang="0">
                  <a:pos x="393" y="228"/>
                </a:cxn>
                <a:cxn ang="0">
                  <a:pos x="0" y="228"/>
                </a:cxn>
              </a:cxnLst>
              <a:rect l="0" t="0" r="r" b="b"/>
              <a:pathLst>
                <a:path w="393" h="228">
                  <a:moveTo>
                    <a:pt x="0" y="228"/>
                  </a:moveTo>
                  <a:lnTo>
                    <a:pt x="0" y="0"/>
                  </a:lnTo>
                  <a:lnTo>
                    <a:pt x="18" y="20"/>
                  </a:lnTo>
                  <a:lnTo>
                    <a:pt x="45" y="52"/>
                  </a:lnTo>
                  <a:lnTo>
                    <a:pt x="77" y="84"/>
                  </a:lnTo>
                  <a:lnTo>
                    <a:pt x="104" y="108"/>
                  </a:lnTo>
                  <a:lnTo>
                    <a:pt x="131" y="132"/>
                  </a:lnTo>
                  <a:lnTo>
                    <a:pt x="163" y="152"/>
                  </a:lnTo>
                  <a:lnTo>
                    <a:pt x="190" y="168"/>
                  </a:lnTo>
                  <a:lnTo>
                    <a:pt x="221" y="180"/>
                  </a:lnTo>
                  <a:lnTo>
                    <a:pt x="248" y="192"/>
                  </a:lnTo>
                  <a:lnTo>
                    <a:pt x="275" y="200"/>
                  </a:lnTo>
                  <a:lnTo>
                    <a:pt x="307" y="208"/>
                  </a:lnTo>
                  <a:lnTo>
                    <a:pt x="334" y="212"/>
                  </a:lnTo>
                  <a:lnTo>
                    <a:pt x="366" y="216"/>
                  </a:lnTo>
                  <a:lnTo>
                    <a:pt x="393" y="228"/>
                  </a:lnTo>
                  <a:lnTo>
                    <a:pt x="393" y="228"/>
                  </a:lnTo>
                  <a:lnTo>
                    <a:pt x="0" y="228"/>
                  </a:lnTo>
                </a:path>
              </a:pathLst>
            </a:custGeom>
            <a:noFill/>
            <a:ln w="18">
              <a:solidFill>
                <a:srgbClr val="BFBFB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grpSp>
      <p:sp>
        <p:nvSpPr>
          <p:cNvPr id="202" name="Freeform 6"/>
          <p:cNvSpPr>
            <a:spLocks/>
          </p:cNvSpPr>
          <p:nvPr/>
        </p:nvSpPr>
        <p:spPr bwMode="auto">
          <a:xfrm>
            <a:off x="2470378" y="2395311"/>
            <a:ext cx="2743200" cy="1404938"/>
          </a:xfrm>
          <a:custGeom>
            <a:avLst/>
            <a:gdLst/>
            <a:ahLst/>
            <a:cxnLst>
              <a:cxn ang="0">
                <a:pos x="0" y="885"/>
              </a:cxn>
              <a:cxn ang="0">
                <a:pos x="58" y="869"/>
              </a:cxn>
              <a:cxn ang="0">
                <a:pos x="117" y="857"/>
              </a:cxn>
              <a:cxn ang="0">
                <a:pos x="171" y="837"/>
              </a:cxn>
              <a:cxn ang="0">
                <a:pos x="230" y="809"/>
              </a:cxn>
              <a:cxn ang="0">
                <a:pos x="288" y="765"/>
              </a:cxn>
              <a:cxn ang="0">
                <a:pos x="347" y="709"/>
              </a:cxn>
              <a:cxn ang="0">
                <a:pos x="401" y="641"/>
              </a:cxn>
              <a:cxn ang="0">
                <a:pos x="460" y="553"/>
              </a:cxn>
              <a:cxn ang="0">
                <a:pos x="519" y="453"/>
              </a:cxn>
              <a:cxn ang="0">
                <a:pos x="577" y="348"/>
              </a:cxn>
              <a:cxn ang="0">
                <a:pos x="631" y="240"/>
              </a:cxn>
              <a:cxn ang="0">
                <a:pos x="690" y="144"/>
              </a:cxn>
              <a:cxn ang="0">
                <a:pos x="749" y="68"/>
              </a:cxn>
              <a:cxn ang="0">
                <a:pos x="807" y="16"/>
              </a:cxn>
              <a:cxn ang="0">
                <a:pos x="866" y="0"/>
              </a:cxn>
              <a:cxn ang="0">
                <a:pos x="920" y="16"/>
              </a:cxn>
              <a:cxn ang="0">
                <a:pos x="979" y="68"/>
              </a:cxn>
              <a:cxn ang="0">
                <a:pos x="1037" y="144"/>
              </a:cxn>
              <a:cxn ang="0">
                <a:pos x="1096" y="240"/>
              </a:cxn>
              <a:cxn ang="0">
                <a:pos x="1150" y="348"/>
              </a:cxn>
              <a:cxn ang="0">
                <a:pos x="1209" y="453"/>
              </a:cxn>
              <a:cxn ang="0">
                <a:pos x="1268" y="553"/>
              </a:cxn>
              <a:cxn ang="0">
                <a:pos x="1326" y="641"/>
              </a:cxn>
              <a:cxn ang="0">
                <a:pos x="1380" y="709"/>
              </a:cxn>
              <a:cxn ang="0">
                <a:pos x="1439" y="765"/>
              </a:cxn>
              <a:cxn ang="0">
                <a:pos x="1498" y="809"/>
              </a:cxn>
              <a:cxn ang="0">
                <a:pos x="1556" y="837"/>
              </a:cxn>
              <a:cxn ang="0">
                <a:pos x="1610" y="857"/>
              </a:cxn>
              <a:cxn ang="0">
                <a:pos x="1669" y="869"/>
              </a:cxn>
              <a:cxn ang="0">
                <a:pos x="1728" y="885"/>
              </a:cxn>
              <a:cxn ang="0">
                <a:pos x="0" y="885"/>
              </a:cxn>
            </a:cxnLst>
            <a:rect l="0" t="0" r="r" b="b"/>
            <a:pathLst>
              <a:path w="1728" h="885">
                <a:moveTo>
                  <a:pt x="0" y="885"/>
                </a:moveTo>
                <a:lnTo>
                  <a:pt x="0" y="885"/>
                </a:lnTo>
                <a:lnTo>
                  <a:pt x="27" y="873"/>
                </a:lnTo>
                <a:lnTo>
                  <a:pt x="58" y="869"/>
                </a:lnTo>
                <a:lnTo>
                  <a:pt x="85" y="865"/>
                </a:lnTo>
                <a:lnTo>
                  <a:pt x="117" y="857"/>
                </a:lnTo>
                <a:lnTo>
                  <a:pt x="144" y="849"/>
                </a:lnTo>
                <a:lnTo>
                  <a:pt x="171" y="837"/>
                </a:lnTo>
                <a:lnTo>
                  <a:pt x="203" y="825"/>
                </a:lnTo>
                <a:lnTo>
                  <a:pt x="230" y="809"/>
                </a:lnTo>
                <a:lnTo>
                  <a:pt x="261" y="789"/>
                </a:lnTo>
                <a:lnTo>
                  <a:pt x="288" y="765"/>
                </a:lnTo>
                <a:lnTo>
                  <a:pt x="316" y="741"/>
                </a:lnTo>
                <a:lnTo>
                  <a:pt x="347" y="709"/>
                </a:lnTo>
                <a:lnTo>
                  <a:pt x="374" y="677"/>
                </a:lnTo>
                <a:lnTo>
                  <a:pt x="401" y="641"/>
                </a:lnTo>
                <a:lnTo>
                  <a:pt x="433" y="597"/>
                </a:lnTo>
                <a:lnTo>
                  <a:pt x="460" y="553"/>
                </a:lnTo>
                <a:lnTo>
                  <a:pt x="492" y="505"/>
                </a:lnTo>
                <a:lnTo>
                  <a:pt x="519" y="453"/>
                </a:lnTo>
                <a:lnTo>
                  <a:pt x="546" y="400"/>
                </a:lnTo>
                <a:lnTo>
                  <a:pt x="577" y="348"/>
                </a:lnTo>
                <a:lnTo>
                  <a:pt x="604" y="292"/>
                </a:lnTo>
                <a:lnTo>
                  <a:pt x="631" y="240"/>
                </a:lnTo>
                <a:lnTo>
                  <a:pt x="663" y="192"/>
                </a:lnTo>
                <a:lnTo>
                  <a:pt x="690" y="144"/>
                </a:lnTo>
                <a:lnTo>
                  <a:pt x="722" y="104"/>
                </a:lnTo>
                <a:lnTo>
                  <a:pt x="749" y="68"/>
                </a:lnTo>
                <a:lnTo>
                  <a:pt x="776" y="36"/>
                </a:lnTo>
                <a:lnTo>
                  <a:pt x="807" y="16"/>
                </a:lnTo>
                <a:lnTo>
                  <a:pt x="834" y="4"/>
                </a:lnTo>
                <a:lnTo>
                  <a:pt x="866" y="0"/>
                </a:lnTo>
                <a:lnTo>
                  <a:pt x="893" y="4"/>
                </a:lnTo>
                <a:lnTo>
                  <a:pt x="920" y="16"/>
                </a:lnTo>
                <a:lnTo>
                  <a:pt x="952" y="36"/>
                </a:lnTo>
                <a:lnTo>
                  <a:pt x="979" y="68"/>
                </a:lnTo>
                <a:lnTo>
                  <a:pt x="1006" y="104"/>
                </a:lnTo>
                <a:lnTo>
                  <a:pt x="1037" y="144"/>
                </a:lnTo>
                <a:lnTo>
                  <a:pt x="1065" y="192"/>
                </a:lnTo>
                <a:lnTo>
                  <a:pt x="1096" y="240"/>
                </a:lnTo>
                <a:lnTo>
                  <a:pt x="1123" y="292"/>
                </a:lnTo>
                <a:lnTo>
                  <a:pt x="1150" y="348"/>
                </a:lnTo>
                <a:lnTo>
                  <a:pt x="1182" y="400"/>
                </a:lnTo>
                <a:lnTo>
                  <a:pt x="1209" y="453"/>
                </a:lnTo>
                <a:lnTo>
                  <a:pt x="1236" y="505"/>
                </a:lnTo>
                <a:lnTo>
                  <a:pt x="1268" y="553"/>
                </a:lnTo>
                <a:lnTo>
                  <a:pt x="1295" y="597"/>
                </a:lnTo>
                <a:lnTo>
                  <a:pt x="1326" y="641"/>
                </a:lnTo>
                <a:lnTo>
                  <a:pt x="1353" y="677"/>
                </a:lnTo>
                <a:lnTo>
                  <a:pt x="1380" y="709"/>
                </a:lnTo>
                <a:lnTo>
                  <a:pt x="1412" y="741"/>
                </a:lnTo>
                <a:lnTo>
                  <a:pt x="1439" y="765"/>
                </a:lnTo>
                <a:lnTo>
                  <a:pt x="1466" y="789"/>
                </a:lnTo>
                <a:lnTo>
                  <a:pt x="1498" y="809"/>
                </a:lnTo>
                <a:lnTo>
                  <a:pt x="1525" y="825"/>
                </a:lnTo>
                <a:lnTo>
                  <a:pt x="1556" y="837"/>
                </a:lnTo>
                <a:lnTo>
                  <a:pt x="1583" y="849"/>
                </a:lnTo>
                <a:lnTo>
                  <a:pt x="1610" y="857"/>
                </a:lnTo>
                <a:lnTo>
                  <a:pt x="1642" y="865"/>
                </a:lnTo>
                <a:lnTo>
                  <a:pt x="1669" y="869"/>
                </a:lnTo>
                <a:lnTo>
                  <a:pt x="1701" y="873"/>
                </a:lnTo>
                <a:lnTo>
                  <a:pt x="1728" y="885"/>
                </a:lnTo>
                <a:lnTo>
                  <a:pt x="1728" y="885"/>
                </a:lnTo>
                <a:lnTo>
                  <a:pt x="0" y="885"/>
                </a:lnTo>
                <a:close/>
              </a:path>
            </a:pathLst>
          </a:custGeom>
          <a:solidFill>
            <a:srgbClr val="9735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203" name="Line 20"/>
          <p:cNvSpPr>
            <a:spLocks noChangeShapeType="1"/>
          </p:cNvSpPr>
          <p:nvPr/>
        </p:nvSpPr>
        <p:spPr bwMode="auto">
          <a:xfrm flipV="1">
            <a:off x="3305175" y="1846263"/>
            <a:ext cx="0" cy="1954212"/>
          </a:xfrm>
          <a:prstGeom prst="line">
            <a:avLst/>
          </a:prstGeom>
          <a:noFill/>
          <a:ln w="25400">
            <a:solidFill>
              <a:schemeClr val="tx1"/>
            </a:solidFill>
            <a:prstDash val="sysDot"/>
            <a:round/>
            <a:headEnd/>
            <a:tailEnd/>
          </a:ln>
        </p:spPr>
        <p:txBody>
          <a:bodyPr/>
          <a:lstStyle/>
          <a:p>
            <a:endParaRPr lang="en-US"/>
          </a:p>
        </p:txBody>
      </p:sp>
      <p:sp>
        <p:nvSpPr>
          <p:cNvPr id="204" name="Text Box 23"/>
          <p:cNvSpPr txBox="1">
            <a:spLocks noChangeArrowheads="1"/>
          </p:cNvSpPr>
          <p:nvPr/>
        </p:nvSpPr>
        <p:spPr bwMode="auto">
          <a:xfrm>
            <a:off x="3195638" y="1825625"/>
            <a:ext cx="571500" cy="519113"/>
          </a:xfrm>
          <a:prstGeom prst="rect">
            <a:avLst/>
          </a:prstGeom>
          <a:noFill/>
          <a:ln w="9525">
            <a:noFill/>
            <a:miter lim="800000"/>
            <a:headEnd/>
            <a:tailEnd/>
          </a:ln>
        </p:spPr>
        <p:txBody>
          <a:bodyPr>
            <a:spAutoFit/>
          </a:bodyPr>
          <a:lstStyle/>
          <a:p>
            <a:pPr algn="ctr">
              <a:spcBef>
                <a:spcPct val="50000"/>
              </a:spcBef>
            </a:pPr>
            <a:r>
              <a:rPr lang="en-US" sz="2800" i="1" dirty="0" smtClean="0">
                <a:latin typeface="Times New Roman" pitchFamily="18" charset="0"/>
              </a:rPr>
              <a:t>h</a:t>
            </a:r>
            <a:endParaRPr lang="en-US" sz="2800" baseline="-25000" dirty="0">
              <a:latin typeface="Times New Roman" pitchFamily="18" charset="0"/>
              <a:sym typeface="Symbol" pitchFamily="18" charset="2"/>
            </a:endParaRPr>
          </a:p>
        </p:txBody>
      </p:sp>
      <p:sp>
        <p:nvSpPr>
          <p:cNvPr id="205" name="Freeform 24"/>
          <p:cNvSpPr>
            <a:spLocks/>
          </p:cNvSpPr>
          <p:nvPr/>
        </p:nvSpPr>
        <p:spPr bwMode="auto">
          <a:xfrm>
            <a:off x="3316057" y="3438295"/>
            <a:ext cx="623888" cy="361950"/>
          </a:xfrm>
          <a:custGeom>
            <a:avLst/>
            <a:gdLst/>
            <a:ahLst/>
            <a:cxnLst>
              <a:cxn ang="0">
                <a:pos x="0" y="228"/>
              </a:cxn>
              <a:cxn ang="0">
                <a:pos x="0" y="0"/>
              </a:cxn>
              <a:cxn ang="0">
                <a:pos x="18" y="20"/>
              </a:cxn>
              <a:cxn ang="0">
                <a:pos x="45" y="52"/>
              </a:cxn>
              <a:cxn ang="0">
                <a:pos x="77" y="84"/>
              </a:cxn>
              <a:cxn ang="0">
                <a:pos x="104" y="108"/>
              </a:cxn>
              <a:cxn ang="0">
                <a:pos x="131" y="132"/>
              </a:cxn>
              <a:cxn ang="0">
                <a:pos x="163" y="152"/>
              </a:cxn>
              <a:cxn ang="0">
                <a:pos x="190" y="168"/>
              </a:cxn>
              <a:cxn ang="0">
                <a:pos x="221" y="180"/>
              </a:cxn>
              <a:cxn ang="0">
                <a:pos x="248" y="192"/>
              </a:cxn>
              <a:cxn ang="0">
                <a:pos x="275" y="200"/>
              </a:cxn>
              <a:cxn ang="0">
                <a:pos x="307" y="208"/>
              </a:cxn>
              <a:cxn ang="0">
                <a:pos x="334" y="212"/>
              </a:cxn>
              <a:cxn ang="0">
                <a:pos x="366" y="216"/>
              </a:cxn>
              <a:cxn ang="0">
                <a:pos x="393" y="228"/>
              </a:cxn>
              <a:cxn ang="0">
                <a:pos x="393" y="228"/>
              </a:cxn>
              <a:cxn ang="0">
                <a:pos x="0" y="228"/>
              </a:cxn>
            </a:cxnLst>
            <a:rect l="0" t="0" r="r" b="b"/>
            <a:pathLst>
              <a:path w="393" h="228">
                <a:moveTo>
                  <a:pt x="0" y="228"/>
                </a:moveTo>
                <a:lnTo>
                  <a:pt x="0" y="0"/>
                </a:lnTo>
                <a:lnTo>
                  <a:pt x="18" y="20"/>
                </a:lnTo>
                <a:lnTo>
                  <a:pt x="45" y="52"/>
                </a:lnTo>
                <a:lnTo>
                  <a:pt x="77" y="84"/>
                </a:lnTo>
                <a:lnTo>
                  <a:pt x="104" y="108"/>
                </a:lnTo>
                <a:lnTo>
                  <a:pt x="131" y="132"/>
                </a:lnTo>
                <a:lnTo>
                  <a:pt x="163" y="152"/>
                </a:lnTo>
                <a:lnTo>
                  <a:pt x="190" y="168"/>
                </a:lnTo>
                <a:lnTo>
                  <a:pt x="221" y="180"/>
                </a:lnTo>
                <a:lnTo>
                  <a:pt x="248" y="192"/>
                </a:lnTo>
                <a:lnTo>
                  <a:pt x="275" y="200"/>
                </a:lnTo>
                <a:lnTo>
                  <a:pt x="307" y="208"/>
                </a:lnTo>
                <a:lnTo>
                  <a:pt x="334" y="212"/>
                </a:lnTo>
                <a:lnTo>
                  <a:pt x="366" y="216"/>
                </a:lnTo>
                <a:lnTo>
                  <a:pt x="393" y="228"/>
                </a:lnTo>
                <a:lnTo>
                  <a:pt x="393" y="228"/>
                </a:lnTo>
                <a:lnTo>
                  <a:pt x="0" y="228"/>
                </a:lnTo>
                <a:close/>
              </a:path>
            </a:pathLst>
          </a:custGeom>
          <a:solidFill>
            <a:srgbClr val="0080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206" name="TextBox 205"/>
          <p:cNvSpPr txBox="1"/>
          <p:nvPr/>
        </p:nvSpPr>
        <p:spPr>
          <a:xfrm>
            <a:off x="3461657" y="3820886"/>
            <a:ext cx="229550" cy="307777"/>
          </a:xfrm>
          <a:prstGeom prst="rect">
            <a:avLst/>
          </a:prstGeom>
          <a:noFill/>
        </p:spPr>
        <p:txBody>
          <a:bodyPr wrap="none" rtlCol="0">
            <a:spAutoFit/>
          </a:bodyPr>
          <a:lstStyle/>
          <a:p>
            <a:r>
              <a:rPr lang="en-US" dirty="0" smtClean="0">
                <a:sym typeface="Symbol"/>
              </a:rPr>
              <a:t></a:t>
            </a:r>
            <a:endParaRPr lang="en-US" dirty="0"/>
          </a:p>
        </p:txBody>
      </p:sp>
      <p:sp>
        <p:nvSpPr>
          <p:cNvPr id="208" name="Text Box 21"/>
          <p:cNvSpPr txBox="1">
            <a:spLocks noChangeArrowheads="1"/>
          </p:cNvSpPr>
          <p:nvPr/>
        </p:nvSpPr>
        <p:spPr bwMode="auto">
          <a:xfrm>
            <a:off x="1346200" y="4002088"/>
            <a:ext cx="2743200" cy="366712"/>
          </a:xfrm>
          <a:prstGeom prst="rect">
            <a:avLst/>
          </a:prstGeom>
          <a:noFill/>
          <a:ln w="9525">
            <a:noFill/>
            <a:miter lim="800000"/>
            <a:headEnd/>
            <a:tailEnd/>
          </a:ln>
        </p:spPr>
        <p:txBody>
          <a:bodyPr>
            <a:spAutoFit/>
          </a:bodyPr>
          <a:lstStyle/>
          <a:p>
            <a:pPr algn="ctr">
              <a:spcBef>
                <a:spcPct val="50000"/>
              </a:spcBef>
            </a:pPr>
            <a:r>
              <a:rPr lang="en-US" sz="1800" b="0" i="1" dirty="0" smtClean="0"/>
              <a:t>t</a:t>
            </a:r>
            <a:endParaRPr lang="en-US" sz="1800" b="0" dirty="0"/>
          </a:p>
        </p:txBody>
      </p:sp>
      <p:sp>
        <p:nvSpPr>
          <p:cNvPr id="209" name="Text Box 22"/>
          <p:cNvSpPr txBox="1">
            <a:spLocks noChangeArrowheads="1"/>
          </p:cNvSpPr>
          <p:nvPr/>
        </p:nvSpPr>
        <p:spPr bwMode="auto">
          <a:xfrm>
            <a:off x="3690938" y="3367088"/>
            <a:ext cx="269875" cy="519112"/>
          </a:xfrm>
          <a:prstGeom prst="rect">
            <a:avLst/>
          </a:prstGeom>
          <a:noFill/>
          <a:ln w="9525">
            <a:noFill/>
            <a:miter lim="800000"/>
            <a:headEnd/>
            <a:tailEnd/>
          </a:ln>
        </p:spPr>
        <p:txBody>
          <a:bodyPr lIns="0">
            <a:spAutoFit/>
          </a:bodyPr>
          <a:lstStyle/>
          <a:p>
            <a:pPr>
              <a:spcBef>
                <a:spcPct val="50000"/>
              </a:spcBef>
            </a:pPr>
            <a:r>
              <a:rPr lang="en-US" sz="2800" i="1">
                <a:solidFill>
                  <a:srgbClr val="009900"/>
                </a:solidFill>
                <a:latin typeface="Times New Roman" pitchFamily="18" charset="0"/>
                <a:sym typeface="Symbol" pitchFamily="18" charset="2"/>
              </a:rPr>
              <a:t></a:t>
            </a:r>
          </a:p>
        </p:txBody>
      </p:sp>
      <p:grpSp>
        <p:nvGrpSpPr>
          <p:cNvPr id="6" name="Group 5"/>
          <p:cNvGrpSpPr>
            <a:grpSpLocks noChangeAspect="1"/>
          </p:cNvGrpSpPr>
          <p:nvPr/>
        </p:nvGrpSpPr>
        <p:grpSpPr bwMode="auto">
          <a:xfrm>
            <a:off x="1216025" y="2359025"/>
            <a:ext cx="2994025" cy="1766888"/>
            <a:chOff x="478" y="1198"/>
            <a:chExt cx="1886" cy="1113"/>
          </a:xfrm>
        </p:grpSpPr>
        <p:sp>
          <p:nvSpPr>
            <p:cNvPr id="211" name="AutoShape 4"/>
            <p:cNvSpPr>
              <a:spLocks noChangeAspect="1" noChangeArrowheads="1" noTextEdit="1"/>
            </p:cNvSpPr>
            <p:nvPr/>
          </p:nvSpPr>
          <p:spPr bwMode="auto">
            <a:xfrm>
              <a:off x="478" y="1198"/>
              <a:ext cx="1886" cy="111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12" name="Freeform 6"/>
            <p:cNvSpPr>
              <a:spLocks/>
            </p:cNvSpPr>
            <p:nvPr/>
          </p:nvSpPr>
          <p:spPr bwMode="auto">
            <a:xfrm>
              <a:off x="555" y="1310"/>
              <a:ext cx="1728" cy="885"/>
            </a:xfrm>
            <a:custGeom>
              <a:avLst/>
              <a:gdLst/>
              <a:ahLst/>
              <a:cxnLst>
                <a:cxn ang="0">
                  <a:pos x="0" y="885"/>
                </a:cxn>
                <a:cxn ang="0">
                  <a:pos x="58" y="869"/>
                </a:cxn>
                <a:cxn ang="0">
                  <a:pos x="117" y="857"/>
                </a:cxn>
                <a:cxn ang="0">
                  <a:pos x="171" y="837"/>
                </a:cxn>
                <a:cxn ang="0">
                  <a:pos x="230" y="809"/>
                </a:cxn>
                <a:cxn ang="0">
                  <a:pos x="288" y="765"/>
                </a:cxn>
                <a:cxn ang="0">
                  <a:pos x="347" y="709"/>
                </a:cxn>
                <a:cxn ang="0">
                  <a:pos x="401" y="641"/>
                </a:cxn>
                <a:cxn ang="0">
                  <a:pos x="460" y="553"/>
                </a:cxn>
                <a:cxn ang="0">
                  <a:pos x="519" y="453"/>
                </a:cxn>
                <a:cxn ang="0">
                  <a:pos x="577" y="348"/>
                </a:cxn>
                <a:cxn ang="0">
                  <a:pos x="631" y="240"/>
                </a:cxn>
                <a:cxn ang="0">
                  <a:pos x="690" y="144"/>
                </a:cxn>
                <a:cxn ang="0">
                  <a:pos x="749" y="68"/>
                </a:cxn>
                <a:cxn ang="0">
                  <a:pos x="807" y="16"/>
                </a:cxn>
                <a:cxn ang="0">
                  <a:pos x="866" y="0"/>
                </a:cxn>
                <a:cxn ang="0">
                  <a:pos x="920" y="16"/>
                </a:cxn>
                <a:cxn ang="0">
                  <a:pos x="979" y="68"/>
                </a:cxn>
                <a:cxn ang="0">
                  <a:pos x="1037" y="144"/>
                </a:cxn>
                <a:cxn ang="0">
                  <a:pos x="1096" y="240"/>
                </a:cxn>
                <a:cxn ang="0">
                  <a:pos x="1150" y="348"/>
                </a:cxn>
                <a:cxn ang="0">
                  <a:pos x="1209" y="453"/>
                </a:cxn>
                <a:cxn ang="0">
                  <a:pos x="1268" y="553"/>
                </a:cxn>
                <a:cxn ang="0">
                  <a:pos x="1326" y="641"/>
                </a:cxn>
                <a:cxn ang="0">
                  <a:pos x="1380" y="709"/>
                </a:cxn>
                <a:cxn ang="0">
                  <a:pos x="1439" y="765"/>
                </a:cxn>
                <a:cxn ang="0">
                  <a:pos x="1498" y="809"/>
                </a:cxn>
                <a:cxn ang="0">
                  <a:pos x="1556" y="837"/>
                </a:cxn>
                <a:cxn ang="0">
                  <a:pos x="1610" y="857"/>
                </a:cxn>
                <a:cxn ang="0">
                  <a:pos x="1669" y="869"/>
                </a:cxn>
                <a:cxn ang="0">
                  <a:pos x="1728" y="885"/>
                </a:cxn>
                <a:cxn ang="0">
                  <a:pos x="0" y="885"/>
                </a:cxn>
              </a:cxnLst>
              <a:rect l="0" t="0" r="r" b="b"/>
              <a:pathLst>
                <a:path w="1728" h="885">
                  <a:moveTo>
                    <a:pt x="0" y="885"/>
                  </a:moveTo>
                  <a:lnTo>
                    <a:pt x="0" y="885"/>
                  </a:lnTo>
                  <a:lnTo>
                    <a:pt x="27" y="873"/>
                  </a:lnTo>
                  <a:lnTo>
                    <a:pt x="58" y="869"/>
                  </a:lnTo>
                  <a:lnTo>
                    <a:pt x="85" y="865"/>
                  </a:lnTo>
                  <a:lnTo>
                    <a:pt x="117" y="857"/>
                  </a:lnTo>
                  <a:lnTo>
                    <a:pt x="144" y="849"/>
                  </a:lnTo>
                  <a:lnTo>
                    <a:pt x="171" y="837"/>
                  </a:lnTo>
                  <a:lnTo>
                    <a:pt x="203" y="825"/>
                  </a:lnTo>
                  <a:lnTo>
                    <a:pt x="230" y="809"/>
                  </a:lnTo>
                  <a:lnTo>
                    <a:pt x="261" y="789"/>
                  </a:lnTo>
                  <a:lnTo>
                    <a:pt x="288" y="765"/>
                  </a:lnTo>
                  <a:lnTo>
                    <a:pt x="316" y="741"/>
                  </a:lnTo>
                  <a:lnTo>
                    <a:pt x="347" y="709"/>
                  </a:lnTo>
                  <a:lnTo>
                    <a:pt x="374" y="677"/>
                  </a:lnTo>
                  <a:lnTo>
                    <a:pt x="401" y="641"/>
                  </a:lnTo>
                  <a:lnTo>
                    <a:pt x="433" y="597"/>
                  </a:lnTo>
                  <a:lnTo>
                    <a:pt x="460" y="553"/>
                  </a:lnTo>
                  <a:lnTo>
                    <a:pt x="492" y="505"/>
                  </a:lnTo>
                  <a:lnTo>
                    <a:pt x="519" y="453"/>
                  </a:lnTo>
                  <a:lnTo>
                    <a:pt x="546" y="400"/>
                  </a:lnTo>
                  <a:lnTo>
                    <a:pt x="577" y="348"/>
                  </a:lnTo>
                  <a:lnTo>
                    <a:pt x="604" y="292"/>
                  </a:lnTo>
                  <a:lnTo>
                    <a:pt x="631" y="240"/>
                  </a:lnTo>
                  <a:lnTo>
                    <a:pt x="663" y="192"/>
                  </a:lnTo>
                  <a:lnTo>
                    <a:pt x="690" y="144"/>
                  </a:lnTo>
                  <a:lnTo>
                    <a:pt x="722" y="104"/>
                  </a:lnTo>
                  <a:lnTo>
                    <a:pt x="749" y="68"/>
                  </a:lnTo>
                  <a:lnTo>
                    <a:pt x="776" y="36"/>
                  </a:lnTo>
                  <a:lnTo>
                    <a:pt x="807" y="16"/>
                  </a:lnTo>
                  <a:lnTo>
                    <a:pt x="834" y="4"/>
                  </a:lnTo>
                  <a:lnTo>
                    <a:pt x="866" y="0"/>
                  </a:lnTo>
                  <a:lnTo>
                    <a:pt x="893" y="4"/>
                  </a:lnTo>
                  <a:lnTo>
                    <a:pt x="920" y="16"/>
                  </a:lnTo>
                  <a:lnTo>
                    <a:pt x="952" y="36"/>
                  </a:lnTo>
                  <a:lnTo>
                    <a:pt x="979" y="68"/>
                  </a:lnTo>
                  <a:lnTo>
                    <a:pt x="1006" y="104"/>
                  </a:lnTo>
                  <a:lnTo>
                    <a:pt x="1037" y="144"/>
                  </a:lnTo>
                  <a:lnTo>
                    <a:pt x="1065" y="192"/>
                  </a:lnTo>
                  <a:lnTo>
                    <a:pt x="1096" y="240"/>
                  </a:lnTo>
                  <a:lnTo>
                    <a:pt x="1123" y="292"/>
                  </a:lnTo>
                  <a:lnTo>
                    <a:pt x="1150" y="348"/>
                  </a:lnTo>
                  <a:lnTo>
                    <a:pt x="1182" y="400"/>
                  </a:lnTo>
                  <a:lnTo>
                    <a:pt x="1209" y="453"/>
                  </a:lnTo>
                  <a:lnTo>
                    <a:pt x="1236" y="505"/>
                  </a:lnTo>
                  <a:lnTo>
                    <a:pt x="1268" y="553"/>
                  </a:lnTo>
                  <a:lnTo>
                    <a:pt x="1295" y="597"/>
                  </a:lnTo>
                  <a:lnTo>
                    <a:pt x="1326" y="641"/>
                  </a:lnTo>
                  <a:lnTo>
                    <a:pt x="1353" y="677"/>
                  </a:lnTo>
                  <a:lnTo>
                    <a:pt x="1380" y="709"/>
                  </a:lnTo>
                  <a:lnTo>
                    <a:pt x="1412" y="741"/>
                  </a:lnTo>
                  <a:lnTo>
                    <a:pt x="1439" y="765"/>
                  </a:lnTo>
                  <a:lnTo>
                    <a:pt x="1466" y="789"/>
                  </a:lnTo>
                  <a:lnTo>
                    <a:pt x="1498" y="809"/>
                  </a:lnTo>
                  <a:lnTo>
                    <a:pt x="1525" y="825"/>
                  </a:lnTo>
                  <a:lnTo>
                    <a:pt x="1556" y="837"/>
                  </a:lnTo>
                  <a:lnTo>
                    <a:pt x="1583" y="849"/>
                  </a:lnTo>
                  <a:lnTo>
                    <a:pt x="1610" y="857"/>
                  </a:lnTo>
                  <a:lnTo>
                    <a:pt x="1642" y="865"/>
                  </a:lnTo>
                  <a:lnTo>
                    <a:pt x="1669" y="869"/>
                  </a:lnTo>
                  <a:lnTo>
                    <a:pt x="1701" y="873"/>
                  </a:lnTo>
                  <a:lnTo>
                    <a:pt x="1728" y="885"/>
                  </a:lnTo>
                  <a:lnTo>
                    <a:pt x="1728" y="885"/>
                  </a:lnTo>
                  <a:lnTo>
                    <a:pt x="0" y="885"/>
                  </a:lnTo>
                  <a:close/>
                </a:path>
              </a:pathLst>
            </a:custGeom>
            <a:solidFill>
              <a:srgbClr val="9735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213" name="Freeform 7"/>
            <p:cNvSpPr>
              <a:spLocks/>
            </p:cNvSpPr>
            <p:nvPr/>
          </p:nvSpPr>
          <p:spPr bwMode="auto">
            <a:xfrm>
              <a:off x="555" y="1310"/>
              <a:ext cx="1728" cy="885"/>
            </a:xfrm>
            <a:custGeom>
              <a:avLst/>
              <a:gdLst/>
              <a:ahLst/>
              <a:cxnLst>
                <a:cxn ang="0">
                  <a:pos x="0" y="885"/>
                </a:cxn>
                <a:cxn ang="0">
                  <a:pos x="58" y="869"/>
                </a:cxn>
                <a:cxn ang="0">
                  <a:pos x="117" y="857"/>
                </a:cxn>
                <a:cxn ang="0">
                  <a:pos x="171" y="837"/>
                </a:cxn>
                <a:cxn ang="0">
                  <a:pos x="230" y="809"/>
                </a:cxn>
                <a:cxn ang="0">
                  <a:pos x="288" y="765"/>
                </a:cxn>
                <a:cxn ang="0">
                  <a:pos x="347" y="709"/>
                </a:cxn>
                <a:cxn ang="0">
                  <a:pos x="401" y="641"/>
                </a:cxn>
                <a:cxn ang="0">
                  <a:pos x="460" y="553"/>
                </a:cxn>
                <a:cxn ang="0">
                  <a:pos x="519" y="453"/>
                </a:cxn>
                <a:cxn ang="0">
                  <a:pos x="577" y="348"/>
                </a:cxn>
                <a:cxn ang="0">
                  <a:pos x="631" y="240"/>
                </a:cxn>
                <a:cxn ang="0">
                  <a:pos x="690" y="144"/>
                </a:cxn>
                <a:cxn ang="0">
                  <a:pos x="749" y="68"/>
                </a:cxn>
                <a:cxn ang="0">
                  <a:pos x="807" y="16"/>
                </a:cxn>
                <a:cxn ang="0">
                  <a:pos x="866" y="0"/>
                </a:cxn>
                <a:cxn ang="0">
                  <a:pos x="920" y="16"/>
                </a:cxn>
                <a:cxn ang="0">
                  <a:pos x="979" y="68"/>
                </a:cxn>
                <a:cxn ang="0">
                  <a:pos x="1037" y="144"/>
                </a:cxn>
                <a:cxn ang="0">
                  <a:pos x="1096" y="240"/>
                </a:cxn>
                <a:cxn ang="0">
                  <a:pos x="1150" y="348"/>
                </a:cxn>
                <a:cxn ang="0">
                  <a:pos x="1209" y="453"/>
                </a:cxn>
                <a:cxn ang="0">
                  <a:pos x="1268" y="553"/>
                </a:cxn>
                <a:cxn ang="0">
                  <a:pos x="1326" y="641"/>
                </a:cxn>
                <a:cxn ang="0">
                  <a:pos x="1380" y="709"/>
                </a:cxn>
                <a:cxn ang="0">
                  <a:pos x="1439" y="765"/>
                </a:cxn>
                <a:cxn ang="0">
                  <a:pos x="1498" y="809"/>
                </a:cxn>
                <a:cxn ang="0">
                  <a:pos x="1556" y="837"/>
                </a:cxn>
                <a:cxn ang="0">
                  <a:pos x="1610" y="857"/>
                </a:cxn>
                <a:cxn ang="0">
                  <a:pos x="1669" y="869"/>
                </a:cxn>
                <a:cxn ang="0">
                  <a:pos x="1728" y="885"/>
                </a:cxn>
                <a:cxn ang="0">
                  <a:pos x="0" y="885"/>
                </a:cxn>
              </a:cxnLst>
              <a:rect l="0" t="0" r="r" b="b"/>
              <a:pathLst>
                <a:path w="1728" h="885">
                  <a:moveTo>
                    <a:pt x="0" y="885"/>
                  </a:moveTo>
                  <a:lnTo>
                    <a:pt x="0" y="885"/>
                  </a:lnTo>
                  <a:lnTo>
                    <a:pt x="27" y="873"/>
                  </a:lnTo>
                  <a:lnTo>
                    <a:pt x="58" y="869"/>
                  </a:lnTo>
                  <a:lnTo>
                    <a:pt x="85" y="865"/>
                  </a:lnTo>
                  <a:lnTo>
                    <a:pt x="117" y="857"/>
                  </a:lnTo>
                  <a:lnTo>
                    <a:pt x="144" y="849"/>
                  </a:lnTo>
                  <a:lnTo>
                    <a:pt x="171" y="837"/>
                  </a:lnTo>
                  <a:lnTo>
                    <a:pt x="203" y="825"/>
                  </a:lnTo>
                  <a:lnTo>
                    <a:pt x="230" y="809"/>
                  </a:lnTo>
                  <a:lnTo>
                    <a:pt x="261" y="789"/>
                  </a:lnTo>
                  <a:lnTo>
                    <a:pt x="288" y="765"/>
                  </a:lnTo>
                  <a:lnTo>
                    <a:pt x="316" y="741"/>
                  </a:lnTo>
                  <a:lnTo>
                    <a:pt x="347" y="709"/>
                  </a:lnTo>
                  <a:lnTo>
                    <a:pt x="374" y="677"/>
                  </a:lnTo>
                  <a:lnTo>
                    <a:pt x="401" y="641"/>
                  </a:lnTo>
                  <a:lnTo>
                    <a:pt x="433" y="597"/>
                  </a:lnTo>
                  <a:lnTo>
                    <a:pt x="460" y="553"/>
                  </a:lnTo>
                  <a:lnTo>
                    <a:pt x="492" y="505"/>
                  </a:lnTo>
                  <a:lnTo>
                    <a:pt x="519" y="453"/>
                  </a:lnTo>
                  <a:lnTo>
                    <a:pt x="546" y="400"/>
                  </a:lnTo>
                  <a:lnTo>
                    <a:pt x="577" y="348"/>
                  </a:lnTo>
                  <a:lnTo>
                    <a:pt x="604" y="292"/>
                  </a:lnTo>
                  <a:lnTo>
                    <a:pt x="631" y="240"/>
                  </a:lnTo>
                  <a:lnTo>
                    <a:pt x="663" y="192"/>
                  </a:lnTo>
                  <a:lnTo>
                    <a:pt x="690" y="144"/>
                  </a:lnTo>
                  <a:lnTo>
                    <a:pt x="722" y="104"/>
                  </a:lnTo>
                  <a:lnTo>
                    <a:pt x="749" y="68"/>
                  </a:lnTo>
                  <a:lnTo>
                    <a:pt x="776" y="36"/>
                  </a:lnTo>
                  <a:lnTo>
                    <a:pt x="807" y="16"/>
                  </a:lnTo>
                  <a:lnTo>
                    <a:pt x="834" y="4"/>
                  </a:lnTo>
                  <a:lnTo>
                    <a:pt x="866" y="0"/>
                  </a:lnTo>
                  <a:lnTo>
                    <a:pt x="893" y="4"/>
                  </a:lnTo>
                  <a:lnTo>
                    <a:pt x="920" y="16"/>
                  </a:lnTo>
                  <a:lnTo>
                    <a:pt x="952" y="36"/>
                  </a:lnTo>
                  <a:lnTo>
                    <a:pt x="979" y="68"/>
                  </a:lnTo>
                  <a:lnTo>
                    <a:pt x="1006" y="104"/>
                  </a:lnTo>
                  <a:lnTo>
                    <a:pt x="1037" y="144"/>
                  </a:lnTo>
                  <a:lnTo>
                    <a:pt x="1065" y="192"/>
                  </a:lnTo>
                  <a:lnTo>
                    <a:pt x="1096" y="240"/>
                  </a:lnTo>
                  <a:lnTo>
                    <a:pt x="1123" y="292"/>
                  </a:lnTo>
                  <a:lnTo>
                    <a:pt x="1150" y="348"/>
                  </a:lnTo>
                  <a:lnTo>
                    <a:pt x="1182" y="400"/>
                  </a:lnTo>
                  <a:lnTo>
                    <a:pt x="1209" y="453"/>
                  </a:lnTo>
                  <a:lnTo>
                    <a:pt x="1236" y="505"/>
                  </a:lnTo>
                  <a:lnTo>
                    <a:pt x="1268" y="553"/>
                  </a:lnTo>
                  <a:lnTo>
                    <a:pt x="1295" y="597"/>
                  </a:lnTo>
                  <a:lnTo>
                    <a:pt x="1326" y="641"/>
                  </a:lnTo>
                  <a:lnTo>
                    <a:pt x="1353" y="677"/>
                  </a:lnTo>
                  <a:lnTo>
                    <a:pt x="1380" y="709"/>
                  </a:lnTo>
                  <a:lnTo>
                    <a:pt x="1412" y="741"/>
                  </a:lnTo>
                  <a:lnTo>
                    <a:pt x="1439" y="765"/>
                  </a:lnTo>
                  <a:lnTo>
                    <a:pt x="1466" y="789"/>
                  </a:lnTo>
                  <a:lnTo>
                    <a:pt x="1498" y="809"/>
                  </a:lnTo>
                  <a:lnTo>
                    <a:pt x="1525" y="825"/>
                  </a:lnTo>
                  <a:lnTo>
                    <a:pt x="1556" y="837"/>
                  </a:lnTo>
                  <a:lnTo>
                    <a:pt x="1583" y="849"/>
                  </a:lnTo>
                  <a:lnTo>
                    <a:pt x="1610" y="857"/>
                  </a:lnTo>
                  <a:lnTo>
                    <a:pt x="1642" y="865"/>
                  </a:lnTo>
                  <a:lnTo>
                    <a:pt x="1669" y="869"/>
                  </a:lnTo>
                  <a:lnTo>
                    <a:pt x="1701" y="873"/>
                  </a:lnTo>
                  <a:lnTo>
                    <a:pt x="1728" y="885"/>
                  </a:lnTo>
                  <a:lnTo>
                    <a:pt x="1728" y="885"/>
                  </a:lnTo>
                  <a:lnTo>
                    <a:pt x="0" y="885"/>
                  </a:lnTo>
                </a:path>
              </a:pathLst>
            </a:custGeom>
            <a:noFill/>
            <a:ln w="18">
              <a:solidFill>
                <a:srgbClr val="BFBFB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14" name="Freeform 8"/>
            <p:cNvSpPr>
              <a:spLocks/>
            </p:cNvSpPr>
            <p:nvPr/>
          </p:nvSpPr>
          <p:spPr bwMode="auto">
            <a:xfrm>
              <a:off x="1890" y="1967"/>
              <a:ext cx="393" cy="228"/>
            </a:xfrm>
            <a:custGeom>
              <a:avLst/>
              <a:gdLst/>
              <a:ahLst/>
              <a:cxnLst>
                <a:cxn ang="0">
                  <a:pos x="0" y="228"/>
                </a:cxn>
                <a:cxn ang="0">
                  <a:pos x="0" y="0"/>
                </a:cxn>
                <a:cxn ang="0">
                  <a:pos x="18" y="20"/>
                </a:cxn>
                <a:cxn ang="0">
                  <a:pos x="45" y="52"/>
                </a:cxn>
                <a:cxn ang="0">
                  <a:pos x="77" y="84"/>
                </a:cxn>
                <a:cxn ang="0">
                  <a:pos x="104" y="108"/>
                </a:cxn>
                <a:cxn ang="0">
                  <a:pos x="131" y="132"/>
                </a:cxn>
                <a:cxn ang="0">
                  <a:pos x="163" y="152"/>
                </a:cxn>
                <a:cxn ang="0">
                  <a:pos x="190" y="168"/>
                </a:cxn>
                <a:cxn ang="0">
                  <a:pos x="221" y="180"/>
                </a:cxn>
                <a:cxn ang="0">
                  <a:pos x="248" y="192"/>
                </a:cxn>
                <a:cxn ang="0">
                  <a:pos x="275" y="200"/>
                </a:cxn>
                <a:cxn ang="0">
                  <a:pos x="307" y="208"/>
                </a:cxn>
                <a:cxn ang="0">
                  <a:pos x="334" y="212"/>
                </a:cxn>
                <a:cxn ang="0">
                  <a:pos x="366" y="216"/>
                </a:cxn>
                <a:cxn ang="0">
                  <a:pos x="393" y="228"/>
                </a:cxn>
                <a:cxn ang="0">
                  <a:pos x="393" y="228"/>
                </a:cxn>
                <a:cxn ang="0">
                  <a:pos x="0" y="228"/>
                </a:cxn>
              </a:cxnLst>
              <a:rect l="0" t="0" r="r" b="b"/>
              <a:pathLst>
                <a:path w="393" h="228">
                  <a:moveTo>
                    <a:pt x="0" y="228"/>
                  </a:moveTo>
                  <a:lnTo>
                    <a:pt x="0" y="0"/>
                  </a:lnTo>
                  <a:lnTo>
                    <a:pt x="18" y="20"/>
                  </a:lnTo>
                  <a:lnTo>
                    <a:pt x="45" y="52"/>
                  </a:lnTo>
                  <a:lnTo>
                    <a:pt x="77" y="84"/>
                  </a:lnTo>
                  <a:lnTo>
                    <a:pt x="104" y="108"/>
                  </a:lnTo>
                  <a:lnTo>
                    <a:pt x="131" y="132"/>
                  </a:lnTo>
                  <a:lnTo>
                    <a:pt x="163" y="152"/>
                  </a:lnTo>
                  <a:lnTo>
                    <a:pt x="190" y="168"/>
                  </a:lnTo>
                  <a:lnTo>
                    <a:pt x="221" y="180"/>
                  </a:lnTo>
                  <a:lnTo>
                    <a:pt x="248" y="192"/>
                  </a:lnTo>
                  <a:lnTo>
                    <a:pt x="275" y="200"/>
                  </a:lnTo>
                  <a:lnTo>
                    <a:pt x="307" y="208"/>
                  </a:lnTo>
                  <a:lnTo>
                    <a:pt x="334" y="212"/>
                  </a:lnTo>
                  <a:lnTo>
                    <a:pt x="366" y="216"/>
                  </a:lnTo>
                  <a:lnTo>
                    <a:pt x="393" y="228"/>
                  </a:lnTo>
                  <a:lnTo>
                    <a:pt x="393" y="228"/>
                  </a:lnTo>
                  <a:lnTo>
                    <a:pt x="0" y="228"/>
                  </a:lnTo>
                  <a:close/>
                </a:path>
              </a:pathLst>
            </a:custGeom>
            <a:solidFill>
              <a:srgbClr val="0080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215" name="Freeform 9"/>
            <p:cNvSpPr>
              <a:spLocks/>
            </p:cNvSpPr>
            <p:nvPr/>
          </p:nvSpPr>
          <p:spPr bwMode="auto">
            <a:xfrm>
              <a:off x="1890" y="1967"/>
              <a:ext cx="393" cy="228"/>
            </a:xfrm>
            <a:custGeom>
              <a:avLst/>
              <a:gdLst/>
              <a:ahLst/>
              <a:cxnLst>
                <a:cxn ang="0">
                  <a:pos x="0" y="228"/>
                </a:cxn>
                <a:cxn ang="0">
                  <a:pos x="0" y="0"/>
                </a:cxn>
                <a:cxn ang="0">
                  <a:pos x="18" y="20"/>
                </a:cxn>
                <a:cxn ang="0">
                  <a:pos x="45" y="52"/>
                </a:cxn>
                <a:cxn ang="0">
                  <a:pos x="77" y="84"/>
                </a:cxn>
                <a:cxn ang="0">
                  <a:pos x="104" y="108"/>
                </a:cxn>
                <a:cxn ang="0">
                  <a:pos x="131" y="132"/>
                </a:cxn>
                <a:cxn ang="0">
                  <a:pos x="163" y="152"/>
                </a:cxn>
                <a:cxn ang="0">
                  <a:pos x="190" y="168"/>
                </a:cxn>
                <a:cxn ang="0">
                  <a:pos x="221" y="180"/>
                </a:cxn>
                <a:cxn ang="0">
                  <a:pos x="248" y="192"/>
                </a:cxn>
                <a:cxn ang="0">
                  <a:pos x="275" y="200"/>
                </a:cxn>
                <a:cxn ang="0">
                  <a:pos x="307" y="208"/>
                </a:cxn>
                <a:cxn ang="0">
                  <a:pos x="334" y="212"/>
                </a:cxn>
                <a:cxn ang="0">
                  <a:pos x="366" y="216"/>
                </a:cxn>
                <a:cxn ang="0">
                  <a:pos x="393" y="228"/>
                </a:cxn>
                <a:cxn ang="0">
                  <a:pos x="393" y="228"/>
                </a:cxn>
                <a:cxn ang="0">
                  <a:pos x="0" y="228"/>
                </a:cxn>
              </a:cxnLst>
              <a:rect l="0" t="0" r="r" b="b"/>
              <a:pathLst>
                <a:path w="393" h="228">
                  <a:moveTo>
                    <a:pt x="0" y="228"/>
                  </a:moveTo>
                  <a:lnTo>
                    <a:pt x="0" y="0"/>
                  </a:lnTo>
                  <a:lnTo>
                    <a:pt x="18" y="20"/>
                  </a:lnTo>
                  <a:lnTo>
                    <a:pt x="45" y="52"/>
                  </a:lnTo>
                  <a:lnTo>
                    <a:pt x="77" y="84"/>
                  </a:lnTo>
                  <a:lnTo>
                    <a:pt x="104" y="108"/>
                  </a:lnTo>
                  <a:lnTo>
                    <a:pt x="131" y="132"/>
                  </a:lnTo>
                  <a:lnTo>
                    <a:pt x="163" y="152"/>
                  </a:lnTo>
                  <a:lnTo>
                    <a:pt x="190" y="168"/>
                  </a:lnTo>
                  <a:lnTo>
                    <a:pt x="221" y="180"/>
                  </a:lnTo>
                  <a:lnTo>
                    <a:pt x="248" y="192"/>
                  </a:lnTo>
                  <a:lnTo>
                    <a:pt x="275" y="200"/>
                  </a:lnTo>
                  <a:lnTo>
                    <a:pt x="307" y="208"/>
                  </a:lnTo>
                  <a:lnTo>
                    <a:pt x="334" y="212"/>
                  </a:lnTo>
                  <a:lnTo>
                    <a:pt x="366" y="216"/>
                  </a:lnTo>
                  <a:lnTo>
                    <a:pt x="393" y="228"/>
                  </a:lnTo>
                  <a:lnTo>
                    <a:pt x="393" y="228"/>
                  </a:lnTo>
                  <a:lnTo>
                    <a:pt x="0" y="228"/>
                  </a:lnTo>
                </a:path>
              </a:pathLst>
            </a:custGeom>
            <a:noFill/>
            <a:ln w="18">
              <a:solidFill>
                <a:srgbClr val="BFBFB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grpSp>
      <p:sp>
        <p:nvSpPr>
          <p:cNvPr id="216" name="Freeform 6"/>
          <p:cNvSpPr>
            <a:spLocks/>
          </p:cNvSpPr>
          <p:nvPr/>
        </p:nvSpPr>
        <p:spPr bwMode="auto">
          <a:xfrm>
            <a:off x="2622778" y="2547711"/>
            <a:ext cx="2743200" cy="1404938"/>
          </a:xfrm>
          <a:custGeom>
            <a:avLst/>
            <a:gdLst/>
            <a:ahLst/>
            <a:cxnLst>
              <a:cxn ang="0">
                <a:pos x="0" y="885"/>
              </a:cxn>
              <a:cxn ang="0">
                <a:pos x="58" y="869"/>
              </a:cxn>
              <a:cxn ang="0">
                <a:pos x="117" y="857"/>
              </a:cxn>
              <a:cxn ang="0">
                <a:pos x="171" y="837"/>
              </a:cxn>
              <a:cxn ang="0">
                <a:pos x="230" y="809"/>
              </a:cxn>
              <a:cxn ang="0">
                <a:pos x="288" y="765"/>
              </a:cxn>
              <a:cxn ang="0">
                <a:pos x="347" y="709"/>
              </a:cxn>
              <a:cxn ang="0">
                <a:pos x="401" y="641"/>
              </a:cxn>
              <a:cxn ang="0">
                <a:pos x="460" y="553"/>
              </a:cxn>
              <a:cxn ang="0">
                <a:pos x="519" y="453"/>
              </a:cxn>
              <a:cxn ang="0">
                <a:pos x="577" y="348"/>
              </a:cxn>
              <a:cxn ang="0">
                <a:pos x="631" y="240"/>
              </a:cxn>
              <a:cxn ang="0">
                <a:pos x="690" y="144"/>
              </a:cxn>
              <a:cxn ang="0">
                <a:pos x="749" y="68"/>
              </a:cxn>
              <a:cxn ang="0">
                <a:pos x="807" y="16"/>
              </a:cxn>
              <a:cxn ang="0">
                <a:pos x="866" y="0"/>
              </a:cxn>
              <a:cxn ang="0">
                <a:pos x="920" y="16"/>
              </a:cxn>
              <a:cxn ang="0">
                <a:pos x="979" y="68"/>
              </a:cxn>
              <a:cxn ang="0">
                <a:pos x="1037" y="144"/>
              </a:cxn>
              <a:cxn ang="0">
                <a:pos x="1096" y="240"/>
              </a:cxn>
              <a:cxn ang="0">
                <a:pos x="1150" y="348"/>
              </a:cxn>
              <a:cxn ang="0">
                <a:pos x="1209" y="453"/>
              </a:cxn>
              <a:cxn ang="0">
                <a:pos x="1268" y="553"/>
              </a:cxn>
              <a:cxn ang="0">
                <a:pos x="1326" y="641"/>
              </a:cxn>
              <a:cxn ang="0">
                <a:pos x="1380" y="709"/>
              </a:cxn>
              <a:cxn ang="0">
                <a:pos x="1439" y="765"/>
              </a:cxn>
              <a:cxn ang="0">
                <a:pos x="1498" y="809"/>
              </a:cxn>
              <a:cxn ang="0">
                <a:pos x="1556" y="837"/>
              </a:cxn>
              <a:cxn ang="0">
                <a:pos x="1610" y="857"/>
              </a:cxn>
              <a:cxn ang="0">
                <a:pos x="1669" y="869"/>
              </a:cxn>
              <a:cxn ang="0">
                <a:pos x="1728" y="885"/>
              </a:cxn>
              <a:cxn ang="0">
                <a:pos x="0" y="885"/>
              </a:cxn>
            </a:cxnLst>
            <a:rect l="0" t="0" r="r" b="b"/>
            <a:pathLst>
              <a:path w="1728" h="885">
                <a:moveTo>
                  <a:pt x="0" y="885"/>
                </a:moveTo>
                <a:lnTo>
                  <a:pt x="0" y="885"/>
                </a:lnTo>
                <a:lnTo>
                  <a:pt x="27" y="873"/>
                </a:lnTo>
                <a:lnTo>
                  <a:pt x="58" y="869"/>
                </a:lnTo>
                <a:lnTo>
                  <a:pt x="85" y="865"/>
                </a:lnTo>
                <a:lnTo>
                  <a:pt x="117" y="857"/>
                </a:lnTo>
                <a:lnTo>
                  <a:pt x="144" y="849"/>
                </a:lnTo>
                <a:lnTo>
                  <a:pt x="171" y="837"/>
                </a:lnTo>
                <a:lnTo>
                  <a:pt x="203" y="825"/>
                </a:lnTo>
                <a:lnTo>
                  <a:pt x="230" y="809"/>
                </a:lnTo>
                <a:lnTo>
                  <a:pt x="261" y="789"/>
                </a:lnTo>
                <a:lnTo>
                  <a:pt x="288" y="765"/>
                </a:lnTo>
                <a:lnTo>
                  <a:pt x="316" y="741"/>
                </a:lnTo>
                <a:lnTo>
                  <a:pt x="347" y="709"/>
                </a:lnTo>
                <a:lnTo>
                  <a:pt x="374" y="677"/>
                </a:lnTo>
                <a:lnTo>
                  <a:pt x="401" y="641"/>
                </a:lnTo>
                <a:lnTo>
                  <a:pt x="433" y="597"/>
                </a:lnTo>
                <a:lnTo>
                  <a:pt x="460" y="553"/>
                </a:lnTo>
                <a:lnTo>
                  <a:pt x="492" y="505"/>
                </a:lnTo>
                <a:lnTo>
                  <a:pt x="519" y="453"/>
                </a:lnTo>
                <a:lnTo>
                  <a:pt x="546" y="400"/>
                </a:lnTo>
                <a:lnTo>
                  <a:pt x="577" y="348"/>
                </a:lnTo>
                <a:lnTo>
                  <a:pt x="604" y="292"/>
                </a:lnTo>
                <a:lnTo>
                  <a:pt x="631" y="240"/>
                </a:lnTo>
                <a:lnTo>
                  <a:pt x="663" y="192"/>
                </a:lnTo>
                <a:lnTo>
                  <a:pt x="690" y="144"/>
                </a:lnTo>
                <a:lnTo>
                  <a:pt x="722" y="104"/>
                </a:lnTo>
                <a:lnTo>
                  <a:pt x="749" y="68"/>
                </a:lnTo>
                <a:lnTo>
                  <a:pt x="776" y="36"/>
                </a:lnTo>
                <a:lnTo>
                  <a:pt x="807" y="16"/>
                </a:lnTo>
                <a:lnTo>
                  <a:pt x="834" y="4"/>
                </a:lnTo>
                <a:lnTo>
                  <a:pt x="866" y="0"/>
                </a:lnTo>
                <a:lnTo>
                  <a:pt x="893" y="4"/>
                </a:lnTo>
                <a:lnTo>
                  <a:pt x="920" y="16"/>
                </a:lnTo>
                <a:lnTo>
                  <a:pt x="952" y="36"/>
                </a:lnTo>
                <a:lnTo>
                  <a:pt x="979" y="68"/>
                </a:lnTo>
                <a:lnTo>
                  <a:pt x="1006" y="104"/>
                </a:lnTo>
                <a:lnTo>
                  <a:pt x="1037" y="144"/>
                </a:lnTo>
                <a:lnTo>
                  <a:pt x="1065" y="192"/>
                </a:lnTo>
                <a:lnTo>
                  <a:pt x="1096" y="240"/>
                </a:lnTo>
                <a:lnTo>
                  <a:pt x="1123" y="292"/>
                </a:lnTo>
                <a:lnTo>
                  <a:pt x="1150" y="348"/>
                </a:lnTo>
                <a:lnTo>
                  <a:pt x="1182" y="400"/>
                </a:lnTo>
                <a:lnTo>
                  <a:pt x="1209" y="453"/>
                </a:lnTo>
                <a:lnTo>
                  <a:pt x="1236" y="505"/>
                </a:lnTo>
                <a:lnTo>
                  <a:pt x="1268" y="553"/>
                </a:lnTo>
                <a:lnTo>
                  <a:pt x="1295" y="597"/>
                </a:lnTo>
                <a:lnTo>
                  <a:pt x="1326" y="641"/>
                </a:lnTo>
                <a:lnTo>
                  <a:pt x="1353" y="677"/>
                </a:lnTo>
                <a:lnTo>
                  <a:pt x="1380" y="709"/>
                </a:lnTo>
                <a:lnTo>
                  <a:pt x="1412" y="741"/>
                </a:lnTo>
                <a:lnTo>
                  <a:pt x="1439" y="765"/>
                </a:lnTo>
                <a:lnTo>
                  <a:pt x="1466" y="789"/>
                </a:lnTo>
                <a:lnTo>
                  <a:pt x="1498" y="809"/>
                </a:lnTo>
                <a:lnTo>
                  <a:pt x="1525" y="825"/>
                </a:lnTo>
                <a:lnTo>
                  <a:pt x="1556" y="837"/>
                </a:lnTo>
                <a:lnTo>
                  <a:pt x="1583" y="849"/>
                </a:lnTo>
                <a:lnTo>
                  <a:pt x="1610" y="857"/>
                </a:lnTo>
                <a:lnTo>
                  <a:pt x="1642" y="865"/>
                </a:lnTo>
                <a:lnTo>
                  <a:pt x="1669" y="869"/>
                </a:lnTo>
                <a:lnTo>
                  <a:pt x="1701" y="873"/>
                </a:lnTo>
                <a:lnTo>
                  <a:pt x="1728" y="885"/>
                </a:lnTo>
                <a:lnTo>
                  <a:pt x="1728" y="885"/>
                </a:lnTo>
                <a:lnTo>
                  <a:pt x="0" y="885"/>
                </a:lnTo>
                <a:close/>
              </a:path>
            </a:pathLst>
          </a:custGeom>
          <a:solidFill>
            <a:srgbClr val="9735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217" name="Line 20"/>
          <p:cNvSpPr>
            <a:spLocks noChangeShapeType="1"/>
          </p:cNvSpPr>
          <p:nvPr/>
        </p:nvSpPr>
        <p:spPr bwMode="auto">
          <a:xfrm flipV="1">
            <a:off x="3457575" y="1998663"/>
            <a:ext cx="0" cy="1954212"/>
          </a:xfrm>
          <a:prstGeom prst="line">
            <a:avLst/>
          </a:prstGeom>
          <a:noFill/>
          <a:ln w="25400">
            <a:solidFill>
              <a:schemeClr val="tx1"/>
            </a:solidFill>
            <a:prstDash val="sysDot"/>
            <a:round/>
            <a:headEnd/>
            <a:tailEnd/>
          </a:ln>
        </p:spPr>
        <p:txBody>
          <a:bodyPr/>
          <a:lstStyle/>
          <a:p>
            <a:endParaRPr lang="en-US"/>
          </a:p>
        </p:txBody>
      </p:sp>
      <p:sp>
        <p:nvSpPr>
          <p:cNvPr id="218" name="Text Box 23"/>
          <p:cNvSpPr txBox="1">
            <a:spLocks noChangeArrowheads="1"/>
          </p:cNvSpPr>
          <p:nvPr/>
        </p:nvSpPr>
        <p:spPr bwMode="auto">
          <a:xfrm>
            <a:off x="3348038" y="1978025"/>
            <a:ext cx="571500" cy="519113"/>
          </a:xfrm>
          <a:prstGeom prst="rect">
            <a:avLst/>
          </a:prstGeom>
          <a:noFill/>
          <a:ln w="9525">
            <a:noFill/>
            <a:miter lim="800000"/>
            <a:headEnd/>
            <a:tailEnd/>
          </a:ln>
        </p:spPr>
        <p:txBody>
          <a:bodyPr>
            <a:spAutoFit/>
          </a:bodyPr>
          <a:lstStyle/>
          <a:p>
            <a:pPr algn="ctr">
              <a:spcBef>
                <a:spcPct val="50000"/>
              </a:spcBef>
            </a:pPr>
            <a:r>
              <a:rPr lang="en-US" sz="2800" i="1" dirty="0" smtClean="0">
                <a:latin typeface="Times New Roman" pitchFamily="18" charset="0"/>
              </a:rPr>
              <a:t>h</a:t>
            </a:r>
            <a:endParaRPr lang="en-US" sz="2800" baseline="-25000" dirty="0">
              <a:latin typeface="Times New Roman" pitchFamily="18" charset="0"/>
              <a:sym typeface="Symbol" pitchFamily="18" charset="2"/>
            </a:endParaRPr>
          </a:p>
        </p:txBody>
      </p:sp>
      <p:sp>
        <p:nvSpPr>
          <p:cNvPr id="219" name="Freeform 24"/>
          <p:cNvSpPr>
            <a:spLocks/>
          </p:cNvSpPr>
          <p:nvPr/>
        </p:nvSpPr>
        <p:spPr bwMode="auto">
          <a:xfrm>
            <a:off x="3468457" y="3590695"/>
            <a:ext cx="623888" cy="361950"/>
          </a:xfrm>
          <a:custGeom>
            <a:avLst/>
            <a:gdLst/>
            <a:ahLst/>
            <a:cxnLst>
              <a:cxn ang="0">
                <a:pos x="0" y="228"/>
              </a:cxn>
              <a:cxn ang="0">
                <a:pos x="0" y="0"/>
              </a:cxn>
              <a:cxn ang="0">
                <a:pos x="18" y="20"/>
              </a:cxn>
              <a:cxn ang="0">
                <a:pos x="45" y="52"/>
              </a:cxn>
              <a:cxn ang="0">
                <a:pos x="77" y="84"/>
              </a:cxn>
              <a:cxn ang="0">
                <a:pos x="104" y="108"/>
              </a:cxn>
              <a:cxn ang="0">
                <a:pos x="131" y="132"/>
              </a:cxn>
              <a:cxn ang="0">
                <a:pos x="163" y="152"/>
              </a:cxn>
              <a:cxn ang="0">
                <a:pos x="190" y="168"/>
              </a:cxn>
              <a:cxn ang="0">
                <a:pos x="221" y="180"/>
              </a:cxn>
              <a:cxn ang="0">
                <a:pos x="248" y="192"/>
              </a:cxn>
              <a:cxn ang="0">
                <a:pos x="275" y="200"/>
              </a:cxn>
              <a:cxn ang="0">
                <a:pos x="307" y="208"/>
              </a:cxn>
              <a:cxn ang="0">
                <a:pos x="334" y="212"/>
              </a:cxn>
              <a:cxn ang="0">
                <a:pos x="366" y="216"/>
              </a:cxn>
              <a:cxn ang="0">
                <a:pos x="393" y="228"/>
              </a:cxn>
              <a:cxn ang="0">
                <a:pos x="393" y="228"/>
              </a:cxn>
              <a:cxn ang="0">
                <a:pos x="0" y="228"/>
              </a:cxn>
            </a:cxnLst>
            <a:rect l="0" t="0" r="r" b="b"/>
            <a:pathLst>
              <a:path w="393" h="228">
                <a:moveTo>
                  <a:pt x="0" y="228"/>
                </a:moveTo>
                <a:lnTo>
                  <a:pt x="0" y="0"/>
                </a:lnTo>
                <a:lnTo>
                  <a:pt x="18" y="20"/>
                </a:lnTo>
                <a:lnTo>
                  <a:pt x="45" y="52"/>
                </a:lnTo>
                <a:lnTo>
                  <a:pt x="77" y="84"/>
                </a:lnTo>
                <a:lnTo>
                  <a:pt x="104" y="108"/>
                </a:lnTo>
                <a:lnTo>
                  <a:pt x="131" y="132"/>
                </a:lnTo>
                <a:lnTo>
                  <a:pt x="163" y="152"/>
                </a:lnTo>
                <a:lnTo>
                  <a:pt x="190" y="168"/>
                </a:lnTo>
                <a:lnTo>
                  <a:pt x="221" y="180"/>
                </a:lnTo>
                <a:lnTo>
                  <a:pt x="248" y="192"/>
                </a:lnTo>
                <a:lnTo>
                  <a:pt x="275" y="200"/>
                </a:lnTo>
                <a:lnTo>
                  <a:pt x="307" y="208"/>
                </a:lnTo>
                <a:lnTo>
                  <a:pt x="334" y="212"/>
                </a:lnTo>
                <a:lnTo>
                  <a:pt x="366" y="216"/>
                </a:lnTo>
                <a:lnTo>
                  <a:pt x="393" y="228"/>
                </a:lnTo>
                <a:lnTo>
                  <a:pt x="393" y="228"/>
                </a:lnTo>
                <a:lnTo>
                  <a:pt x="0" y="228"/>
                </a:lnTo>
                <a:close/>
              </a:path>
            </a:pathLst>
          </a:custGeom>
          <a:solidFill>
            <a:srgbClr val="0080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220" name="TextBox 219"/>
          <p:cNvSpPr txBox="1"/>
          <p:nvPr/>
        </p:nvSpPr>
        <p:spPr>
          <a:xfrm>
            <a:off x="3614057" y="3973286"/>
            <a:ext cx="229550" cy="307777"/>
          </a:xfrm>
          <a:prstGeom prst="rect">
            <a:avLst/>
          </a:prstGeom>
          <a:noFill/>
        </p:spPr>
        <p:txBody>
          <a:bodyPr wrap="none" rtlCol="0">
            <a:spAutoFit/>
          </a:bodyPr>
          <a:lstStyle/>
          <a:p>
            <a:r>
              <a:rPr lang="en-US" dirty="0" smtClean="0">
                <a:sym typeface="Symbol"/>
              </a:rPr>
              <a:t></a:t>
            </a:r>
            <a:endParaRPr lang="en-US" dirty="0"/>
          </a:p>
        </p:txBody>
      </p:sp>
      <p:graphicFrame>
        <p:nvGraphicFramePr>
          <p:cNvPr id="221" name="Object 220"/>
          <p:cNvGraphicFramePr>
            <a:graphicFrameLocks noChangeAspect="1"/>
          </p:cNvGraphicFramePr>
          <p:nvPr/>
        </p:nvGraphicFramePr>
        <p:xfrm>
          <a:off x="3547835" y="3886427"/>
          <a:ext cx="381907" cy="458288"/>
        </p:xfrm>
        <a:graphic>
          <a:graphicData uri="http://schemas.openxmlformats.org/presentationml/2006/ole">
            <mc:AlternateContent xmlns:mc="http://schemas.openxmlformats.org/markup-compatibility/2006">
              <mc:Choice xmlns:v="urn:schemas-microsoft-com:vml" Requires="v">
                <p:oleObj spid="_x0000_s134452" name="Equation" r:id="rId7" imgW="190440" imgH="228600" progId="Equation.DSMT4">
                  <p:embed/>
                </p:oleObj>
              </mc:Choice>
              <mc:Fallback>
                <p:oleObj name="Equation" r:id="rId7" imgW="190440" imgH="22860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47835" y="3886427"/>
                        <a:ext cx="381907" cy="458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4149" name="Object 5"/>
          <p:cNvGraphicFramePr>
            <a:graphicFrameLocks noChangeAspect="1"/>
          </p:cNvGraphicFramePr>
          <p:nvPr/>
        </p:nvGraphicFramePr>
        <p:xfrm>
          <a:off x="6005404" y="2639904"/>
          <a:ext cx="3051175" cy="1404937"/>
        </p:xfrm>
        <a:graphic>
          <a:graphicData uri="http://schemas.openxmlformats.org/presentationml/2006/ole">
            <mc:AlternateContent xmlns:mc="http://schemas.openxmlformats.org/markup-compatibility/2006">
              <mc:Choice xmlns:v="urn:schemas-microsoft-com:vml" Requires="v">
                <p:oleObj spid="_x0000_s134453" name="Equation" r:id="rId8" imgW="1955520" imgH="660240" progId="Equation.DSMT4">
                  <p:embed/>
                </p:oleObj>
              </mc:Choice>
              <mc:Fallback>
                <p:oleObj name="Equation" r:id="rId8" imgW="1955520" imgH="66024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005404" y="2639904"/>
                        <a:ext cx="3051175" cy="14049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Rectangle 2"/>
          <p:cNvSpPr>
            <a:spLocks noChangeArrowheads="1"/>
          </p:cNvSpPr>
          <p:nvPr/>
        </p:nvSpPr>
        <p:spPr bwMode="auto">
          <a:xfrm>
            <a:off x="904875" y="257175"/>
            <a:ext cx="8477250" cy="933450"/>
          </a:xfrm>
          <a:prstGeom prst="rect">
            <a:avLst/>
          </a:prstGeom>
          <a:solidFill>
            <a:schemeClr val="bg1"/>
          </a:solidFill>
          <a:ln w="57150" cmpd="thickThin">
            <a:noFill/>
            <a:miter lim="800000"/>
            <a:headEnd/>
            <a:tailEnd/>
          </a:ln>
        </p:spPr>
        <p:txBody>
          <a:bodyPr lIns="90488" tIns="44450" rIns="90488" bIns="44450" anchor="ctr"/>
          <a:lstStyle/>
          <a:p>
            <a:pPr algn="ctr"/>
            <a:r>
              <a:rPr lang="en-GB" sz="3200" dirty="0" smtClean="0">
                <a:solidFill>
                  <a:schemeClr val="tx2"/>
                </a:solidFill>
                <a:latin typeface="Arial Unicode MS" pitchFamily="34" charset="-128"/>
              </a:rPr>
              <a:t>Multiple tests</a:t>
            </a:r>
            <a:endParaRPr lang="en-US" sz="3200" dirty="0">
              <a:solidFill>
                <a:schemeClr val="tx2"/>
              </a:solidFill>
              <a:latin typeface="Arial Unicode MS" pitchFamily="34" charset="-128"/>
            </a:endParaRPr>
          </a:p>
        </p:txBody>
      </p:sp>
      <p:grpSp>
        <p:nvGrpSpPr>
          <p:cNvPr id="2" name="Group 10"/>
          <p:cNvGrpSpPr>
            <a:grpSpLocks/>
          </p:cNvGrpSpPr>
          <p:nvPr/>
        </p:nvGrpSpPr>
        <p:grpSpPr bwMode="auto">
          <a:xfrm>
            <a:off x="671513" y="4895850"/>
            <a:ext cx="2192337" cy="1714500"/>
            <a:chOff x="1409" y="3010"/>
            <a:chExt cx="1228" cy="1080"/>
          </a:xfrm>
        </p:grpSpPr>
        <p:sp>
          <p:nvSpPr>
            <p:cNvPr id="1038" name="Rectangle 11"/>
            <p:cNvSpPr>
              <a:spLocks noChangeArrowheads="1"/>
            </p:cNvSpPr>
            <p:nvPr/>
          </p:nvSpPr>
          <p:spPr bwMode="auto">
            <a:xfrm>
              <a:off x="1409" y="3543"/>
              <a:ext cx="301" cy="248"/>
            </a:xfrm>
            <a:prstGeom prst="rect">
              <a:avLst/>
            </a:prstGeom>
            <a:noFill/>
            <a:ln w="9525">
              <a:noFill/>
              <a:miter lim="800000"/>
              <a:headEnd/>
              <a:tailEnd/>
            </a:ln>
          </p:spPr>
          <p:txBody>
            <a:bodyPr wrap="none" lIns="90488" tIns="44450" rIns="90488" bIns="44450">
              <a:spAutoFit/>
            </a:bodyPr>
            <a:lstStyle/>
            <a:p>
              <a:pPr eaLnBrk="0" hangingPunct="0"/>
              <a:r>
                <a:rPr lang="en-GB" sz="2000" b="0" i="1">
                  <a:latin typeface="Times New Roman" pitchFamily="18" charset="0"/>
                </a:rPr>
                <a:t>t</a:t>
              </a:r>
              <a:r>
                <a:rPr lang="en-GB" sz="2000"/>
                <a:t> = </a:t>
              </a:r>
            </a:p>
          </p:txBody>
        </p:sp>
        <p:sp>
          <p:nvSpPr>
            <p:cNvPr id="1039" name="Rectangle 12"/>
            <p:cNvSpPr>
              <a:spLocks noChangeArrowheads="1"/>
            </p:cNvSpPr>
            <p:nvPr/>
          </p:nvSpPr>
          <p:spPr bwMode="auto">
            <a:xfrm>
              <a:off x="1756" y="3010"/>
              <a:ext cx="791" cy="575"/>
            </a:xfrm>
            <a:prstGeom prst="rect">
              <a:avLst/>
            </a:prstGeom>
            <a:noFill/>
            <a:ln w="9525">
              <a:noFill/>
              <a:miter lim="800000"/>
              <a:headEnd/>
              <a:tailEnd/>
            </a:ln>
          </p:spPr>
          <p:txBody>
            <a:bodyPr wrap="none" lIns="90488" tIns="44450" rIns="90488" bIns="44450">
              <a:spAutoFit/>
            </a:bodyPr>
            <a:lstStyle/>
            <a:p>
              <a:pPr algn="ctr" eaLnBrk="0" hangingPunct="0"/>
              <a:r>
                <a:rPr lang="en-GB" sz="1800" i="1"/>
                <a:t>contrast</a:t>
              </a:r>
              <a:r>
                <a:rPr lang="en-GB" sz="1800"/>
                <a:t> of</a:t>
              </a:r>
              <a:br>
                <a:rPr lang="en-GB" sz="1800"/>
              </a:br>
              <a:r>
                <a:rPr lang="en-GB" sz="1800"/>
                <a:t>estimated</a:t>
              </a:r>
              <a:br>
                <a:rPr lang="en-GB" sz="1800"/>
              </a:br>
              <a:r>
                <a:rPr lang="en-GB" sz="1800"/>
                <a:t>parameters</a:t>
              </a:r>
            </a:p>
          </p:txBody>
        </p:sp>
        <p:sp>
          <p:nvSpPr>
            <p:cNvPr id="1040" name="Rectangle 13"/>
            <p:cNvSpPr>
              <a:spLocks noChangeArrowheads="1"/>
            </p:cNvSpPr>
            <p:nvPr/>
          </p:nvSpPr>
          <p:spPr bwMode="auto">
            <a:xfrm>
              <a:off x="1871" y="3688"/>
              <a:ext cx="621" cy="402"/>
            </a:xfrm>
            <a:prstGeom prst="rect">
              <a:avLst/>
            </a:prstGeom>
            <a:noFill/>
            <a:ln w="9525">
              <a:noFill/>
              <a:miter lim="800000"/>
              <a:headEnd/>
              <a:tailEnd/>
            </a:ln>
          </p:spPr>
          <p:txBody>
            <a:bodyPr wrap="none" lIns="90488" tIns="44450" rIns="90488" bIns="44450">
              <a:spAutoFit/>
            </a:bodyPr>
            <a:lstStyle/>
            <a:p>
              <a:pPr algn="ctr" eaLnBrk="0" hangingPunct="0"/>
              <a:r>
                <a:rPr lang="en-GB" sz="1800"/>
                <a:t>variance</a:t>
              </a:r>
              <a:br>
                <a:rPr lang="en-GB" sz="1800"/>
              </a:br>
              <a:r>
                <a:rPr lang="en-GB" sz="1800"/>
                <a:t>estimate</a:t>
              </a:r>
            </a:p>
          </p:txBody>
        </p:sp>
        <p:sp>
          <p:nvSpPr>
            <p:cNvPr id="1041" name="Line 14"/>
            <p:cNvSpPr>
              <a:spLocks noChangeShapeType="1"/>
            </p:cNvSpPr>
            <p:nvPr/>
          </p:nvSpPr>
          <p:spPr bwMode="auto">
            <a:xfrm flipV="1">
              <a:off x="1763" y="3648"/>
              <a:ext cx="816" cy="2"/>
            </a:xfrm>
            <a:prstGeom prst="line">
              <a:avLst/>
            </a:prstGeom>
            <a:noFill/>
            <a:ln w="25400">
              <a:solidFill>
                <a:schemeClr val="tx1"/>
              </a:solidFill>
              <a:round/>
              <a:headEnd type="none" w="sm" len="sm"/>
              <a:tailEnd type="none" w="sm" len="sm"/>
            </a:ln>
          </p:spPr>
          <p:txBody>
            <a:bodyPr wrap="none" anchor="ctr"/>
            <a:lstStyle/>
            <a:p>
              <a:endParaRPr lang="en-US"/>
            </a:p>
          </p:txBody>
        </p:sp>
        <p:sp>
          <p:nvSpPr>
            <p:cNvPr id="1042" name="Freeform 15"/>
            <p:cNvSpPr>
              <a:spLocks/>
            </p:cNvSpPr>
            <p:nvPr/>
          </p:nvSpPr>
          <p:spPr bwMode="auto">
            <a:xfrm>
              <a:off x="1649" y="3724"/>
              <a:ext cx="988" cy="364"/>
            </a:xfrm>
            <a:custGeom>
              <a:avLst/>
              <a:gdLst>
                <a:gd name="T0" fmla="*/ 0 w 1070"/>
                <a:gd name="T1" fmla="*/ 245 h 364"/>
                <a:gd name="T2" fmla="*/ 97 w 1070"/>
                <a:gd name="T3" fmla="*/ 363 h 364"/>
                <a:gd name="T4" fmla="*/ 97 w 1070"/>
                <a:gd name="T5" fmla="*/ 0 h 364"/>
                <a:gd name="T6" fmla="*/ 867 w 1070"/>
                <a:gd name="T7" fmla="*/ 0 h 364"/>
                <a:gd name="T8" fmla="*/ 911 w 1070"/>
                <a:gd name="T9" fmla="*/ 54 h 364"/>
                <a:gd name="T10" fmla="*/ 0 60000 65536"/>
                <a:gd name="T11" fmla="*/ 0 60000 65536"/>
                <a:gd name="T12" fmla="*/ 0 60000 65536"/>
                <a:gd name="T13" fmla="*/ 0 60000 65536"/>
                <a:gd name="T14" fmla="*/ 0 60000 65536"/>
                <a:gd name="T15" fmla="*/ 0 w 1070"/>
                <a:gd name="T16" fmla="*/ 0 h 364"/>
                <a:gd name="T17" fmla="*/ 1070 w 1070"/>
                <a:gd name="T18" fmla="*/ 364 h 364"/>
              </a:gdLst>
              <a:ahLst/>
              <a:cxnLst>
                <a:cxn ang="T10">
                  <a:pos x="T0" y="T1"/>
                </a:cxn>
                <a:cxn ang="T11">
                  <a:pos x="T2" y="T3"/>
                </a:cxn>
                <a:cxn ang="T12">
                  <a:pos x="T4" y="T5"/>
                </a:cxn>
                <a:cxn ang="T13">
                  <a:pos x="T6" y="T7"/>
                </a:cxn>
                <a:cxn ang="T14">
                  <a:pos x="T8" y="T9"/>
                </a:cxn>
              </a:cxnLst>
              <a:rect l="T15" t="T16" r="T17" b="T18"/>
              <a:pathLst>
                <a:path w="1070" h="364">
                  <a:moveTo>
                    <a:pt x="0" y="245"/>
                  </a:moveTo>
                  <a:lnTo>
                    <a:pt x="114" y="363"/>
                  </a:lnTo>
                  <a:lnTo>
                    <a:pt x="114" y="0"/>
                  </a:lnTo>
                  <a:lnTo>
                    <a:pt x="1017" y="0"/>
                  </a:lnTo>
                  <a:lnTo>
                    <a:pt x="1069" y="54"/>
                  </a:lnTo>
                </a:path>
              </a:pathLst>
            </a:custGeom>
            <a:noFill/>
            <a:ln w="25400" cap="rnd" cmpd="sng">
              <a:solidFill>
                <a:schemeClr val="tx1"/>
              </a:solidFill>
              <a:prstDash val="solid"/>
              <a:round/>
              <a:headEnd type="none" w="sm" len="sm"/>
              <a:tailEnd type="none" w="sm" len="sm"/>
            </a:ln>
          </p:spPr>
          <p:txBody>
            <a:bodyPr/>
            <a:lstStyle/>
            <a:p>
              <a:endParaRPr lang="en-US"/>
            </a:p>
          </p:txBody>
        </p:sp>
      </p:grpSp>
      <p:sp>
        <p:nvSpPr>
          <p:cNvPr id="166" name="Text Box 21"/>
          <p:cNvSpPr txBox="1">
            <a:spLocks noChangeArrowheads="1"/>
          </p:cNvSpPr>
          <p:nvPr/>
        </p:nvSpPr>
        <p:spPr bwMode="auto">
          <a:xfrm>
            <a:off x="889000" y="3544888"/>
            <a:ext cx="2743200" cy="366712"/>
          </a:xfrm>
          <a:prstGeom prst="rect">
            <a:avLst/>
          </a:prstGeom>
          <a:noFill/>
          <a:ln w="9525">
            <a:noFill/>
            <a:miter lim="800000"/>
            <a:headEnd/>
            <a:tailEnd/>
          </a:ln>
        </p:spPr>
        <p:txBody>
          <a:bodyPr>
            <a:spAutoFit/>
          </a:bodyPr>
          <a:lstStyle/>
          <a:p>
            <a:pPr algn="ctr">
              <a:spcBef>
                <a:spcPct val="50000"/>
              </a:spcBef>
            </a:pPr>
            <a:r>
              <a:rPr lang="en-US" sz="1800" b="0" i="1" dirty="0" smtClean="0"/>
              <a:t>t</a:t>
            </a:r>
            <a:endParaRPr lang="en-US" sz="1800" b="0" dirty="0"/>
          </a:p>
        </p:txBody>
      </p:sp>
      <p:sp>
        <p:nvSpPr>
          <p:cNvPr id="167" name="Text Box 22"/>
          <p:cNvSpPr txBox="1">
            <a:spLocks noChangeArrowheads="1"/>
          </p:cNvSpPr>
          <p:nvPr/>
        </p:nvSpPr>
        <p:spPr bwMode="auto">
          <a:xfrm>
            <a:off x="3233738" y="2909888"/>
            <a:ext cx="269875" cy="519112"/>
          </a:xfrm>
          <a:prstGeom prst="rect">
            <a:avLst/>
          </a:prstGeom>
          <a:noFill/>
          <a:ln w="9525">
            <a:noFill/>
            <a:miter lim="800000"/>
            <a:headEnd/>
            <a:tailEnd/>
          </a:ln>
        </p:spPr>
        <p:txBody>
          <a:bodyPr lIns="0">
            <a:spAutoFit/>
          </a:bodyPr>
          <a:lstStyle/>
          <a:p>
            <a:pPr>
              <a:spcBef>
                <a:spcPct val="50000"/>
              </a:spcBef>
            </a:pPr>
            <a:r>
              <a:rPr lang="en-US" sz="2800" i="1">
                <a:solidFill>
                  <a:srgbClr val="009900"/>
                </a:solidFill>
                <a:latin typeface="Times New Roman" pitchFamily="18" charset="0"/>
                <a:sym typeface="Symbol" pitchFamily="18" charset="2"/>
              </a:rPr>
              <a:t></a:t>
            </a:r>
          </a:p>
        </p:txBody>
      </p:sp>
      <p:grpSp>
        <p:nvGrpSpPr>
          <p:cNvPr id="3" name="Group 5"/>
          <p:cNvGrpSpPr>
            <a:grpSpLocks noChangeAspect="1"/>
          </p:cNvGrpSpPr>
          <p:nvPr/>
        </p:nvGrpSpPr>
        <p:grpSpPr bwMode="auto">
          <a:xfrm>
            <a:off x="758825" y="1901825"/>
            <a:ext cx="2994025" cy="1766888"/>
            <a:chOff x="478" y="1198"/>
            <a:chExt cx="1886" cy="1113"/>
          </a:xfrm>
        </p:grpSpPr>
        <p:sp>
          <p:nvSpPr>
            <p:cNvPr id="169" name="AutoShape 4"/>
            <p:cNvSpPr>
              <a:spLocks noChangeAspect="1" noChangeArrowheads="1" noTextEdit="1"/>
            </p:cNvSpPr>
            <p:nvPr/>
          </p:nvSpPr>
          <p:spPr bwMode="auto">
            <a:xfrm>
              <a:off x="478" y="1198"/>
              <a:ext cx="1886" cy="111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70" name="Freeform 6"/>
            <p:cNvSpPr>
              <a:spLocks/>
            </p:cNvSpPr>
            <p:nvPr/>
          </p:nvSpPr>
          <p:spPr bwMode="auto">
            <a:xfrm>
              <a:off x="555" y="1310"/>
              <a:ext cx="1728" cy="885"/>
            </a:xfrm>
            <a:custGeom>
              <a:avLst/>
              <a:gdLst/>
              <a:ahLst/>
              <a:cxnLst>
                <a:cxn ang="0">
                  <a:pos x="0" y="885"/>
                </a:cxn>
                <a:cxn ang="0">
                  <a:pos x="58" y="869"/>
                </a:cxn>
                <a:cxn ang="0">
                  <a:pos x="117" y="857"/>
                </a:cxn>
                <a:cxn ang="0">
                  <a:pos x="171" y="837"/>
                </a:cxn>
                <a:cxn ang="0">
                  <a:pos x="230" y="809"/>
                </a:cxn>
                <a:cxn ang="0">
                  <a:pos x="288" y="765"/>
                </a:cxn>
                <a:cxn ang="0">
                  <a:pos x="347" y="709"/>
                </a:cxn>
                <a:cxn ang="0">
                  <a:pos x="401" y="641"/>
                </a:cxn>
                <a:cxn ang="0">
                  <a:pos x="460" y="553"/>
                </a:cxn>
                <a:cxn ang="0">
                  <a:pos x="519" y="453"/>
                </a:cxn>
                <a:cxn ang="0">
                  <a:pos x="577" y="348"/>
                </a:cxn>
                <a:cxn ang="0">
                  <a:pos x="631" y="240"/>
                </a:cxn>
                <a:cxn ang="0">
                  <a:pos x="690" y="144"/>
                </a:cxn>
                <a:cxn ang="0">
                  <a:pos x="749" y="68"/>
                </a:cxn>
                <a:cxn ang="0">
                  <a:pos x="807" y="16"/>
                </a:cxn>
                <a:cxn ang="0">
                  <a:pos x="866" y="0"/>
                </a:cxn>
                <a:cxn ang="0">
                  <a:pos x="920" y="16"/>
                </a:cxn>
                <a:cxn ang="0">
                  <a:pos x="979" y="68"/>
                </a:cxn>
                <a:cxn ang="0">
                  <a:pos x="1037" y="144"/>
                </a:cxn>
                <a:cxn ang="0">
                  <a:pos x="1096" y="240"/>
                </a:cxn>
                <a:cxn ang="0">
                  <a:pos x="1150" y="348"/>
                </a:cxn>
                <a:cxn ang="0">
                  <a:pos x="1209" y="453"/>
                </a:cxn>
                <a:cxn ang="0">
                  <a:pos x="1268" y="553"/>
                </a:cxn>
                <a:cxn ang="0">
                  <a:pos x="1326" y="641"/>
                </a:cxn>
                <a:cxn ang="0">
                  <a:pos x="1380" y="709"/>
                </a:cxn>
                <a:cxn ang="0">
                  <a:pos x="1439" y="765"/>
                </a:cxn>
                <a:cxn ang="0">
                  <a:pos x="1498" y="809"/>
                </a:cxn>
                <a:cxn ang="0">
                  <a:pos x="1556" y="837"/>
                </a:cxn>
                <a:cxn ang="0">
                  <a:pos x="1610" y="857"/>
                </a:cxn>
                <a:cxn ang="0">
                  <a:pos x="1669" y="869"/>
                </a:cxn>
                <a:cxn ang="0">
                  <a:pos x="1728" y="885"/>
                </a:cxn>
                <a:cxn ang="0">
                  <a:pos x="0" y="885"/>
                </a:cxn>
              </a:cxnLst>
              <a:rect l="0" t="0" r="r" b="b"/>
              <a:pathLst>
                <a:path w="1728" h="885">
                  <a:moveTo>
                    <a:pt x="0" y="885"/>
                  </a:moveTo>
                  <a:lnTo>
                    <a:pt x="0" y="885"/>
                  </a:lnTo>
                  <a:lnTo>
                    <a:pt x="27" y="873"/>
                  </a:lnTo>
                  <a:lnTo>
                    <a:pt x="58" y="869"/>
                  </a:lnTo>
                  <a:lnTo>
                    <a:pt x="85" y="865"/>
                  </a:lnTo>
                  <a:lnTo>
                    <a:pt x="117" y="857"/>
                  </a:lnTo>
                  <a:lnTo>
                    <a:pt x="144" y="849"/>
                  </a:lnTo>
                  <a:lnTo>
                    <a:pt x="171" y="837"/>
                  </a:lnTo>
                  <a:lnTo>
                    <a:pt x="203" y="825"/>
                  </a:lnTo>
                  <a:lnTo>
                    <a:pt x="230" y="809"/>
                  </a:lnTo>
                  <a:lnTo>
                    <a:pt x="261" y="789"/>
                  </a:lnTo>
                  <a:lnTo>
                    <a:pt x="288" y="765"/>
                  </a:lnTo>
                  <a:lnTo>
                    <a:pt x="316" y="741"/>
                  </a:lnTo>
                  <a:lnTo>
                    <a:pt x="347" y="709"/>
                  </a:lnTo>
                  <a:lnTo>
                    <a:pt x="374" y="677"/>
                  </a:lnTo>
                  <a:lnTo>
                    <a:pt x="401" y="641"/>
                  </a:lnTo>
                  <a:lnTo>
                    <a:pt x="433" y="597"/>
                  </a:lnTo>
                  <a:lnTo>
                    <a:pt x="460" y="553"/>
                  </a:lnTo>
                  <a:lnTo>
                    <a:pt x="492" y="505"/>
                  </a:lnTo>
                  <a:lnTo>
                    <a:pt x="519" y="453"/>
                  </a:lnTo>
                  <a:lnTo>
                    <a:pt x="546" y="400"/>
                  </a:lnTo>
                  <a:lnTo>
                    <a:pt x="577" y="348"/>
                  </a:lnTo>
                  <a:lnTo>
                    <a:pt x="604" y="292"/>
                  </a:lnTo>
                  <a:lnTo>
                    <a:pt x="631" y="240"/>
                  </a:lnTo>
                  <a:lnTo>
                    <a:pt x="663" y="192"/>
                  </a:lnTo>
                  <a:lnTo>
                    <a:pt x="690" y="144"/>
                  </a:lnTo>
                  <a:lnTo>
                    <a:pt x="722" y="104"/>
                  </a:lnTo>
                  <a:lnTo>
                    <a:pt x="749" y="68"/>
                  </a:lnTo>
                  <a:lnTo>
                    <a:pt x="776" y="36"/>
                  </a:lnTo>
                  <a:lnTo>
                    <a:pt x="807" y="16"/>
                  </a:lnTo>
                  <a:lnTo>
                    <a:pt x="834" y="4"/>
                  </a:lnTo>
                  <a:lnTo>
                    <a:pt x="866" y="0"/>
                  </a:lnTo>
                  <a:lnTo>
                    <a:pt x="893" y="4"/>
                  </a:lnTo>
                  <a:lnTo>
                    <a:pt x="920" y="16"/>
                  </a:lnTo>
                  <a:lnTo>
                    <a:pt x="952" y="36"/>
                  </a:lnTo>
                  <a:lnTo>
                    <a:pt x="979" y="68"/>
                  </a:lnTo>
                  <a:lnTo>
                    <a:pt x="1006" y="104"/>
                  </a:lnTo>
                  <a:lnTo>
                    <a:pt x="1037" y="144"/>
                  </a:lnTo>
                  <a:lnTo>
                    <a:pt x="1065" y="192"/>
                  </a:lnTo>
                  <a:lnTo>
                    <a:pt x="1096" y="240"/>
                  </a:lnTo>
                  <a:lnTo>
                    <a:pt x="1123" y="292"/>
                  </a:lnTo>
                  <a:lnTo>
                    <a:pt x="1150" y="348"/>
                  </a:lnTo>
                  <a:lnTo>
                    <a:pt x="1182" y="400"/>
                  </a:lnTo>
                  <a:lnTo>
                    <a:pt x="1209" y="453"/>
                  </a:lnTo>
                  <a:lnTo>
                    <a:pt x="1236" y="505"/>
                  </a:lnTo>
                  <a:lnTo>
                    <a:pt x="1268" y="553"/>
                  </a:lnTo>
                  <a:lnTo>
                    <a:pt x="1295" y="597"/>
                  </a:lnTo>
                  <a:lnTo>
                    <a:pt x="1326" y="641"/>
                  </a:lnTo>
                  <a:lnTo>
                    <a:pt x="1353" y="677"/>
                  </a:lnTo>
                  <a:lnTo>
                    <a:pt x="1380" y="709"/>
                  </a:lnTo>
                  <a:lnTo>
                    <a:pt x="1412" y="741"/>
                  </a:lnTo>
                  <a:lnTo>
                    <a:pt x="1439" y="765"/>
                  </a:lnTo>
                  <a:lnTo>
                    <a:pt x="1466" y="789"/>
                  </a:lnTo>
                  <a:lnTo>
                    <a:pt x="1498" y="809"/>
                  </a:lnTo>
                  <a:lnTo>
                    <a:pt x="1525" y="825"/>
                  </a:lnTo>
                  <a:lnTo>
                    <a:pt x="1556" y="837"/>
                  </a:lnTo>
                  <a:lnTo>
                    <a:pt x="1583" y="849"/>
                  </a:lnTo>
                  <a:lnTo>
                    <a:pt x="1610" y="857"/>
                  </a:lnTo>
                  <a:lnTo>
                    <a:pt x="1642" y="865"/>
                  </a:lnTo>
                  <a:lnTo>
                    <a:pt x="1669" y="869"/>
                  </a:lnTo>
                  <a:lnTo>
                    <a:pt x="1701" y="873"/>
                  </a:lnTo>
                  <a:lnTo>
                    <a:pt x="1728" y="885"/>
                  </a:lnTo>
                  <a:lnTo>
                    <a:pt x="1728" y="885"/>
                  </a:lnTo>
                  <a:lnTo>
                    <a:pt x="0" y="885"/>
                  </a:lnTo>
                  <a:close/>
                </a:path>
              </a:pathLst>
            </a:custGeom>
            <a:solidFill>
              <a:srgbClr val="9735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71" name="Freeform 7"/>
            <p:cNvSpPr>
              <a:spLocks/>
            </p:cNvSpPr>
            <p:nvPr/>
          </p:nvSpPr>
          <p:spPr bwMode="auto">
            <a:xfrm>
              <a:off x="555" y="1310"/>
              <a:ext cx="1728" cy="885"/>
            </a:xfrm>
            <a:custGeom>
              <a:avLst/>
              <a:gdLst/>
              <a:ahLst/>
              <a:cxnLst>
                <a:cxn ang="0">
                  <a:pos x="0" y="885"/>
                </a:cxn>
                <a:cxn ang="0">
                  <a:pos x="58" y="869"/>
                </a:cxn>
                <a:cxn ang="0">
                  <a:pos x="117" y="857"/>
                </a:cxn>
                <a:cxn ang="0">
                  <a:pos x="171" y="837"/>
                </a:cxn>
                <a:cxn ang="0">
                  <a:pos x="230" y="809"/>
                </a:cxn>
                <a:cxn ang="0">
                  <a:pos x="288" y="765"/>
                </a:cxn>
                <a:cxn ang="0">
                  <a:pos x="347" y="709"/>
                </a:cxn>
                <a:cxn ang="0">
                  <a:pos x="401" y="641"/>
                </a:cxn>
                <a:cxn ang="0">
                  <a:pos x="460" y="553"/>
                </a:cxn>
                <a:cxn ang="0">
                  <a:pos x="519" y="453"/>
                </a:cxn>
                <a:cxn ang="0">
                  <a:pos x="577" y="348"/>
                </a:cxn>
                <a:cxn ang="0">
                  <a:pos x="631" y="240"/>
                </a:cxn>
                <a:cxn ang="0">
                  <a:pos x="690" y="144"/>
                </a:cxn>
                <a:cxn ang="0">
                  <a:pos x="749" y="68"/>
                </a:cxn>
                <a:cxn ang="0">
                  <a:pos x="807" y="16"/>
                </a:cxn>
                <a:cxn ang="0">
                  <a:pos x="866" y="0"/>
                </a:cxn>
                <a:cxn ang="0">
                  <a:pos x="920" y="16"/>
                </a:cxn>
                <a:cxn ang="0">
                  <a:pos x="979" y="68"/>
                </a:cxn>
                <a:cxn ang="0">
                  <a:pos x="1037" y="144"/>
                </a:cxn>
                <a:cxn ang="0">
                  <a:pos x="1096" y="240"/>
                </a:cxn>
                <a:cxn ang="0">
                  <a:pos x="1150" y="348"/>
                </a:cxn>
                <a:cxn ang="0">
                  <a:pos x="1209" y="453"/>
                </a:cxn>
                <a:cxn ang="0">
                  <a:pos x="1268" y="553"/>
                </a:cxn>
                <a:cxn ang="0">
                  <a:pos x="1326" y="641"/>
                </a:cxn>
                <a:cxn ang="0">
                  <a:pos x="1380" y="709"/>
                </a:cxn>
                <a:cxn ang="0">
                  <a:pos x="1439" y="765"/>
                </a:cxn>
                <a:cxn ang="0">
                  <a:pos x="1498" y="809"/>
                </a:cxn>
                <a:cxn ang="0">
                  <a:pos x="1556" y="837"/>
                </a:cxn>
                <a:cxn ang="0">
                  <a:pos x="1610" y="857"/>
                </a:cxn>
                <a:cxn ang="0">
                  <a:pos x="1669" y="869"/>
                </a:cxn>
                <a:cxn ang="0">
                  <a:pos x="1728" y="885"/>
                </a:cxn>
                <a:cxn ang="0">
                  <a:pos x="0" y="885"/>
                </a:cxn>
              </a:cxnLst>
              <a:rect l="0" t="0" r="r" b="b"/>
              <a:pathLst>
                <a:path w="1728" h="885">
                  <a:moveTo>
                    <a:pt x="0" y="885"/>
                  </a:moveTo>
                  <a:lnTo>
                    <a:pt x="0" y="885"/>
                  </a:lnTo>
                  <a:lnTo>
                    <a:pt x="27" y="873"/>
                  </a:lnTo>
                  <a:lnTo>
                    <a:pt x="58" y="869"/>
                  </a:lnTo>
                  <a:lnTo>
                    <a:pt x="85" y="865"/>
                  </a:lnTo>
                  <a:lnTo>
                    <a:pt x="117" y="857"/>
                  </a:lnTo>
                  <a:lnTo>
                    <a:pt x="144" y="849"/>
                  </a:lnTo>
                  <a:lnTo>
                    <a:pt x="171" y="837"/>
                  </a:lnTo>
                  <a:lnTo>
                    <a:pt x="203" y="825"/>
                  </a:lnTo>
                  <a:lnTo>
                    <a:pt x="230" y="809"/>
                  </a:lnTo>
                  <a:lnTo>
                    <a:pt x="261" y="789"/>
                  </a:lnTo>
                  <a:lnTo>
                    <a:pt x="288" y="765"/>
                  </a:lnTo>
                  <a:lnTo>
                    <a:pt x="316" y="741"/>
                  </a:lnTo>
                  <a:lnTo>
                    <a:pt x="347" y="709"/>
                  </a:lnTo>
                  <a:lnTo>
                    <a:pt x="374" y="677"/>
                  </a:lnTo>
                  <a:lnTo>
                    <a:pt x="401" y="641"/>
                  </a:lnTo>
                  <a:lnTo>
                    <a:pt x="433" y="597"/>
                  </a:lnTo>
                  <a:lnTo>
                    <a:pt x="460" y="553"/>
                  </a:lnTo>
                  <a:lnTo>
                    <a:pt x="492" y="505"/>
                  </a:lnTo>
                  <a:lnTo>
                    <a:pt x="519" y="453"/>
                  </a:lnTo>
                  <a:lnTo>
                    <a:pt x="546" y="400"/>
                  </a:lnTo>
                  <a:lnTo>
                    <a:pt x="577" y="348"/>
                  </a:lnTo>
                  <a:lnTo>
                    <a:pt x="604" y="292"/>
                  </a:lnTo>
                  <a:lnTo>
                    <a:pt x="631" y="240"/>
                  </a:lnTo>
                  <a:lnTo>
                    <a:pt x="663" y="192"/>
                  </a:lnTo>
                  <a:lnTo>
                    <a:pt x="690" y="144"/>
                  </a:lnTo>
                  <a:lnTo>
                    <a:pt x="722" y="104"/>
                  </a:lnTo>
                  <a:lnTo>
                    <a:pt x="749" y="68"/>
                  </a:lnTo>
                  <a:lnTo>
                    <a:pt x="776" y="36"/>
                  </a:lnTo>
                  <a:lnTo>
                    <a:pt x="807" y="16"/>
                  </a:lnTo>
                  <a:lnTo>
                    <a:pt x="834" y="4"/>
                  </a:lnTo>
                  <a:lnTo>
                    <a:pt x="866" y="0"/>
                  </a:lnTo>
                  <a:lnTo>
                    <a:pt x="893" y="4"/>
                  </a:lnTo>
                  <a:lnTo>
                    <a:pt x="920" y="16"/>
                  </a:lnTo>
                  <a:lnTo>
                    <a:pt x="952" y="36"/>
                  </a:lnTo>
                  <a:lnTo>
                    <a:pt x="979" y="68"/>
                  </a:lnTo>
                  <a:lnTo>
                    <a:pt x="1006" y="104"/>
                  </a:lnTo>
                  <a:lnTo>
                    <a:pt x="1037" y="144"/>
                  </a:lnTo>
                  <a:lnTo>
                    <a:pt x="1065" y="192"/>
                  </a:lnTo>
                  <a:lnTo>
                    <a:pt x="1096" y="240"/>
                  </a:lnTo>
                  <a:lnTo>
                    <a:pt x="1123" y="292"/>
                  </a:lnTo>
                  <a:lnTo>
                    <a:pt x="1150" y="348"/>
                  </a:lnTo>
                  <a:lnTo>
                    <a:pt x="1182" y="400"/>
                  </a:lnTo>
                  <a:lnTo>
                    <a:pt x="1209" y="453"/>
                  </a:lnTo>
                  <a:lnTo>
                    <a:pt x="1236" y="505"/>
                  </a:lnTo>
                  <a:lnTo>
                    <a:pt x="1268" y="553"/>
                  </a:lnTo>
                  <a:lnTo>
                    <a:pt x="1295" y="597"/>
                  </a:lnTo>
                  <a:lnTo>
                    <a:pt x="1326" y="641"/>
                  </a:lnTo>
                  <a:lnTo>
                    <a:pt x="1353" y="677"/>
                  </a:lnTo>
                  <a:lnTo>
                    <a:pt x="1380" y="709"/>
                  </a:lnTo>
                  <a:lnTo>
                    <a:pt x="1412" y="741"/>
                  </a:lnTo>
                  <a:lnTo>
                    <a:pt x="1439" y="765"/>
                  </a:lnTo>
                  <a:lnTo>
                    <a:pt x="1466" y="789"/>
                  </a:lnTo>
                  <a:lnTo>
                    <a:pt x="1498" y="809"/>
                  </a:lnTo>
                  <a:lnTo>
                    <a:pt x="1525" y="825"/>
                  </a:lnTo>
                  <a:lnTo>
                    <a:pt x="1556" y="837"/>
                  </a:lnTo>
                  <a:lnTo>
                    <a:pt x="1583" y="849"/>
                  </a:lnTo>
                  <a:lnTo>
                    <a:pt x="1610" y="857"/>
                  </a:lnTo>
                  <a:lnTo>
                    <a:pt x="1642" y="865"/>
                  </a:lnTo>
                  <a:lnTo>
                    <a:pt x="1669" y="869"/>
                  </a:lnTo>
                  <a:lnTo>
                    <a:pt x="1701" y="873"/>
                  </a:lnTo>
                  <a:lnTo>
                    <a:pt x="1728" y="885"/>
                  </a:lnTo>
                  <a:lnTo>
                    <a:pt x="1728" y="885"/>
                  </a:lnTo>
                  <a:lnTo>
                    <a:pt x="0" y="885"/>
                  </a:lnTo>
                </a:path>
              </a:pathLst>
            </a:custGeom>
            <a:noFill/>
            <a:ln w="18">
              <a:solidFill>
                <a:srgbClr val="BFBFB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72" name="Freeform 8"/>
            <p:cNvSpPr>
              <a:spLocks/>
            </p:cNvSpPr>
            <p:nvPr/>
          </p:nvSpPr>
          <p:spPr bwMode="auto">
            <a:xfrm>
              <a:off x="1890" y="1967"/>
              <a:ext cx="393" cy="228"/>
            </a:xfrm>
            <a:custGeom>
              <a:avLst/>
              <a:gdLst/>
              <a:ahLst/>
              <a:cxnLst>
                <a:cxn ang="0">
                  <a:pos x="0" y="228"/>
                </a:cxn>
                <a:cxn ang="0">
                  <a:pos x="0" y="0"/>
                </a:cxn>
                <a:cxn ang="0">
                  <a:pos x="18" y="20"/>
                </a:cxn>
                <a:cxn ang="0">
                  <a:pos x="45" y="52"/>
                </a:cxn>
                <a:cxn ang="0">
                  <a:pos x="77" y="84"/>
                </a:cxn>
                <a:cxn ang="0">
                  <a:pos x="104" y="108"/>
                </a:cxn>
                <a:cxn ang="0">
                  <a:pos x="131" y="132"/>
                </a:cxn>
                <a:cxn ang="0">
                  <a:pos x="163" y="152"/>
                </a:cxn>
                <a:cxn ang="0">
                  <a:pos x="190" y="168"/>
                </a:cxn>
                <a:cxn ang="0">
                  <a:pos x="221" y="180"/>
                </a:cxn>
                <a:cxn ang="0">
                  <a:pos x="248" y="192"/>
                </a:cxn>
                <a:cxn ang="0">
                  <a:pos x="275" y="200"/>
                </a:cxn>
                <a:cxn ang="0">
                  <a:pos x="307" y="208"/>
                </a:cxn>
                <a:cxn ang="0">
                  <a:pos x="334" y="212"/>
                </a:cxn>
                <a:cxn ang="0">
                  <a:pos x="366" y="216"/>
                </a:cxn>
                <a:cxn ang="0">
                  <a:pos x="393" y="228"/>
                </a:cxn>
                <a:cxn ang="0">
                  <a:pos x="393" y="228"/>
                </a:cxn>
                <a:cxn ang="0">
                  <a:pos x="0" y="228"/>
                </a:cxn>
              </a:cxnLst>
              <a:rect l="0" t="0" r="r" b="b"/>
              <a:pathLst>
                <a:path w="393" h="228">
                  <a:moveTo>
                    <a:pt x="0" y="228"/>
                  </a:moveTo>
                  <a:lnTo>
                    <a:pt x="0" y="0"/>
                  </a:lnTo>
                  <a:lnTo>
                    <a:pt x="18" y="20"/>
                  </a:lnTo>
                  <a:lnTo>
                    <a:pt x="45" y="52"/>
                  </a:lnTo>
                  <a:lnTo>
                    <a:pt x="77" y="84"/>
                  </a:lnTo>
                  <a:lnTo>
                    <a:pt x="104" y="108"/>
                  </a:lnTo>
                  <a:lnTo>
                    <a:pt x="131" y="132"/>
                  </a:lnTo>
                  <a:lnTo>
                    <a:pt x="163" y="152"/>
                  </a:lnTo>
                  <a:lnTo>
                    <a:pt x="190" y="168"/>
                  </a:lnTo>
                  <a:lnTo>
                    <a:pt x="221" y="180"/>
                  </a:lnTo>
                  <a:lnTo>
                    <a:pt x="248" y="192"/>
                  </a:lnTo>
                  <a:lnTo>
                    <a:pt x="275" y="200"/>
                  </a:lnTo>
                  <a:lnTo>
                    <a:pt x="307" y="208"/>
                  </a:lnTo>
                  <a:lnTo>
                    <a:pt x="334" y="212"/>
                  </a:lnTo>
                  <a:lnTo>
                    <a:pt x="366" y="216"/>
                  </a:lnTo>
                  <a:lnTo>
                    <a:pt x="393" y="228"/>
                  </a:lnTo>
                  <a:lnTo>
                    <a:pt x="393" y="228"/>
                  </a:lnTo>
                  <a:lnTo>
                    <a:pt x="0" y="228"/>
                  </a:lnTo>
                  <a:close/>
                </a:path>
              </a:pathLst>
            </a:custGeom>
            <a:solidFill>
              <a:srgbClr val="0080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73" name="Freeform 9"/>
            <p:cNvSpPr>
              <a:spLocks/>
            </p:cNvSpPr>
            <p:nvPr/>
          </p:nvSpPr>
          <p:spPr bwMode="auto">
            <a:xfrm>
              <a:off x="1890" y="1967"/>
              <a:ext cx="393" cy="228"/>
            </a:xfrm>
            <a:custGeom>
              <a:avLst/>
              <a:gdLst/>
              <a:ahLst/>
              <a:cxnLst>
                <a:cxn ang="0">
                  <a:pos x="0" y="228"/>
                </a:cxn>
                <a:cxn ang="0">
                  <a:pos x="0" y="0"/>
                </a:cxn>
                <a:cxn ang="0">
                  <a:pos x="18" y="20"/>
                </a:cxn>
                <a:cxn ang="0">
                  <a:pos x="45" y="52"/>
                </a:cxn>
                <a:cxn ang="0">
                  <a:pos x="77" y="84"/>
                </a:cxn>
                <a:cxn ang="0">
                  <a:pos x="104" y="108"/>
                </a:cxn>
                <a:cxn ang="0">
                  <a:pos x="131" y="132"/>
                </a:cxn>
                <a:cxn ang="0">
                  <a:pos x="163" y="152"/>
                </a:cxn>
                <a:cxn ang="0">
                  <a:pos x="190" y="168"/>
                </a:cxn>
                <a:cxn ang="0">
                  <a:pos x="221" y="180"/>
                </a:cxn>
                <a:cxn ang="0">
                  <a:pos x="248" y="192"/>
                </a:cxn>
                <a:cxn ang="0">
                  <a:pos x="275" y="200"/>
                </a:cxn>
                <a:cxn ang="0">
                  <a:pos x="307" y="208"/>
                </a:cxn>
                <a:cxn ang="0">
                  <a:pos x="334" y="212"/>
                </a:cxn>
                <a:cxn ang="0">
                  <a:pos x="366" y="216"/>
                </a:cxn>
                <a:cxn ang="0">
                  <a:pos x="393" y="228"/>
                </a:cxn>
                <a:cxn ang="0">
                  <a:pos x="393" y="228"/>
                </a:cxn>
                <a:cxn ang="0">
                  <a:pos x="0" y="228"/>
                </a:cxn>
              </a:cxnLst>
              <a:rect l="0" t="0" r="r" b="b"/>
              <a:pathLst>
                <a:path w="393" h="228">
                  <a:moveTo>
                    <a:pt x="0" y="228"/>
                  </a:moveTo>
                  <a:lnTo>
                    <a:pt x="0" y="0"/>
                  </a:lnTo>
                  <a:lnTo>
                    <a:pt x="18" y="20"/>
                  </a:lnTo>
                  <a:lnTo>
                    <a:pt x="45" y="52"/>
                  </a:lnTo>
                  <a:lnTo>
                    <a:pt x="77" y="84"/>
                  </a:lnTo>
                  <a:lnTo>
                    <a:pt x="104" y="108"/>
                  </a:lnTo>
                  <a:lnTo>
                    <a:pt x="131" y="132"/>
                  </a:lnTo>
                  <a:lnTo>
                    <a:pt x="163" y="152"/>
                  </a:lnTo>
                  <a:lnTo>
                    <a:pt x="190" y="168"/>
                  </a:lnTo>
                  <a:lnTo>
                    <a:pt x="221" y="180"/>
                  </a:lnTo>
                  <a:lnTo>
                    <a:pt x="248" y="192"/>
                  </a:lnTo>
                  <a:lnTo>
                    <a:pt x="275" y="200"/>
                  </a:lnTo>
                  <a:lnTo>
                    <a:pt x="307" y="208"/>
                  </a:lnTo>
                  <a:lnTo>
                    <a:pt x="334" y="212"/>
                  </a:lnTo>
                  <a:lnTo>
                    <a:pt x="366" y="216"/>
                  </a:lnTo>
                  <a:lnTo>
                    <a:pt x="393" y="228"/>
                  </a:lnTo>
                  <a:lnTo>
                    <a:pt x="393" y="228"/>
                  </a:lnTo>
                  <a:lnTo>
                    <a:pt x="0" y="228"/>
                  </a:lnTo>
                </a:path>
              </a:pathLst>
            </a:custGeom>
            <a:noFill/>
            <a:ln w="18">
              <a:solidFill>
                <a:srgbClr val="BFBFB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grpSp>
      <p:sp>
        <p:nvSpPr>
          <p:cNvPr id="174" name="Freeform 6"/>
          <p:cNvSpPr>
            <a:spLocks/>
          </p:cNvSpPr>
          <p:nvPr/>
        </p:nvSpPr>
        <p:spPr bwMode="auto">
          <a:xfrm>
            <a:off x="2165578" y="2090511"/>
            <a:ext cx="2743200" cy="1404938"/>
          </a:xfrm>
          <a:custGeom>
            <a:avLst/>
            <a:gdLst/>
            <a:ahLst/>
            <a:cxnLst>
              <a:cxn ang="0">
                <a:pos x="0" y="885"/>
              </a:cxn>
              <a:cxn ang="0">
                <a:pos x="58" y="869"/>
              </a:cxn>
              <a:cxn ang="0">
                <a:pos x="117" y="857"/>
              </a:cxn>
              <a:cxn ang="0">
                <a:pos x="171" y="837"/>
              </a:cxn>
              <a:cxn ang="0">
                <a:pos x="230" y="809"/>
              </a:cxn>
              <a:cxn ang="0">
                <a:pos x="288" y="765"/>
              </a:cxn>
              <a:cxn ang="0">
                <a:pos x="347" y="709"/>
              </a:cxn>
              <a:cxn ang="0">
                <a:pos x="401" y="641"/>
              </a:cxn>
              <a:cxn ang="0">
                <a:pos x="460" y="553"/>
              </a:cxn>
              <a:cxn ang="0">
                <a:pos x="519" y="453"/>
              </a:cxn>
              <a:cxn ang="0">
                <a:pos x="577" y="348"/>
              </a:cxn>
              <a:cxn ang="0">
                <a:pos x="631" y="240"/>
              </a:cxn>
              <a:cxn ang="0">
                <a:pos x="690" y="144"/>
              </a:cxn>
              <a:cxn ang="0">
                <a:pos x="749" y="68"/>
              </a:cxn>
              <a:cxn ang="0">
                <a:pos x="807" y="16"/>
              </a:cxn>
              <a:cxn ang="0">
                <a:pos x="866" y="0"/>
              </a:cxn>
              <a:cxn ang="0">
                <a:pos x="920" y="16"/>
              </a:cxn>
              <a:cxn ang="0">
                <a:pos x="979" y="68"/>
              </a:cxn>
              <a:cxn ang="0">
                <a:pos x="1037" y="144"/>
              </a:cxn>
              <a:cxn ang="0">
                <a:pos x="1096" y="240"/>
              </a:cxn>
              <a:cxn ang="0">
                <a:pos x="1150" y="348"/>
              </a:cxn>
              <a:cxn ang="0">
                <a:pos x="1209" y="453"/>
              </a:cxn>
              <a:cxn ang="0">
                <a:pos x="1268" y="553"/>
              </a:cxn>
              <a:cxn ang="0">
                <a:pos x="1326" y="641"/>
              </a:cxn>
              <a:cxn ang="0">
                <a:pos x="1380" y="709"/>
              </a:cxn>
              <a:cxn ang="0">
                <a:pos x="1439" y="765"/>
              </a:cxn>
              <a:cxn ang="0">
                <a:pos x="1498" y="809"/>
              </a:cxn>
              <a:cxn ang="0">
                <a:pos x="1556" y="837"/>
              </a:cxn>
              <a:cxn ang="0">
                <a:pos x="1610" y="857"/>
              </a:cxn>
              <a:cxn ang="0">
                <a:pos x="1669" y="869"/>
              </a:cxn>
              <a:cxn ang="0">
                <a:pos x="1728" y="885"/>
              </a:cxn>
              <a:cxn ang="0">
                <a:pos x="0" y="885"/>
              </a:cxn>
            </a:cxnLst>
            <a:rect l="0" t="0" r="r" b="b"/>
            <a:pathLst>
              <a:path w="1728" h="885">
                <a:moveTo>
                  <a:pt x="0" y="885"/>
                </a:moveTo>
                <a:lnTo>
                  <a:pt x="0" y="885"/>
                </a:lnTo>
                <a:lnTo>
                  <a:pt x="27" y="873"/>
                </a:lnTo>
                <a:lnTo>
                  <a:pt x="58" y="869"/>
                </a:lnTo>
                <a:lnTo>
                  <a:pt x="85" y="865"/>
                </a:lnTo>
                <a:lnTo>
                  <a:pt x="117" y="857"/>
                </a:lnTo>
                <a:lnTo>
                  <a:pt x="144" y="849"/>
                </a:lnTo>
                <a:lnTo>
                  <a:pt x="171" y="837"/>
                </a:lnTo>
                <a:lnTo>
                  <a:pt x="203" y="825"/>
                </a:lnTo>
                <a:lnTo>
                  <a:pt x="230" y="809"/>
                </a:lnTo>
                <a:lnTo>
                  <a:pt x="261" y="789"/>
                </a:lnTo>
                <a:lnTo>
                  <a:pt x="288" y="765"/>
                </a:lnTo>
                <a:lnTo>
                  <a:pt x="316" y="741"/>
                </a:lnTo>
                <a:lnTo>
                  <a:pt x="347" y="709"/>
                </a:lnTo>
                <a:lnTo>
                  <a:pt x="374" y="677"/>
                </a:lnTo>
                <a:lnTo>
                  <a:pt x="401" y="641"/>
                </a:lnTo>
                <a:lnTo>
                  <a:pt x="433" y="597"/>
                </a:lnTo>
                <a:lnTo>
                  <a:pt x="460" y="553"/>
                </a:lnTo>
                <a:lnTo>
                  <a:pt x="492" y="505"/>
                </a:lnTo>
                <a:lnTo>
                  <a:pt x="519" y="453"/>
                </a:lnTo>
                <a:lnTo>
                  <a:pt x="546" y="400"/>
                </a:lnTo>
                <a:lnTo>
                  <a:pt x="577" y="348"/>
                </a:lnTo>
                <a:lnTo>
                  <a:pt x="604" y="292"/>
                </a:lnTo>
                <a:lnTo>
                  <a:pt x="631" y="240"/>
                </a:lnTo>
                <a:lnTo>
                  <a:pt x="663" y="192"/>
                </a:lnTo>
                <a:lnTo>
                  <a:pt x="690" y="144"/>
                </a:lnTo>
                <a:lnTo>
                  <a:pt x="722" y="104"/>
                </a:lnTo>
                <a:lnTo>
                  <a:pt x="749" y="68"/>
                </a:lnTo>
                <a:lnTo>
                  <a:pt x="776" y="36"/>
                </a:lnTo>
                <a:lnTo>
                  <a:pt x="807" y="16"/>
                </a:lnTo>
                <a:lnTo>
                  <a:pt x="834" y="4"/>
                </a:lnTo>
                <a:lnTo>
                  <a:pt x="866" y="0"/>
                </a:lnTo>
                <a:lnTo>
                  <a:pt x="893" y="4"/>
                </a:lnTo>
                <a:lnTo>
                  <a:pt x="920" y="16"/>
                </a:lnTo>
                <a:lnTo>
                  <a:pt x="952" y="36"/>
                </a:lnTo>
                <a:lnTo>
                  <a:pt x="979" y="68"/>
                </a:lnTo>
                <a:lnTo>
                  <a:pt x="1006" y="104"/>
                </a:lnTo>
                <a:lnTo>
                  <a:pt x="1037" y="144"/>
                </a:lnTo>
                <a:lnTo>
                  <a:pt x="1065" y="192"/>
                </a:lnTo>
                <a:lnTo>
                  <a:pt x="1096" y="240"/>
                </a:lnTo>
                <a:lnTo>
                  <a:pt x="1123" y="292"/>
                </a:lnTo>
                <a:lnTo>
                  <a:pt x="1150" y="348"/>
                </a:lnTo>
                <a:lnTo>
                  <a:pt x="1182" y="400"/>
                </a:lnTo>
                <a:lnTo>
                  <a:pt x="1209" y="453"/>
                </a:lnTo>
                <a:lnTo>
                  <a:pt x="1236" y="505"/>
                </a:lnTo>
                <a:lnTo>
                  <a:pt x="1268" y="553"/>
                </a:lnTo>
                <a:lnTo>
                  <a:pt x="1295" y="597"/>
                </a:lnTo>
                <a:lnTo>
                  <a:pt x="1326" y="641"/>
                </a:lnTo>
                <a:lnTo>
                  <a:pt x="1353" y="677"/>
                </a:lnTo>
                <a:lnTo>
                  <a:pt x="1380" y="709"/>
                </a:lnTo>
                <a:lnTo>
                  <a:pt x="1412" y="741"/>
                </a:lnTo>
                <a:lnTo>
                  <a:pt x="1439" y="765"/>
                </a:lnTo>
                <a:lnTo>
                  <a:pt x="1466" y="789"/>
                </a:lnTo>
                <a:lnTo>
                  <a:pt x="1498" y="809"/>
                </a:lnTo>
                <a:lnTo>
                  <a:pt x="1525" y="825"/>
                </a:lnTo>
                <a:lnTo>
                  <a:pt x="1556" y="837"/>
                </a:lnTo>
                <a:lnTo>
                  <a:pt x="1583" y="849"/>
                </a:lnTo>
                <a:lnTo>
                  <a:pt x="1610" y="857"/>
                </a:lnTo>
                <a:lnTo>
                  <a:pt x="1642" y="865"/>
                </a:lnTo>
                <a:lnTo>
                  <a:pt x="1669" y="869"/>
                </a:lnTo>
                <a:lnTo>
                  <a:pt x="1701" y="873"/>
                </a:lnTo>
                <a:lnTo>
                  <a:pt x="1728" y="885"/>
                </a:lnTo>
                <a:lnTo>
                  <a:pt x="1728" y="885"/>
                </a:lnTo>
                <a:lnTo>
                  <a:pt x="0" y="885"/>
                </a:lnTo>
                <a:close/>
              </a:path>
            </a:pathLst>
          </a:custGeom>
          <a:solidFill>
            <a:srgbClr val="9735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75" name="Line 20"/>
          <p:cNvSpPr>
            <a:spLocks noChangeShapeType="1"/>
          </p:cNvSpPr>
          <p:nvPr/>
        </p:nvSpPr>
        <p:spPr bwMode="auto">
          <a:xfrm flipV="1">
            <a:off x="3000375" y="1541463"/>
            <a:ext cx="0" cy="1954212"/>
          </a:xfrm>
          <a:prstGeom prst="line">
            <a:avLst/>
          </a:prstGeom>
          <a:noFill/>
          <a:ln w="25400">
            <a:solidFill>
              <a:schemeClr val="tx1"/>
            </a:solidFill>
            <a:prstDash val="sysDot"/>
            <a:round/>
            <a:headEnd/>
            <a:tailEnd/>
          </a:ln>
        </p:spPr>
        <p:txBody>
          <a:bodyPr/>
          <a:lstStyle/>
          <a:p>
            <a:endParaRPr lang="en-US"/>
          </a:p>
        </p:txBody>
      </p:sp>
      <p:sp>
        <p:nvSpPr>
          <p:cNvPr id="176" name="Text Box 23"/>
          <p:cNvSpPr txBox="1">
            <a:spLocks noChangeArrowheads="1"/>
          </p:cNvSpPr>
          <p:nvPr/>
        </p:nvSpPr>
        <p:spPr bwMode="auto">
          <a:xfrm>
            <a:off x="2890838" y="1520825"/>
            <a:ext cx="571500" cy="519113"/>
          </a:xfrm>
          <a:prstGeom prst="rect">
            <a:avLst/>
          </a:prstGeom>
          <a:noFill/>
          <a:ln w="9525">
            <a:noFill/>
            <a:miter lim="800000"/>
            <a:headEnd/>
            <a:tailEnd/>
          </a:ln>
        </p:spPr>
        <p:txBody>
          <a:bodyPr>
            <a:spAutoFit/>
          </a:bodyPr>
          <a:lstStyle/>
          <a:p>
            <a:pPr algn="ctr">
              <a:spcBef>
                <a:spcPct val="50000"/>
              </a:spcBef>
            </a:pPr>
            <a:r>
              <a:rPr lang="en-US" sz="2800" i="1" dirty="0" smtClean="0">
                <a:latin typeface="Times New Roman" pitchFamily="18" charset="0"/>
              </a:rPr>
              <a:t>h</a:t>
            </a:r>
            <a:endParaRPr lang="en-US" sz="2800" baseline="-25000" dirty="0">
              <a:latin typeface="Times New Roman" pitchFamily="18" charset="0"/>
              <a:sym typeface="Symbol" pitchFamily="18" charset="2"/>
            </a:endParaRPr>
          </a:p>
        </p:txBody>
      </p:sp>
      <p:sp>
        <p:nvSpPr>
          <p:cNvPr id="177" name="Freeform 24"/>
          <p:cNvSpPr>
            <a:spLocks/>
          </p:cNvSpPr>
          <p:nvPr/>
        </p:nvSpPr>
        <p:spPr bwMode="auto">
          <a:xfrm>
            <a:off x="3011257" y="3133495"/>
            <a:ext cx="623888" cy="361950"/>
          </a:xfrm>
          <a:custGeom>
            <a:avLst/>
            <a:gdLst/>
            <a:ahLst/>
            <a:cxnLst>
              <a:cxn ang="0">
                <a:pos x="0" y="228"/>
              </a:cxn>
              <a:cxn ang="0">
                <a:pos x="0" y="0"/>
              </a:cxn>
              <a:cxn ang="0">
                <a:pos x="18" y="20"/>
              </a:cxn>
              <a:cxn ang="0">
                <a:pos x="45" y="52"/>
              </a:cxn>
              <a:cxn ang="0">
                <a:pos x="77" y="84"/>
              </a:cxn>
              <a:cxn ang="0">
                <a:pos x="104" y="108"/>
              </a:cxn>
              <a:cxn ang="0">
                <a:pos x="131" y="132"/>
              </a:cxn>
              <a:cxn ang="0">
                <a:pos x="163" y="152"/>
              </a:cxn>
              <a:cxn ang="0">
                <a:pos x="190" y="168"/>
              </a:cxn>
              <a:cxn ang="0">
                <a:pos x="221" y="180"/>
              </a:cxn>
              <a:cxn ang="0">
                <a:pos x="248" y="192"/>
              </a:cxn>
              <a:cxn ang="0">
                <a:pos x="275" y="200"/>
              </a:cxn>
              <a:cxn ang="0">
                <a:pos x="307" y="208"/>
              </a:cxn>
              <a:cxn ang="0">
                <a:pos x="334" y="212"/>
              </a:cxn>
              <a:cxn ang="0">
                <a:pos x="366" y="216"/>
              </a:cxn>
              <a:cxn ang="0">
                <a:pos x="393" y="228"/>
              </a:cxn>
              <a:cxn ang="0">
                <a:pos x="393" y="228"/>
              </a:cxn>
              <a:cxn ang="0">
                <a:pos x="0" y="228"/>
              </a:cxn>
            </a:cxnLst>
            <a:rect l="0" t="0" r="r" b="b"/>
            <a:pathLst>
              <a:path w="393" h="228">
                <a:moveTo>
                  <a:pt x="0" y="228"/>
                </a:moveTo>
                <a:lnTo>
                  <a:pt x="0" y="0"/>
                </a:lnTo>
                <a:lnTo>
                  <a:pt x="18" y="20"/>
                </a:lnTo>
                <a:lnTo>
                  <a:pt x="45" y="52"/>
                </a:lnTo>
                <a:lnTo>
                  <a:pt x="77" y="84"/>
                </a:lnTo>
                <a:lnTo>
                  <a:pt x="104" y="108"/>
                </a:lnTo>
                <a:lnTo>
                  <a:pt x="131" y="132"/>
                </a:lnTo>
                <a:lnTo>
                  <a:pt x="163" y="152"/>
                </a:lnTo>
                <a:lnTo>
                  <a:pt x="190" y="168"/>
                </a:lnTo>
                <a:lnTo>
                  <a:pt x="221" y="180"/>
                </a:lnTo>
                <a:lnTo>
                  <a:pt x="248" y="192"/>
                </a:lnTo>
                <a:lnTo>
                  <a:pt x="275" y="200"/>
                </a:lnTo>
                <a:lnTo>
                  <a:pt x="307" y="208"/>
                </a:lnTo>
                <a:lnTo>
                  <a:pt x="334" y="212"/>
                </a:lnTo>
                <a:lnTo>
                  <a:pt x="366" y="216"/>
                </a:lnTo>
                <a:lnTo>
                  <a:pt x="393" y="228"/>
                </a:lnTo>
                <a:lnTo>
                  <a:pt x="393" y="228"/>
                </a:lnTo>
                <a:lnTo>
                  <a:pt x="0" y="228"/>
                </a:lnTo>
                <a:close/>
              </a:path>
            </a:pathLst>
          </a:custGeom>
          <a:solidFill>
            <a:srgbClr val="0080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78" name="TextBox 177"/>
          <p:cNvSpPr txBox="1"/>
          <p:nvPr/>
        </p:nvSpPr>
        <p:spPr>
          <a:xfrm>
            <a:off x="3156857" y="3516086"/>
            <a:ext cx="229550" cy="307777"/>
          </a:xfrm>
          <a:prstGeom prst="rect">
            <a:avLst/>
          </a:prstGeom>
          <a:noFill/>
        </p:spPr>
        <p:txBody>
          <a:bodyPr wrap="none" rtlCol="0">
            <a:spAutoFit/>
          </a:bodyPr>
          <a:lstStyle/>
          <a:p>
            <a:r>
              <a:rPr lang="en-US" dirty="0" smtClean="0">
                <a:sym typeface="Symbol"/>
              </a:rPr>
              <a:t></a:t>
            </a:r>
            <a:endParaRPr lang="en-US" dirty="0"/>
          </a:p>
        </p:txBody>
      </p:sp>
      <p:graphicFrame>
        <p:nvGraphicFramePr>
          <p:cNvPr id="179" name="Object 178"/>
          <p:cNvGraphicFramePr>
            <a:graphicFrameLocks noChangeAspect="1"/>
          </p:cNvGraphicFramePr>
          <p:nvPr/>
        </p:nvGraphicFramePr>
        <p:xfrm>
          <a:off x="3090635" y="3429227"/>
          <a:ext cx="381907" cy="458288"/>
        </p:xfrm>
        <a:graphic>
          <a:graphicData uri="http://schemas.openxmlformats.org/presentationml/2006/ole">
            <mc:AlternateContent xmlns:mc="http://schemas.openxmlformats.org/markup-compatibility/2006">
              <mc:Choice xmlns:v="urn:schemas-microsoft-com:vml" Requires="v">
                <p:oleObj spid="_x0000_s131530" name="Equation" r:id="rId4" imgW="190440" imgH="228600" progId="Equation.DSMT4">
                  <p:embed/>
                </p:oleObj>
              </mc:Choice>
              <mc:Fallback>
                <p:oleObj name="Equation" r:id="rId4" imgW="190440" imgH="22860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90635" y="3429227"/>
                        <a:ext cx="381907" cy="458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0" name="Text Box 21"/>
          <p:cNvSpPr txBox="1">
            <a:spLocks noChangeArrowheads="1"/>
          </p:cNvSpPr>
          <p:nvPr/>
        </p:nvSpPr>
        <p:spPr bwMode="auto">
          <a:xfrm>
            <a:off x="1041400" y="3697288"/>
            <a:ext cx="2743200" cy="366712"/>
          </a:xfrm>
          <a:prstGeom prst="rect">
            <a:avLst/>
          </a:prstGeom>
          <a:noFill/>
          <a:ln w="9525">
            <a:noFill/>
            <a:miter lim="800000"/>
            <a:headEnd/>
            <a:tailEnd/>
          </a:ln>
        </p:spPr>
        <p:txBody>
          <a:bodyPr>
            <a:spAutoFit/>
          </a:bodyPr>
          <a:lstStyle/>
          <a:p>
            <a:pPr algn="ctr">
              <a:spcBef>
                <a:spcPct val="50000"/>
              </a:spcBef>
            </a:pPr>
            <a:r>
              <a:rPr lang="en-US" sz="1800" b="0" i="1" dirty="0" smtClean="0"/>
              <a:t>t</a:t>
            </a:r>
            <a:endParaRPr lang="en-US" sz="1800" b="0" dirty="0"/>
          </a:p>
        </p:txBody>
      </p:sp>
      <p:sp>
        <p:nvSpPr>
          <p:cNvPr id="181" name="Text Box 22"/>
          <p:cNvSpPr txBox="1">
            <a:spLocks noChangeArrowheads="1"/>
          </p:cNvSpPr>
          <p:nvPr/>
        </p:nvSpPr>
        <p:spPr bwMode="auto">
          <a:xfrm>
            <a:off x="3386138" y="3062288"/>
            <a:ext cx="269875" cy="519112"/>
          </a:xfrm>
          <a:prstGeom prst="rect">
            <a:avLst/>
          </a:prstGeom>
          <a:noFill/>
          <a:ln w="9525">
            <a:noFill/>
            <a:miter lim="800000"/>
            <a:headEnd/>
            <a:tailEnd/>
          </a:ln>
        </p:spPr>
        <p:txBody>
          <a:bodyPr lIns="0">
            <a:spAutoFit/>
          </a:bodyPr>
          <a:lstStyle/>
          <a:p>
            <a:pPr>
              <a:spcBef>
                <a:spcPct val="50000"/>
              </a:spcBef>
            </a:pPr>
            <a:r>
              <a:rPr lang="en-US" sz="2800" i="1">
                <a:solidFill>
                  <a:srgbClr val="009900"/>
                </a:solidFill>
                <a:latin typeface="Times New Roman" pitchFamily="18" charset="0"/>
                <a:sym typeface="Symbol" pitchFamily="18" charset="2"/>
              </a:rPr>
              <a:t></a:t>
            </a:r>
          </a:p>
        </p:txBody>
      </p:sp>
      <p:grpSp>
        <p:nvGrpSpPr>
          <p:cNvPr id="4" name="Group 5"/>
          <p:cNvGrpSpPr>
            <a:grpSpLocks noChangeAspect="1"/>
          </p:cNvGrpSpPr>
          <p:nvPr/>
        </p:nvGrpSpPr>
        <p:grpSpPr bwMode="auto">
          <a:xfrm>
            <a:off x="911225" y="2054225"/>
            <a:ext cx="2994025" cy="1766888"/>
            <a:chOff x="478" y="1198"/>
            <a:chExt cx="1886" cy="1113"/>
          </a:xfrm>
        </p:grpSpPr>
        <p:sp>
          <p:nvSpPr>
            <p:cNvPr id="183" name="AutoShape 4"/>
            <p:cNvSpPr>
              <a:spLocks noChangeAspect="1" noChangeArrowheads="1" noTextEdit="1"/>
            </p:cNvSpPr>
            <p:nvPr/>
          </p:nvSpPr>
          <p:spPr bwMode="auto">
            <a:xfrm>
              <a:off x="478" y="1198"/>
              <a:ext cx="1886" cy="111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84" name="Freeform 6"/>
            <p:cNvSpPr>
              <a:spLocks/>
            </p:cNvSpPr>
            <p:nvPr/>
          </p:nvSpPr>
          <p:spPr bwMode="auto">
            <a:xfrm>
              <a:off x="555" y="1310"/>
              <a:ext cx="1728" cy="885"/>
            </a:xfrm>
            <a:custGeom>
              <a:avLst/>
              <a:gdLst/>
              <a:ahLst/>
              <a:cxnLst>
                <a:cxn ang="0">
                  <a:pos x="0" y="885"/>
                </a:cxn>
                <a:cxn ang="0">
                  <a:pos x="58" y="869"/>
                </a:cxn>
                <a:cxn ang="0">
                  <a:pos x="117" y="857"/>
                </a:cxn>
                <a:cxn ang="0">
                  <a:pos x="171" y="837"/>
                </a:cxn>
                <a:cxn ang="0">
                  <a:pos x="230" y="809"/>
                </a:cxn>
                <a:cxn ang="0">
                  <a:pos x="288" y="765"/>
                </a:cxn>
                <a:cxn ang="0">
                  <a:pos x="347" y="709"/>
                </a:cxn>
                <a:cxn ang="0">
                  <a:pos x="401" y="641"/>
                </a:cxn>
                <a:cxn ang="0">
                  <a:pos x="460" y="553"/>
                </a:cxn>
                <a:cxn ang="0">
                  <a:pos x="519" y="453"/>
                </a:cxn>
                <a:cxn ang="0">
                  <a:pos x="577" y="348"/>
                </a:cxn>
                <a:cxn ang="0">
                  <a:pos x="631" y="240"/>
                </a:cxn>
                <a:cxn ang="0">
                  <a:pos x="690" y="144"/>
                </a:cxn>
                <a:cxn ang="0">
                  <a:pos x="749" y="68"/>
                </a:cxn>
                <a:cxn ang="0">
                  <a:pos x="807" y="16"/>
                </a:cxn>
                <a:cxn ang="0">
                  <a:pos x="866" y="0"/>
                </a:cxn>
                <a:cxn ang="0">
                  <a:pos x="920" y="16"/>
                </a:cxn>
                <a:cxn ang="0">
                  <a:pos x="979" y="68"/>
                </a:cxn>
                <a:cxn ang="0">
                  <a:pos x="1037" y="144"/>
                </a:cxn>
                <a:cxn ang="0">
                  <a:pos x="1096" y="240"/>
                </a:cxn>
                <a:cxn ang="0">
                  <a:pos x="1150" y="348"/>
                </a:cxn>
                <a:cxn ang="0">
                  <a:pos x="1209" y="453"/>
                </a:cxn>
                <a:cxn ang="0">
                  <a:pos x="1268" y="553"/>
                </a:cxn>
                <a:cxn ang="0">
                  <a:pos x="1326" y="641"/>
                </a:cxn>
                <a:cxn ang="0">
                  <a:pos x="1380" y="709"/>
                </a:cxn>
                <a:cxn ang="0">
                  <a:pos x="1439" y="765"/>
                </a:cxn>
                <a:cxn ang="0">
                  <a:pos x="1498" y="809"/>
                </a:cxn>
                <a:cxn ang="0">
                  <a:pos x="1556" y="837"/>
                </a:cxn>
                <a:cxn ang="0">
                  <a:pos x="1610" y="857"/>
                </a:cxn>
                <a:cxn ang="0">
                  <a:pos x="1669" y="869"/>
                </a:cxn>
                <a:cxn ang="0">
                  <a:pos x="1728" y="885"/>
                </a:cxn>
                <a:cxn ang="0">
                  <a:pos x="0" y="885"/>
                </a:cxn>
              </a:cxnLst>
              <a:rect l="0" t="0" r="r" b="b"/>
              <a:pathLst>
                <a:path w="1728" h="885">
                  <a:moveTo>
                    <a:pt x="0" y="885"/>
                  </a:moveTo>
                  <a:lnTo>
                    <a:pt x="0" y="885"/>
                  </a:lnTo>
                  <a:lnTo>
                    <a:pt x="27" y="873"/>
                  </a:lnTo>
                  <a:lnTo>
                    <a:pt x="58" y="869"/>
                  </a:lnTo>
                  <a:lnTo>
                    <a:pt x="85" y="865"/>
                  </a:lnTo>
                  <a:lnTo>
                    <a:pt x="117" y="857"/>
                  </a:lnTo>
                  <a:lnTo>
                    <a:pt x="144" y="849"/>
                  </a:lnTo>
                  <a:lnTo>
                    <a:pt x="171" y="837"/>
                  </a:lnTo>
                  <a:lnTo>
                    <a:pt x="203" y="825"/>
                  </a:lnTo>
                  <a:lnTo>
                    <a:pt x="230" y="809"/>
                  </a:lnTo>
                  <a:lnTo>
                    <a:pt x="261" y="789"/>
                  </a:lnTo>
                  <a:lnTo>
                    <a:pt x="288" y="765"/>
                  </a:lnTo>
                  <a:lnTo>
                    <a:pt x="316" y="741"/>
                  </a:lnTo>
                  <a:lnTo>
                    <a:pt x="347" y="709"/>
                  </a:lnTo>
                  <a:lnTo>
                    <a:pt x="374" y="677"/>
                  </a:lnTo>
                  <a:lnTo>
                    <a:pt x="401" y="641"/>
                  </a:lnTo>
                  <a:lnTo>
                    <a:pt x="433" y="597"/>
                  </a:lnTo>
                  <a:lnTo>
                    <a:pt x="460" y="553"/>
                  </a:lnTo>
                  <a:lnTo>
                    <a:pt x="492" y="505"/>
                  </a:lnTo>
                  <a:lnTo>
                    <a:pt x="519" y="453"/>
                  </a:lnTo>
                  <a:lnTo>
                    <a:pt x="546" y="400"/>
                  </a:lnTo>
                  <a:lnTo>
                    <a:pt x="577" y="348"/>
                  </a:lnTo>
                  <a:lnTo>
                    <a:pt x="604" y="292"/>
                  </a:lnTo>
                  <a:lnTo>
                    <a:pt x="631" y="240"/>
                  </a:lnTo>
                  <a:lnTo>
                    <a:pt x="663" y="192"/>
                  </a:lnTo>
                  <a:lnTo>
                    <a:pt x="690" y="144"/>
                  </a:lnTo>
                  <a:lnTo>
                    <a:pt x="722" y="104"/>
                  </a:lnTo>
                  <a:lnTo>
                    <a:pt x="749" y="68"/>
                  </a:lnTo>
                  <a:lnTo>
                    <a:pt x="776" y="36"/>
                  </a:lnTo>
                  <a:lnTo>
                    <a:pt x="807" y="16"/>
                  </a:lnTo>
                  <a:lnTo>
                    <a:pt x="834" y="4"/>
                  </a:lnTo>
                  <a:lnTo>
                    <a:pt x="866" y="0"/>
                  </a:lnTo>
                  <a:lnTo>
                    <a:pt x="893" y="4"/>
                  </a:lnTo>
                  <a:lnTo>
                    <a:pt x="920" y="16"/>
                  </a:lnTo>
                  <a:lnTo>
                    <a:pt x="952" y="36"/>
                  </a:lnTo>
                  <a:lnTo>
                    <a:pt x="979" y="68"/>
                  </a:lnTo>
                  <a:lnTo>
                    <a:pt x="1006" y="104"/>
                  </a:lnTo>
                  <a:lnTo>
                    <a:pt x="1037" y="144"/>
                  </a:lnTo>
                  <a:lnTo>
                    <a:pt x="1065" y="192"/>
                  </a:lnTo>
                  <a:lnTo>
                    <a:pt x="1096" y="240"/>
                  </a:lnTo>
                  <a:lnTo>
                    <a:pt x="1123" y="292"/>
                  </a:lnTo>
                  <a:lnTo>
                    <a:pt x="1150" y="348"/>
                  </a:lnTo>
                  <a:lnTo>
                    <a:pt x="1182" y="400"/>
                  </a:lnTo>
                  <a:lnTo>
                    <a:pt x="1209" y="453"/>
                  </a:lnTo>
                  <a:lnTo>
                    <a:pt x="1236" y="505"/>
                  </a:lnTo>
                  <a:lnTo>
                    <a:pt x="1268" y="553"/>
                  </a:lnTo>
                  <a:lnTo>
                    <a:pt x="1295" y="597"/>
                  </a:lnTo>
                  <a:lnTo>
                    <a:pt x="1326" y="641"/>
                  </a:lnTo>
                  <a:lnTo>
                    <a:pt x="1353" y="677"/>
                  </a:lnTo>
                  <a:lnTo>
                    <a:pt x="1380" y="709"/>
                  </a:lnTo>
                  <a:lnTo>
                    <a:pt x="1412" y="741"/>
                  </a:lnTo>
                  <a:lnTo>
                    <a:pt x="1439" y="765"/>
                  </a:lnTo>
                  <a:lnTo>
                    <a:pt x="1466" y="789"/>
                  </a:lnTo>
                  <a:lnTo>
                    <a:pt x="1498" y="809"/>
                  </a:lnTo>
                  <a:lnTo>
                    <a:pt x="1525" y="825"/>
                  </a:lnTo>
                  <a:lnTo>
                    <a:pt x="1556" y="837"/>
                  </a:lnTo>
                  <a:lnTo>
                    <a:pt x="1583" y="849"/>
                  </a:lnTo>
                  <a:lnTo>
                    <a:pt x="1610" y="857"/>
                  </a:lnTo>
                  <a:lnTo>
                    <a:pt x="1642" y="865"/>
                  </a:lnTo>
                  <a:lnTo>
                    <a:pt x="1669" y="869"/>
                  </a:lnTo>
                  <a:lnTo>
                    <a:pt x="1701" y="873"/>
                  </a:lnTo>
                  <a:lnTo>
                    <a:pt x="1728" y="885"/>
                  </a:lnTo>
                  <a:lnTo>
                    <a:pt x="1728" y="885"/>
                  </a:lnTo>
                  <a:lnTo>
                    <a:pt x="0" y="885"/>
                  </a:lnTo>
                  <a:close/>
                </a:path>
              </a:pathLst>
            </a:custGeom>
            <a:solidFill>
              <a:srgbClr val="9735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85" name="Freeform 7"/>
            <p:cNvSpPr>
              <a:spLocks/>
            </p:cNvSpPr>
            <p:nvPr/>
          </p:nvSpPr>
          <p:spPr bwMode="auto">
            <a:xfrm>
              <a:off x="555" y="1310"/>
              <a:ext cx="1728" cy="885"/>
            </a:xfrm>
            <a:custGeom>
              <a:avLst/>
              <a:gdLst/>
              <a:ahLst/>
              <a:cxnLst>
                <a:cxn ang="0">
                  <a:pos x="0" y="885"/>
                </a:cxn>
                <a:cxn ang="0">
                  <a:pos x="58" y="869"/>
                </a:cxn>
                <a:cxn ang="0">
                  <a:pos x="117" y="857"/>
                </a:cxn>
                <a:cxn ang="0">
                  <a:pos x="171" y="837"/>
                </a:cxn>
                <a:cxn ang="0">
                  <a:pos x="230" y="809"/>
                </a:cxn>
                <a:cxn ang="0">
                  <a:pos x="288" y="765"/>
                </a:cxn>
                <a:cxn ang="0">
                  <a:pos x="347" y="709"/>
                </a:cxn>
                <a:cxn ang="0">
                  <a:pos x="401" y="641"/>
                </a:cxn>
                <a:cxn ang="0">
                  <a:pos x="460" y="553"/>
                </a:cxn>
                <a:cxn ang="0">
                  <a:pos x="519" y="453"/>
                </a:cxn>
                <a:cxn ang="0">
                  <a:pos x="577" y="348"/>
                </a:cxn>
                <a:cxn ang="0">
                  <a:pos x="631" y="240"/>
                </a:cxn>
                <a:cxn ang="0">
                  <a:pos x="690" y="144"/>
                </a:cxn>
                <a:cxn ang="0">
                  <a:pos x="749" y="68"/>
                </a:cxn>
                <a:cxn ang="0">
                  <a:pos x="807" y="16"/>
                </a:cxn>
                <a:cxn ang="0">
                  <a:pos x="866" y="0"/>
                </a:cxn>
                <a:cxn ang="0">
                  <a:pos x="920" y="16"/>
                </a:cxn>
                <a:cxn ang="0">
                  <a:pos x="979" y="68"/>
                </a:cxn>
                <a:cxn ang="0">
                  <a:pos x="1037" y="144"/>
                </a:cxn>
                <a:cxn ang="0">
                  <a:pos x="1096" y="240"/>
                </a:cxn>
                <a:cxn ang="0">
                  <a:pos x="1150" y="348"/>
                </a:cxn>
                <a:cxn ang="0">
                  <a:pos x="1209" y="453"/>
                </a:cxn>
                <a:cxn ang="0">
                  <a:pos x="1268" y="553"/>
                </a:cxn>
                <a:cxn ang="0">
                  <a:pos x="1326" y="641"/>
                </a:cxn>
                <a:cxn ang="0">
                  <a:pos x="1380" y="709"/>
                </a:cxn>
                <a:cxn ang="0">
                  <a:pos x="1439" y="765"/>
                </a:cxn>
                <a:cxn ang="0">
                  <a:pos x="1498" y="809"/>
                </a:cxn>
                <a:cxn ang="0">
                  <a:pos x="1556" y="837"/>
                </a:cxn>
                <a:cxn ang="0">
                  <a:pos x="1610" y="857"/>
                </a:cxn>
                <a:cxn ang="0">
                  <a:pos x="1669" y="869"/>
                </a:cxn>
                <a:cxn ang="0">
                  <a:pos x="1728" y="885"/>
                </a:cxn>
                <a:cxn ang="0">
                  <a:pos x="0" y="885"/>
                </a:cxn>
              </a:cxnLst>
              <a:rect l="0" t="0" r="r" b="b"/>
              <a:pathLst>
                <a:path w="1728" h="885">
                  <a:moveTo>
                    <a:pt x="0" y="885"/>
                  </a:moveTo>
                  <a:lnTo>
                    <a:pt x="0" y="885"/>
                  </a:lnTo>
                  <a:lnTo>
                    <a:pt x="27" y="873"/>
                  </a:lnTo>
                  <a:lnTo>
                    <a:pt x="58" y="869"/>
                  </a:lnTo>
                  <a:lnTo>
                    <a:pt x="85" y="865"/>
                  </a:lnTo>
                  <a:lnTo>
                    <a:pt x="117" y="857"/>
                  </a:lnTo>
                  <a:lnTo>
                    <a:pt x="144" y="849"/>
                  </a:lnTo>
                  <a:lnTo>
                    <a:pt x="171" y="837"/>
                  </a:lnTo>
                  <a:lnTo>
                    <a:pt x="203" y="825"/>
                  </a:lnTo>
                  <a:lnTo>
                    <a:pt x="230" y="809"/>
                  </a:lnTo>
                  <a:lnTo>
                    <a:pt x="261" y="789"/>
                  </a:lnTo>
                  <a:lnTo>
                    <a:pt x="288" y="765"/>
                  </a:lnTo>
                  <a:lnTo>
                    <a:pt x="316" y="741"/>
                  </a:lnTo>
                  <a:lnTo>
                    <a:pt x="347" y="709"/>
                  </a:lnTo>
                  <a:lnTo>
                    <a:pt x="374" y="677"/>
                  </a:lnTo>
                  <a:lnTo>
                    <a:pt x="401" y="641"/>
                  </a:lnTo>
                  <a:lnTo>
                    <a:pt x="433" y="597"/>
                  </a:lnTo>
                  <a:lnTo>
                    <a:pt x="460" y="553"/>
                  </a:lnTo>
                  <a:lnTo>
                    <a:pt x="492" y="505"/>
                  </a:lnTo>
                  <a:lnTo>
                    <a:pt x="519" y="453"/>
                  </a:lnTo>
                  <a:lnTo>
                    <a:pt x="546" y="400"/>
                  </a:lnTo>
                  <a:lnTo>
                    <a:pt x="577" y="348"/>
                  </a:lnTo>
                  <a:lnTo>
                    <a:pt x="604" y="292"/>
                  </a:lnTo>
                  <a:lnTo>
                    <a:pt x="631" y="240"/>
                  </a:lnTo>
                  <a:lnTo>
                    <a:pt x="663" y="192"/>
                  </a:lnTo>
                  <a:lnTo>
                    <a:pt x="690" y="144"/>
                  </a:lnTo>
                  <a:lnTo>
                    <a:pt x="722" y="104"/>
                  </a:lnTo>
                  <a:lnTo>
                    <a:pt x="749" y="68"/>
                  </a:lnTo>
                  <a:lnTo>
                    <a:pt x="776" y="36"/>
                  </a:lnTo>
                  <a:lnTo>
                    <a:pt x="807" y="16"/>
                  </a:lnTo>
                  <a:lnTo>
                    <a:pt x="834" y="4"/>
                  </a:lnTo>
                  <a:lnTo>
                    <a:pt x="866" y="0"/>
                  </a:lnTo>
                  <a:lnTo>
                    <a:pt x="893" y="4"/>
                  </a:lnTo>
                  <a:lnTo>
                    <a:pt x="920" y="16"/>
                  </a:lnTo>
                  <a:lnTo>
                    <a:pt x="952" y="36"/>
                  </a:lnTo>
                  <a:lnTo>
                    <a:pt x="979" y="68"/>
                  </a:lnTo>
                  <a:lnTo>
                    <a:pt x="1006" y="104"/>
                  </a:lnTo>
                  <a:lnTo>
                    <a:pt x="1037" y="144"/>
                  </a:lnTo>
                  <a:lnTo>
                    <a:pt x="1065" y="192"/>
                  </a:lnTo>
                  <a:lnTo>
                    <a:pt x="1096" y="240"/>
                  </a:lnTo>
                  <a:lnTo>
                    <a:pt x="1123" y="292"/>
                  </a:lnTo>
                  <a:lnTo>
                    <a:pt x="1150" y="348"/>
                  </a:lnTo>
                  <a:lnTo>
                    <a:pt x="1182" y="400"/>
                  </a:lnTo>
                  <a:lnTo>
                    <a:pt x="1209" y="453"/>
                  </a:lnTo>
                  <a:lnTo>
                    <a:pt x="1236" y="505"/>
                  </a:lnTo>
                  <a:lnTo>
                    <a:pt x="1268" y="553"/>
                  </a:lnTo>
                  <a:lnTo>
                    <a:pt x="1295" y="597"/>
                  </a:lnTo>
                  <a:lnTo>
                    <a:pt x="1326" y="641"/>
                  </a:lnTo>
                  <a:lnTo>
                    <a:pt x="1353" y="677"/>
                  </a:lnTo>
                  <a:lnTo>
                    <a:pt x="1380" y="709"/>
                  </a:lnTo>
                  <a:lnTo>
                    <a:pt x="1412" y="741"/>
                  </a:lnTo>
                  <a:lnTo>
                    <a:pt x="1439" y="765"/>
                  </a:lnTo>
                  <a:lnTo>
                    <a:pt x="1466" y="789"/>
                  </a:lnTo>
                  <a:lnTo>
                    <a:pt x="1498" y="809"/>
                  </a:lnTo>
                  <a:lnTo>
                    <a:pt x="1525" y="825"/>
                  </a:lnTo>
                  <a:lnTo>
                    <a:pt x="1556" y="837"/>
                  </a:lnTo>
                  <a:lnTo>
                    <a:pt x="1583" y="849"/>
                  </a:lnTo>
                  <a:lnTo>
                    <a:pt x="1610" y="857"/>
                  </a:lnTo>
                  <a:lnTo>
                    <a:pt x="1642" y="865"/>
                  </a:lnTo>
                  <a:lnTo>
                    <a:pt x="1669" y="869"/>
                  </a:lnTo>
                  <a:lnTo>
                    <a:pt x="1701" y="873"/>
                  </a:lnTo>
                  <a:lnTo>
                    <a:pt x="1728" y="885"/>
                  </a:lnTo>
                  <a:lnTo>
                    <a:pt x="1728" y="885"/>
                  </a:lnTo>
                  <a:lnTo>
                    <a:pt x="0" y="885"/>
                  </a:lnTo>
                </a:path>
              </a:pathLst>
            </a:custGeom>
            <a:noFill/>
            <a:ln w="18">
              <a:solidFill>
                <a:srgbClr val="BFBFB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86" name="Freeform 8"/>
            <p:cNvSpPr>
              <a:spLocks/>
            </p:cNvSpPr>
            <p:nvPr/>
          </p:nvSpPr>
          <p:spPr bwMode="auto">
            <a:xfrm>
              <a:off x="1890" y="1967"/>
              <a:ext cx="393" cy="228"/>
            </a:xfrm>
            <a:custGeom>
              <a:avLst/>
              <a:gdLst/>
              <a:ahLst/>
              <a:cxnLst>
                <a:cxn ang="0">
                  <a:pos x="0" y="228"/>
                </a:cxn>
                <a:cxn ang="0">
                  <a:pos x="0" y="0"/>
                </a:cxn>
                <a:cxn ang="0">
                  <a:pos x="18" y="20"/>
                </a:cxn>
                <a:cxn ang="0">
                  <a:pos x="45" y="52"/>
                </a:cxn>
                <a:cxn ang="0">
                  <a:pos x="77" y="84"/>
                </a:cxn>
                <a:cxn ang="0">
                  <a:pos x="104" y="108"/>
                </a:cxn>
                <a:cxn ang="0">
                  <a:pos x="131" y="132"/>
                </a:cxn>
                <a:cxn ang="0">
                  <a:pos x="163" y="152"/>
                </a:cxn>
                <a:cxn ang="0">
                  <a:pos x="190" y="168"/>
                </a:cxn>
                <a:cxn ang="0">
                  <a:pos x="221" y="180"/>
                </a:cxn>
                <a:cxn ang="0">
                  <a:pos x="248" y="192"/>
                </a:cxn>
                <a:cxn ang="0">
                  <a:pos x="275" y="200"/>
                </a:cxn>
                <a:cxn ang="0">
                  <a:pos x="307" y="208"/>
                </a:cxn>
                <a:cxn ang="0">
                  <a:pos x="334" y="212"/>
                </a:cxn>
                <a:cxn ang="0">
                  <a:pos x="366" y="216"/>
                </a:cxn>
                <a:cxn ang="0">
                  <a:pos x="393" y="228"/>
                </a:cxn>
                <a:cxn ang="0">
                  <a:pos x="393" y="228"/>
                </a:cxn>
                <a:cxn ang="0">
                  <a:pos x="0" y="228"/>
                </a:cxn>
              </a:cxnLst>
              <a:rect l="0" t="0" r="r" b="b"/>
              <a:pathLst>
                <a:path w="393" h="228">
                  <a:moveTo>
                    <a:pt x="0" y="228"/>
                  </a:moveTo>
                  <a:lnTo>
                    <a:pt x="0" y="0"/>
                  </a:lnTo>
                  <a:lnTo>
                    <a:pt x="18" y="20"/>
                  </a:lnTo>
                  <a:lnTo>
                    <a:pt x="45" y="52"/>
                  </a:lnTo>
                  <a:lnTo>
                    <a:pt x="77" y="84"/>
                  </a:lnTo>
                  <a:lnTo>
                    <a:pt x="104" y="108"/>
                  </a:lnTo>
                  <a:lnTo>
                    <a:pt x="131" y="132"/>
                  </a:lnTo>
                  <a:lnTo>
                    <a:pt x="163" y="152"/>
                  </a:lnTo>
                  <a:lnTo>
                    <a:pt x="190" y="168"/>
                  </a:lnTo>
                  <a:lnTo>
                    <a:pt x="221" y="180"/>
                  </a:lnTo>
                  <a:lnTo>
                    <a:pt x="248" y="192"/>
                  </a:lnTo>
                  <a:lnTo>
                    <a:pt x="275" y="200"/>
                  </a:lnTo>
                  <a:lnTo>
                    <a:pt x="307" y="208"/>
                  </a:lnTo>
                  <a:lnTo>
                    <a:pt x="334" y="212"/>
                  </a:lnTo>
                  <a:lnTo>
                    <a:pt x="366" y="216"/>
                  </a:lnTo>
                  <a:lnTo>
                    <a:pt x="393" y="228"/>
                  </a:lnTo>
                  <a:lnTo>
                    <a:pt x="393" y="228"/>
                  </a:lnTo>
                  <a:lnTo>
                    <a:pt x="0" y="228"/>
                  </a:lnTo>
                  <a:close/>
                </a:path>
              </a:pathLst>
            </a:custGeom>
            <a:solidFill>
              <a:srgbClr val="0080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87" name="Freeform 9"/>
            <p:cNvSpPr>
              <a:spLocks/>
            </p:cNvSpPr>
            <p:nvPr/>
          </p:nvSpPr>
          <p:spPr bwMode="auto">
            <a:xfrm>
              <a:off x="1890" y="1967"/>
              <a:ext cx="393" cy="228"/>
            </a:xfrm>
            <a:custGeom>
              <a:avLst/>
              <a:gdLst/>
              <a:ahLst/>
              <a:cxnLst>
                <a:cxn ang="0">
                  <a:pos x="0" y="228"/>
                </a:cxn>
                <a:cxn ang="0">
                  <a:pos x="0" y="0"/>
                </a:cxn>
                <a:cxn ang="0">
                  <a:pos x="18" y="20"/>
                </a:cxn>
                <a:cxn ang="0">
                  <a:pos x="45" y="52"/>
                </a:cxn>
                <a:cxn ang="0">
                  <a:pos x="77" y="84"/>
                </a:cxn>
                <a:cxn ang="0">
                  <a:pos x="104" y="108"/>
                </a:cxn>
                <a:cxn ang="0">
                  <a:pos x="131" y="132"/>
                </a:cxn>
                <a:cxn ang="0">
                  <a:pos x="163" y="152"/>
                </a:cxn>
                <a:cxn ang="0">
                  <a:pos x="190" y="168"/>
                </a:cxn>
                <a:cxn ang="0">
                  <a:pos x="221" y="180"/>
                </a:cxn>
                <a:cxn ang="0">
                  <a:pos x="248" y="192"/>
                </a:cxn>
                <a:cxn ang="0">
                  <a:pos x="275" y="200"/>
                </a:cxn>
                <a:cxn ang="0">
                  <a:pos x="307" y="208"/>
                </a:cxn>
                <a:cxn ang="0">
                  <a:pos x="334" y="212"/>
                </a:cxn>
                <a:cxn ang="0">
                  <a:pos x="366" y="216"/>
                </a:cxn>
                <a:cxn ang="0">
                  <a:pos x="393" y="228"/>
                </a:cxn>
                <a:cxn ang="0">
                  <a:pos x="393" y="228"/>
                </a:cxn>
                <a:cxn ang="0">
                  <a:pos x="0" y="228"/>
                </a:cxn>
              </a:cxnLst>
              <a:rect l="0" t="0" r="r" b="b"/>
              <a:pathLst>
                <a:path w="393" h="228">
                  <a:moveTo>
                    <a:pt x="0" y="228"/>
                  </a:moveTo>
                  <a:lnTo>
                    <a:pt x="0" y="0"/>
                  </a:lnTo>
                  <a:lnTo>
                    <a:pt x="18" y="20"/>
                  </a:lnTo>
                  <a:lnTo>
                    <a:pt x="45" y="52"/>
                  </a:lnTo>
                  <a:lnTo>
                    <a:pt x="77" y="84"/>
                  </a:lnTo>
                  <a:lnTo>
                    <a:pt x="104" y="108"/>
                  </a:lnTo>
                  <a:lnTo>
                    <a:pt x="131" y="132"/>
                  </a:lnTo>
                  <a:lnTo>
                    <a:pt x="163" y="152"/>
                  </a:lnTo>
                  <a:lnTo>
                    <a:pt x="190" y="168"/>
                  </a:lnTo>
                  <a:lnTo>
                    <a:pt x="221" y="180"/>
                  </a:lnTo>
                  <a:lnTo>
                    <a:pt x="248" y="192"/>
                  </a:lnTo>
                  <a:lnTo>
                    <a:pt x="275" y="200"/>
                  </a:lnTo>
                  <a:lnTo>
                    <a:pt x="307" y="208"/>
                  </a:lnTo>
                  <a:lnTo>
                    <a:pt x="334" y="212"/>
                  </a:lnTo>
                  <a:lnTo>
                    <a:pt x="366" y="216"/>
                  </a:lnTo>
                  <a:lnTo>
                    <a:pt x="393" y="228"/>
                  </a:lnTo>
                  <a:lnTo>
                    <a:pt x="393" y="228"/>
                  </a:lnTo>
                  <a:lnTo>
                    <a:pt x="0" y="228"/>
                  </a:lnTo>
                </a:path>
              </a:pathLst>
            </a:custGeom>
            <a:noFill/>
            <a:ln w="18">
              <a:solidFill>
                <a:srgbClr val="BFBFB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grpSp>
      <p:sp>
        <p:nvSpPr>
          <p:cNvPr id="188" name="Freeform 6"/>
          <p:cNvSpPr>
            <a:spLocks/>
          </p:cNvSpPr>
          <p:nvPr/>
        </p:nvSpPr>
        <p:spPr bwMode="auto">
          <a:xfrm>
            <a:off x="2317978" y="2242911"/>
            <a:ext cx="2743200" cy="1404938"/>
          </a:xfrm>
          <a:custGeom>
            <a:avLst/>
            <a:gdLst/>
            <a:ahLst/>
            <a:cxnLst>
              <a:cxn ang="0">
                <a:pos x="0" y="885"/>
              </a:cxn>
              <a:cxn ang="0">
                <a:pos x="58" y="869"/>
              </a:cxn>
              <a:cxn ang="0">
                <a:pos x="117" y="857"/>
              </a:cxn>
              <a:cxn ang="0">
                <a:pos x="171" y="837"/>
              </a:cxn>
              <a:cxn ang="0">
                <a:pos x="230" y="809"/>
              </a:cxn>
              <a:cxn ang="0">
                <a:pos x="288" y="765"/>
              </a:cxn>
              <a:cxn ang="0">
                <a:pos x="347" y="709"/>
              </a:cxn>
              <a:cxn ang="0">
                <a:pos x="401" y="641"/>
              </a:cxn>
              <a:cxn ang="0">
                <a:pos x="460" y="553"/>
              </a:cxn>
              <a:cxn ang="0">
                <a:pos x="519" y="453"/>
              </a:cxn>
              <a:cxn ang="0">
                <a:pos x="577" y="348"/>
              </a:cxn>
              <a:cxn ang="0">
                <a:pos x="631" y="240"/>
              </a:cxn>
              <a:cxn ang="0">
                <a:pos x="690" y="144"/>
              </a:cxn>
              <a:cxn ang="0">
                <a:pos x="749" y="68"/>
              </a:cxn>
              <a:cxn ang="0">
                <a:pos x="807" y="16"/>
              </a:cxn>
              <a:cxn ang="0">
                <a:pos x="866" y="0"/>
              </a:cxn>
              <a:cxn ang="0">
                <a:pos x="920" y="16"/>
              </a:cxn>
              <a:cxn ang="0">
                <a:pos x="979" y="68"/>
              </a:cxn>
              <a:cxn ang="0">
                <a:pos x="1037" y="144"/>
              </a:cxn>
              <a:cxn ang="0">
                <a:pos x="1096" y="240"/>
              </a:cxn>
              <a:cxn ang="0">
                <a:pos x="1150" y="348"/>
              </a:cxn>
              <a:cxn ang="0">
                <a:pos x="1209" y="453"/>
              </a:cxn>
              <a:cxn ang="0">
                <a:pos x="1268" y="553"/>
              </a:cxn>
              <a:cxn ang="0">
                <a:pos x="1326" y="641"/>
              </a:cxn>
              <a:cxn ang="0">
                <a:pos x="1380" y="709"/>
              </a:cxn>
              <a:cxn ang="0">
                <a:pos x="1439" y="765"/>
              </a:cxn>
              <a:cxn ang="0">
                <a:pos x="1498" y="809"/>
              </a:cxn>
              <a:cxn ang="0">
                <a:pos x="1556" y="837"/>
              </a:cxn>
              <a:cxn ang="0">
                <a:pos x="1610" y="857"/>
              </a:cxn>
              <a:cxn ang="0">
                <a:pos x="1669" y="869"/>
              </a:cxn>
              <a:cxn ang="0">
                <a:pos x="1728" y="885"/>
              </a:cxn>
              <a:cxn ang="0">
                <a:pos x="0" y="885"/>
              </a:cxn>
            </a:cxnLst>
            <a:rect l="0" t="0" r="r" b="b"/>
            <a:pathLst>
              <a:path w="1728" h="885">
                <a:moveTo>
                  <a:pt x="0" y="885"/>
                </a:moveTo>
                <a:lnTo>
                  <a:pt x="0" y="885"/>
                </a:lnTo>
                <a:lnTo>
                  <a:pt x="27" y="873"/>
                </a:lnTo>
                <a:lnTo>
                  <a:pt x="58" y="869"/>
                </a:lnTo>
                <a:lnTo>
                  <a:pt x="85" y="865"/>
                </a:lnTo>
                <a:lnTo>
                  <a:pt x="117" y="857"/>
                </a:lnTo>
                <a:lnTo>
                  <a:pt x="144" y="849"/>
                </a:lnTo>
                <a:lnTo>
                  <a:pt x="171" y="837"/>
                </a:lnTo>
                <a:lnTo>
                  <a:pt x="203" y="825"/>
                </a:lnTo>
                <a:lnTo>
                  <a:pt x="230" y="809"/>
                </a:lnTo>
                <a:lnTo>
                  <a:pt x="261" y="789"/>
                </a:lnTo>
                <a:lnTo>
                  <a:pt x="288" y="765"/>
                </a:lnTo>
                <a:lnTo>
                  <a:pt x="316" y="741"/>
                </a:lnTo>
                <a:lnTo>
                  <a:pt x="347" y="709"/>
                </a:lnTo>
                <a:lnTo>
                  <a:pt x="374" y="677"/>
                </a:lnTo>
                <a:lnTo>
                  <a:pt x="401" y="641"/>
                </a:lnTo>
                <a:lnTo>
                  <a:pt x="433" y="597"/>
                </a:lnTo>
                <a:lnTo>
                  <a:pt x="460" y="553"/>
                </a:lnTo>
                <a:lnTo>
                  <a:pt x="492" y="505"/>
                </a:lnTo>
                <a:lnTo>
                  <a:pt x="519" y="453"/>
                </a:lnTo>
                <a:lnTo>
                  <a:pt x="546" y="400"/>
                </a:lnTo>
                <a:lnTo>
                  <a:pt x="577" y="348"/>
                </a:lnTo>
                <a:lnTo>
                  <a:pt x="604" y="292"/>
                </a:lnTo>
                <a:lnTo>
                  <a:pt x="631" y="240"/>
                </a:lnTo>
                <a:lnTo>
                  <a:pt x="663" y="192"/>
                </a:lnTo>
                <a:lnTo>
                  <a:pt x="690" y="144"/>
                </a:lnTo>
                <a:lnTo>
                  <a:pt x="722" y="104"/>
                </a:lnTo>
                <a:lnTo>
                  <a:pt x="749" y="68"/>
                </a:lnTo>
                <a:lnTo>
                  <a:pt x="776" y="36"/>
                </a:lnTo>
                <a:lnTo>
                  <a:pt x="807" y="16"/>
                </a:lnTo>
                <a:lnTo>
                  <a:pt x="834" y="4"/>
                </a:lnTo>
                <a:lnTo>
                  <a:pt x="866" y="0"/>
                </a:lnTo>
                <a:lnTo>
                  <a:pt x="893" y="4"/>
                </a:lnTo>
                <a:lnTo>
                  <a:pt x="920" y="16"/>
                </a:lnTo>
                <a:lnTo>
                  <a:pt x="952" y="36"/>
                </a:lnTo>
                <a:lnTo>
                  <a:pt x="979" y="68"/>
                </a:lnTo>
                <a:lnTo>
                  <a:pt x="1006" y="104"/>
                </a:lnTo>
                <a:lnTo>
                  <a:pt x="1037" y="144"/>
                </a:lnTo>
                <a:lnTo>
                  <a:pt x="1065" y="192"/>
                </a:lnTo>
                <a:lnTo>
                  <a:pt x="1096" y="240"/>
                </a:lnTo>
                <a:lnTo>
                  <a:pt x="1123" y="292"/>
                </a:lnTo>
                <a:lnTo>
                  <a:pt x="1150" y="348"/>
                </a:lnTo>
                <a:lnTo>
                  <a:pt x="1182" y="400"/>
                </a:lnTo>
                <a:lnTo>
                  <a:pt x="1209" y="453"/>
                </a:lnTo>
                <a:lnTo>
                  <a:pt x="1236" y="505"/>
                </a:lnTo>
                <a:lnTo>
                  <a:pt x="1268" y="553"/>
                </a:lnTo>
                <a:lnTo>
                  <a:pt x="1295" y="597"/>
                </a:lnTo>
                <a:lnTo>
                  <a:pt x="1326" y="641"/>
                </a:lnTo>
                <a:lnTo>
                  <a:pt x="1353" y="677"/>
                </a:lnTo>
                <a:lnTo>
                  <a:pt x="1380" y="709"/>
                </a:lnTo>
                <a:lnTo>
                  <a:pt x="1412" y="741"/>
                </a:lnTo>
                <a:lnTo>
                  <a:pt x="1439" y="765"/>
                </a:lnTo>
                <a:lnTo>
                  <a:pt x="1466" y="789"/>
                </a:lnTo>
                <a:lnTo>
                  <a:pt x="1498" y="809"/>
                </a:lnTo>
                <a:lnTo>
                  <a:pt x="1525" y="825"/>
                </a:lnTo>
                <a:lnTo>
                  <a:pt x="1556" y="837"/>
                </a:lnTo>
                <a:lnTo>
                  <a:pt x="1583" y="849"/>
                </a:lnTo>
                <a:lnTo>
                  <a:pt x="1610" y="857"/>
                </a:lnTo>
                <a:lnTo>
                  <a:pt x="1642" y="865"/>
                </a:lnTo>
                <a:lnTo>
                  <a:pt x="1669" y="869"/>
                </a:lnTo>
                <a:lnTo>
                  <a:pt x="1701" y="873"/>
                </a:lnTo>
                <a:lnTo>
                  <a:pt x="1728" y="885"/>
                </a:lnTo>
                <a:lnTo>
                  <a:pt x="1728" y="885"/>
                </a:lnTo>
                <a:lnTo>
                  <a:pt x="0" y="885"/>
                </a:lnTo>
                <a:close/>
              </a:path>
            </a:pathLst>
          </a:custGeom>
          <a:solidFill>
            <a:srgbClr val="9735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89" name="Line 20"/>
          <p:cNvSpPr>
            <a:spLocks noChangeShapeType="1"/>
          </p:cNvSpPr>
          <p:nvPr/>
        </p:nvSpPr>
        <p:spPr bwMode="auto">
          <a:xfrm flipV="1">
            <a:off x="3152775" y="1693863"/>
            <a:ext cx="0" cy="1954212"/>
          </a:xfrm>
          <a:prstGeom prst="line">
            <a:avLst/>
          </a:prstGeom>
          <a:noFill/>
          <a:ln w="25400">
            <a:solidFill>
              <a:schemeClr val="tx1"/>
            </a:solidFill>
            <a:prstDash val="sysDot"/>
            <a:round/>
            <a:headEnd/>
            <a:tailEnd/>
          </a:ln>
        </p:spPr>
        <p:txBody>
          <a:bodyPr/>
          <a:lstStyle/>
          <a:p>
            <a:endParaRPr lang="en-US"/>
          </a:p>
        </p:txBody>
      </p:sp>
      <p:sp>
        <p:nvSpPr>
          <p:cNvPr id="190" name="Text Box 23"/>
          <p:cNvSpPr txBox="1">
            <a:spLocks noChangeArrowheads="1"/>
          </p:cNvSpPr>
          <p:nvPr/>
        </p:nvSpPr>
        <p:spPr bwMode="auto">
          <a:xfrm>
            <a:off x="3043238" y="1673225"/>
            <a:ext cx="571500" cy="519113"/>
          </a:xfrm>
          <a:prstGeom prst="rect">
            <a:avLst/>
          </a:prstGeom>
          <a:noFill/>
          <a:ln w="9525">
            <a:noFill/>
            <a:miter lim="800000"/>
            <a:headEnd/>
            <a:tailEnd/>
          </a:ln>
        </p:spPr>
        <p:txBody>
          <a:bodyPr>
            <a:spAutoFit/>
          </a:bodyPr>
          <a:lstStyle/>
          <a:p>
            <a:pPr algn="ctr">
              <a:spcBef>
                <a:spcPct val="50000"/>
              </a:spcBef>
            </a:pPr>
            <a:r>
              <a:rPr lang="en-US" sz="2800" i="1" dirty="0" smtClean="0">
                <a:latin typeface="Times New Roman" pitchFamily="18" charset="0"/>
              </a:rPr>
              <a:t>h</a:t>
            </a:r>
            <a:endParaRPr lang="en-US" sz="2800" baseline="-25000" dirty="0">
              <a:latin typeface="Times New Roman" pitchFamily="18" charset="0"/>
              <a:sym typeface="Symbol" pitchFamily="18" charset="2"/>
            </a:endParaRPr>
          </a:p>
        </p:txBody>
      </p:sp>
      <p:sp>
        <p:nvSpPr>
          <p:cNvPr id="191" name="Freeform 24"/>
          <p:cNvSpPr>
            <a:spLocks/>
          </p:cNvSpPr>
          <p:nvPr/>
        </p:nvSpPr>
        <p:spPr bwMode="auto">
          <a:xfrm>
            <a:off x="3163657" y="3285895"/>
            <a:ext cx="623888" cy="361950"/>
          </a:xfrm>
          <a:custGeom>
            <a:avLst/>
            <a:gdLst/>
            <a:ahLst/>
            <a:cxnLst>
              <a:cxn ang="0">
                <a:pos x="0" y="228"/>
              </a:cxn>
              <a:cxn ang="0">
                <a:pos x="0" y="0"/>
              </a:cxn>
              <a:cxn ang="0">
                <a:pos x="18" y="20"/>
              </a:cxn>
              <a:cxn ang="0">
                <a:pos x="45" y="52"/>
              </a:cxn>
              <a:cxn ang="0">
                <a:pos x="77" y="84"/>
              </a:cxn>
              <a:cxn ang="0">
                <a:pos x="104" y="108"/>
              </a:cxn>
              <a:cxn ang="0">
                <a:pos x="131" y="132"/>
              </a:cxn>
              <a:cxn ang="0">
                <a:pos x="163" y="152"/>
              </a:cxn>
              <a:cxn ang="0">
                <a:pos x="190" y="168"/>
              </a:cxn>
              <a:cxn ang="0">
                <a:pos x="221" y="180"/>
              </a:cxn>
              <a:cxn ang="0">
                <a:pos x="248" y="192"/>
              </a:cxn>
              <a:cxn ang="0">
                <a:pos x="275" y="200"/>
              </a:cxn>
              <a:cxn ang="0">
                <a:pos x="307" y="208"/>
              </a:cxn>
              <a:cxn ang="0">
                <a:pos x="334" y="212"/>
              </a:cxn>
              <a:cxn ang="0">
                <a:pos x="366" y="216"/>
              </a:cxn>
              <a:cxn ang="0">
                <a:pos x="393" y="228"/>
              </a:cxn>
              <a:cxn ang="0">
                <a:pos x="393" y="228"/>
              </a:cxn>
              <a:cxn ang="0">
                <a:pos x="0" y="228"/>
              </a:cxn>
            </a:cxnLst>
            <a:rect l="0" t="0" r="r" b="b"/>
            <a:pathLst>
              <a:path w="393" h="228">
                <a:moveTo>
                  <a:pt x="0" y="228"/>
                </a:moveTo>
                <a:lnTo>
                  <a:pt x="0" y="0"/>
                </a:lnTo>
                <a:lnTo>
                  <a:pt x="18" y="20"/>
                </a:lnTo>
                <a:lnTo>
                  <a:pt x="45" y="52"/>
                </a:lnTo>
                <a:lnTo>
                  <a:pt x="77" y="84"/>
                </a:lnTo>
                <a:lnTo>
                  <a:pt x="104" y="108"/>
                </a:lnTo>
                <a:lnTo>
                  <a:pt x="131" y="132"/>
                </a:lnTo>
                <a:lnTo>
                  <a:pt x="163" y="152"/>
                </a:lnTo>
                <a:lnTo>
                  <a:pt x="190" y="168"/>
                </a:lnTo>
                <a:lnTo>
                  <a:pt x="221" y="180"/>
                </a:lnTo>
                <a:lnTo>
                  <a:pt x="248" y="192"/>
                </a:lnTo>
                <a:lnTo>
                  <a:pt x="275" y="200"/>
                </a:lnTo>
                <a:lnTo>
                  <a:pt x="307" y="208"/>
                </a:lnTo>
                <a:lnTo>
                  <a:pt x="334" y="212"/>
                </a:lnTo>
                <a:lnTo>
                  <a:pt x="366" y="216"/>
                </a:lnTo>
                <a:lnTo>
                  <a:pt x="393" y="228"/>
                </a:lnTo>
                <a:lnTo>
                  <a:pt x="393" y="228"/>
                </a:lnTo>
                <a:lnTo>
                  <a:pt x="0" y="228"/>
                </a:lnTo>
                <a:close/>
              </a:path>
            </a:pathLst>
          </a:custGeom>
          <a:solidFill>
            <a:srgbClr val="0080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92" name="TextBox 191"/>
          <p:cNvSpPr txBox="1"/>
          <p:nvPr/>
        </p:nvSpPr>
        <p:spPr>
          <a:xfrm>
            <a:off x="3309257" y="3668486"/>
            <a:ext cx="229550" cy="307777"/>
          </a:xfrm>
          <a:prstGeom prst="rect">
            <a:avLst/>
          </a:prstGeom>
          <a:noFill/>
        </p:spPr>
        <p:txBody>
          <a:bodyPr wrap="none" rtlCol="0">
            <a:spAutoFit/>
          </a:bodyPr>
          <a:lstStyle/>
          <a:p>
            <a:r>
              <a:rPr lang="en-US" dirty="0" smtClean="0">
                <a:sym typeface="Symbol"/>
              </a:rPr>
              <a:t></a:t>
            </a:r>
            <a:endParaRPr lang="en-US" dirty="0"/>
          </a:p>
        </p:txBody>
      </p:sp>
      <p:graphicFrame>
        <p:nvGraphicFramePr>
          <p:cNvPr id="193" name="Object 192"/>
          <p:cNvGraphicFramePr>
            <a:graphicFrameLocks noChangeAspect="1"/>
          </p:cNvGraphicFramePr>
          <p:nvPr/>
        </p:nvGraphicFramePr>
        <p:xfrm>
          <a:off x="3243035" y="3581627"/>
          <a:ext cx="381907" cy="458288"/>
        </p:xfrm>
        <a:graphic>
          <a:graphicData uri="http://schemas.openxmlformats.org/presentationml/2006/ole">
            <mc:AlternateContent xmlns:mc="http://schemas.openxmlformats.org/markup-compatibility/2006">
              <mc:Choice xmlns:v="urn:schemas-microsoft-com:vml" Requires="v">
                <p:oleObj spid="_x0000_s131531" name="Equation" r:id="rId6" imgW="190440" imgH="228600" progId="Equation.DSMT4">
                  <p:embed/>
                </p:oleObj>
              </mc:Choice>
              <mc:Fallback>
                <p:oleObj name="Equation" r:id="rId6" imgW="190440" imgH="2286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43035" y="3581627"/>
                        <a:ext cx="381907" cy="458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5" name="Text Box 22"/>
          <p:cNvSpPr txBox="1">
            <a:spLocks noChangeArrowheads="1"/>
          </p:cNvSpPr>
          <p:nvPr/>
        </p:nvSpPr>
        <p:spPr bwMode="auto">
          <a:xfrm>
            <a:off x="3538538" y="3214688"/>
            <a:ext cx="269875" cy="519112"/>
          </a:xfrm>
          <a:prstGeom prst="rect">
            <a:avLst/>
          </a:prstGeom>
          <a:noFill/>
          <a:ln w="9525">
            <a:noFill/>
            <a:miter lim="800000"/>
            <a:headEnd/>
            <a:tailEnd/>
          </a:ln>
        </p:spPr>
        <p:txBody>
          <a:bodyPr lIns="0">
            <a:spAutoFit/>
          </a:bodyPr>
          <a:lstStyle/>
          <a:p>
            <a:pPr>
              <a:spcBef>
                <a:spcPct val="50000"/>
              </a:spcBef>
            </a:pPr>
            <a:r>
              <a:rPr lang="en-US" sz="2800" i="1">
                <a:solidFill>
                  <a:srgbClr val="009900"/>
                </a:solidFill>
                <a:latin typeface="Times New Roman" pitchFamily="18" charset="0"/>
                <a:sym typeface="Symbol" pitchFamily="18" charset="2"/>
              </a:rPr>
              <a:t></a:t>
            </a:r>
          </a:p>
        </p:txBody>
      </p:sp>
      <p:grpSp>
        <p:nvGrpSpPr>
          <p:cNvPr id="5" name="Group 5"/>
          <p:cNvGrpSpPr>
            <a:grpSpLocks noChangeAspect="1"/>
          </p:cNvGrpSpPr>
          <p:nvPr/>
        </p:nvGrpSpPr>
        <p:grpSpPr bwMode="auto">
          <a:xfrm>
            <a:off x="1063625" y="2206625"/>
            <a:ext cx="2994025" cy="1766888"/>
            <a:chOff x="478" y="1198"/>
            <a:chExt cx="1886" cy="1113"/>
          </a:xfrm>
        </p:grpSpPr>
        <p:sp>
          <p:nvSpPr>
            <p:cNvPr id="197" name="AutoShape 4"/>
            <p:cNvSpPr>
              <a:spLocks noChangeAspect="1" noChangeArrowheads="1" noTextEdit="1"/>
            </p:cNvSpPr>
            <p:nvPr/>
          </p:nvSpPr>
          <p:spPr bwMode="auto">
            <a:xfrm>
              <a:off x="478" y="1198"/>
              <a:ext cx="1886" cy="111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98" name="Freeform 6"/>
            <p:cNvSpPr>
              <a:spLocks/>
            </p:cNvSpPr>
            <p:nvPr/>
          </p:nvSpPr>
          <p:spPr bwMode="auto">
            <a:xfrm>
              <a:off x="555" y="1310"/>
              <a:ext cx="1728" cy="885"/>
            </a:xfrm>
            <a:custGeom>
              <a:avLst/>
              <a:gdLst/>
              <a:ahLst/>
              <a:cxnLst>
                <a:cxn ang="0">
                  <a:pos x="0" y="885"/>
                </a:cxn>
                <a:cxn ang="0">
                  <a:pos x="58" y="869"/>
                </a:cxn>
                <a:cxn ang="0">
                  <a:pos x="117" y="857"/>
                </a:cxn>
                <a:cxn ang="0">
                  <a:pos x="171" y="837"/>
                </a:cxn>
                <a:cxn ang="0">
                  <a:pos x="230" y="809"/>
                </a:cxn>
                <a:cxn ang="0">
                  <a:pos x="288" y="765"/>
                </a:cxn>
                <a:cxn ang="0">
                  <a:pos x="347" y="709"/>
                </a:cxn>
                <a:cxn ang="0">
                  <a:pos x="401" y="641"/>
                </a:cxn>
                <a:cxn ang="0">
                  <a:pos x="460" y="553"/>
                </a:cxn>
                <a:cxn ang="0">
                  <a:pos x="519" y="453"/>
                </a:cxn>
                <a:cxn ang="0">
                  <a:pos x="577" y="348"/>
                </a:cxn>
                <a:cxn ang="0">
                  <a:pos x="631" y="240"/>
                </a:cxn>
                <a:cxn ang="0">
                  <a:pos x="690" y="144"/>
                </a:cxn>
                <a:cxn ang="0">
                  <a:pos x="749" y="68"/>
                </a:cxn>
                <a:cxn ang="0">
                  <a:pos x="807" y="16"/>
                </a:cxn>
                <a:cxn ang="0">
                  <a:pos x="866" y="0"/>
                </a:cxn>
                <a:cxn ang="0">
                  <a:pos x="920" y="16"/>
                </a:cxn>
                <a:cxn ang="0">
                  <a:pos x="979" y="68"/>
                </a:cxn>
                <a:cxn ang="0">
                  <a:pos x="1037" y="144"/>
                </a:cxn>
                <a:cxn ang="0">
                  <a:pos x="1096" y="240"/>
                </a:cxn>
                <a:cxn ang="0">
                  <a:pos x="1150" y="348"/>
                </a:cxn>
                <a:cxn ang="0">
                  <a:pos x="1209" y="453"/>
                </a:cxn>
                <a:cxn ang="0">
                  <a:pos x="1268" y="553"/>
                </a:cxn>
                <a:cxn ang="0">
                  <a:pos x="1326" y="641"/>
                </a:cxn>
                <a:cxn ang="0">
                  <a:pos x="1380" y="709"/>
                </a:cxn>
                <a:cxn ang="0">
                  <a:pos x="1439" y="765"/>
                </a:cxn>
                <a:cxn ang="0">
                  <a:pos x="1498" y="809"/>
                </a:cxn>
                <a:cxn ang="0">
                  <a:pos x="1556" y="837"/>
                </a:cxn>
                <a:cxn ang="0">
                  <a:pos x="1610" y="857"/>
                </a:cxn>
                <a:cxn ang="0">
                  <a:pos x="1669" y="869"/>
                </a:cxn>
                <a:cxn ang="0">
                  <a:pos x="1728" y="885"/>
                </a:cxn>
                <a:cxn ang="0">
                  <a:pos x="0" y="885"/>
                </a:cxn>
              </a:cxnLst>
              <a:rect l="0" t="0" r="r" b="b"/>
              <a:pathLst>
                <a:path w="1728" h="885">
                  <a:moveTo>
                    <a:pt x="0" y="885"/>
                  </a:moveTo>
                  <a:lnTo>
                    <a:pt x="0" y="885"/>
                  </a:lnTo>
                  <a:lnTo>
                    <a:pt x="27" y="873"/>
                  </a:lnTo>
                  <a:lnTo>
                    <a:pt x="58" y="869"/>
                  </a:lnTo>
                  <a:lnTo>
                    <a:pt x="85" y="865"/>
                  </a:lnTo>
                  <a:lnTo>
                    <a:pt x="117" y="857"/>
                  </a:lnTo>
                  <a:lnTo>
                    <a:pt x="144" y="849"/>
                  </a:lnTo>
                  <a:lnTo>
                    <a:pt x="171" y="837"/>
                  </a:lnTo>
                  <a:lnTo>
                    <a:pt x="203" y="825"/>
                  </a:lnTo>
                  <a:lnTo>
                    <a:pt x="230" y="809"/>
                  </a:lnTo>
                  <a:lnTo>
                    <a:pt x="261" y="789"/>
                  </a:lnTo>
                  <a:lnTo>
                    <a:pt x="288" y="765"/>
                  </a:lnTo>
                  <a:lnTo>
                    <a:pt x="316" y="741"/>
                  </a:lnTo>
                  <a:lnTo>
                    <a:pt x="347" y="709"/>
                  </a:lnTo>
                  <a:lnTo>
                    <a:pt x="374" y="677"/>
                  </a:lnTo>
                  <a:lnTo>
                    <a:pt x="401" y="641"/>
                  </a:lnTo>
                  <a:lnTo>
                    <a:pt x="433" y="597"/>
                  </a:lnTo>
                  <a:lnTo>
                    <a:pt x="460" y="553"/>
                  </a:lnTo>
                  <a:lnTo>
                    <a:pt x="492" y="505"/>
                  </a:lnTo>
                  <a:lnTo>
                    <a:pt x="519" y="453"/>
                  </a:lnTo>
                  <a:lnTo>
                    <a:pt x="546" y="400"/>
                  </a:lnTo>
                  <a:lnTo>
                    <a:pt x="577" y="348"/>
                  </a:lnTo>
                  <a:lnTo>
                    <a:pt x="604" y="292"/>
                  </a:lnTo>
                  <a:lnTo>
                    <a:pt x="631" y="240"/>
                  </a:lnTo>
                  <a:lnTo>
                    <a:pt x="663" y="192"/>
                  </a:lnTo>
                  <a:lnTo>
                    <a:pt x="690" y="144"/>
                  </a:lnTo>
                  <a:lnTo>
                    <a:pt x="722" y="104"/>
                  </a:lnTo>
                  <a:lnTo>
                    <a:pt x="749" y="68"/>
                  </a:lnTo>
                  <a:lnTo>
                    <a:pt x="776" y="36"/>
                  </a:lnTo>
                  <a:lnTo>
                    <a:pt x="807" y="16"/>
                  </a:lnTo>
                  <a:lnTo>
                    <a:pt x="834" y="4"/>
                  </a:lnTo>
                  <a:lnTo>
                    <a:pt x="866" y="0"/>
                  </a:lnTo>
                  <a:lnTo>
                    <a:pt x="893" y="4"/>
                  </a:lnTo>
                  <a:lnTo>
                    <a:pt x="920" y="16"/>
                  </a:lnTo>
                  <a:lnTo>
                    <a:pt x="952" y="36"/>
                  </a:lnTo>
                  <a:lnTo>
                    <a:pt x="979" y="68"/>
                  </a:lnTo>
                  <a:lnTo>
                    <a:pt x="1006" y="104"/>
                  </a:lnTo>
                  <a:lnTo>
                    <a:pt x="1037" y="144"/>
                  </a:lnTo>
                  <a:lnTo>
                    <a:pt x="1065" y="192"/>
                  </a:lnTo>
                  <a:lnTo>
                    <a:pt x="1096" y="240"/>
                  </a:lnTo>
                  <a:lnTo>
                    <a:pt x="1123" y="292"/>
                  </a:lnTo>
                  <a:lnTo>
                    <a:pt x="1150" y="348"/>
                  </a:lnTo>
                  <a:lnTo>
                    <a:pt x="1182" y="400"/>
                  </a:lnTo>
                  <a:lnTo>
                    <a:pt x="1209" y="453"/>
                  </a:lnTo>
                  <a:lnTo>
                    <a:pt x="1236" y="505"/>
                  </a:lnTo>
                  <a:lnTo>
                    <a:pt x="1268" y="553"/>
                  </a:lnTo>
                  <a:lnTo>
                    <a:pt x="1295" y="597"/>
                  </a:lnTo>
                  <a:lnTo>
                    <a:pt x="1326" y="641"/>
                  </a:lnTo>
                  <a:lnTo>
                    <a:pt x="1353" y="677"/>
                  </a:lnTo>
                  <a:lnTo>
                    <a:pt x="1380" y="709"/>
                  </a:lnTo>
                  <a:lnTo>
                    <a:pt x="1412" y="741"/>
                  </a:lnTo>
                  <a:lnTo>
                    <a:pt x="1439" y="765"/>
                  </a:lnTo>
                  <a:lnTo>
                    <a:pt x="1466" y="789"/>
                  </a:lnTo>
                  <a:lnTo>
                    <a:pt x="1498" y="809"/>
                  </a:lnTo>
                  <a:lnTo>
                    <a:pt x="1525" y="825"/>
                  </a:lnTo>
                  <a:lnTo>
                    <a:pt x="1556" y="837"/>
                  </a:lnTo>
                  <a:lnTo>
                    <a:pt x="1583" y="849"/>
                  </a:lnTo>
                  <a:lnTo>
                    <a:pt x="1610" y="857"/>
                  </a:lnTo>
                  <a:lnTo>
                    <a:pt x="1642" y="865"/>
                  </a:lnTo>
                  <a:lnTo>
                    <a:pt x="1669" y="869"/>
                  </a:lnTo>
                  <a:lnTo>
                    <a:pt x="1701" y="873"/>
                  </a:lnTo>
                  <a:lnTo>
                    <a:pt x="1728" y="885"/>
                  </a:lnTo>
                  <a:lnTo>
                    <a:pt x="1728" y="885"/>
                  </a:lnTo>
                  <a:lnTo>
                    <a:pt x="0" y="885"/>
                  </a:lnTo>
                  <a:close/>
                </a:path>
              </a:pathLst>
            </a:custGeom>
            <a:solidFill>
              <a:srgbClr val="9735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99" name="Freeform 7"/>
            <p:cNvSpPr>
              <a:spLocks/>
            </p:cNvSpPr>
            <p:nvPr/>
          </p:nvSpPr>
          <p:spPr bwMode="auto">
            <a:xfrm>
              <a:off x="555" y="1310"/>
              <a:ext cx="1728" cy="885"/>
            </a:xfrm>
            <a:custGeom>
              <a:avLst/>
              <a:gdLst/>
              <a:ahLst/>
              <a:cxnLst>
                <a:cxn ang="0">
                  <a:pos x="0" y="885"/>
                </a:cxn>
                <a:cxn ang="0">
                  <a:pos x="58" y="869"/>
                </a:cxn>
                <a:cxn ang="0">
                  <a:pos x="117" y="857"/>
                </a:cxn>
                <a:cxn ang="0">
                  <a:pos x="171" y="837"/>
                </a:cxn>
                <a:cxn ang="0">
                  <a:pos x="230" y="809"/>
                </a:cxn>
                <a:cxn ang="0">
                  <a:pos x="288" y="765"/>
                </a:cxn>
                <a:cxn ang="0">
                  <a:pos x="347" y="709"/>
                </a:cxn>
                <a:cxn ang="0">
                  <a:pos x="401" y="641"/>
                </a:cxn>
                <a:cxn ang="0">
                  <a:pos x="460" y="553"/>
                </a:cxn>
                <a:cxn ang="0">
                  <a:pos x="519" y="453"/>
                </a:cxn>
                <a:cxn ang="0">
                  <a:pos x="577" y="348"/>
                </a:cxn>
                <a:cxn ang="0">
                  <a:pos x="631" y="240"/>
                </a:cxn>
                <a:cxn ang="0">
                  <a:pos x="690" y="144"/>
                </a:cxn>
                <a:cxn ang="0">
                  <a:pos x="749" y="68"/>
                </a:cxn>
                <a:cxn ang="0">
                  <a:pos x="807" y="16"/>
                </a:cxn>
                <a:cxn ang="0">
                  <a:pos x="866" y="0"/>
                </a:cxn>
                <a:cxn ang="0">
                  <a:pos x="920" y="16"/>
                </a:cxn>
                <a:cxn ang="0">
                  <a:pos x="979" y="68"/>
                </a:cxn>
                <a:cxn ang="0">
                  <a:pos x="1037" y="144"/>
                </a:cxn>
                <a:cxn ang="0">
                  <a:pos x="1096" y="240"/>
                </a:cxn>
                <a:cxn ang="0">
                  <a:pos x="1150" y="348"/>
                </a:cxn>
                <a:cxn ang="0">
                  <a:pos x="1209" y="453"/>
                </a:cxn>
                <a:cxn ang="0">
                  <a:pos x="1268" y="553"/>
                </a:cxn>
                <a:cxn ang="0">
                  <a:pos x="1326" y="641"/>
                </a:cxn>
                <a:cxn ang="0">
                  <a:pos x="1380" y="709"/>
                </a:cxn>
                <a:cxn ang="0">
                  <a:pos x="1439" y="765"/>
                </a:cxn>
                <a:cxn ang="0">
                  <a:pos x="1498" y="809"/>
                </a:cxn>
                <a:cxn ang="0">
                  <a:pos x="1556" y="837"/>
                </a:cxn>
                <a:cxn ang="0">
                  <a:pos x="1610" y="857"/>
                </a:cxn>
                <a:cxn ang="0">
                  <a:pos x="1669" y="869"/>
                </a:cxn>
                <a:cxn ang="0">
                  <a:pos x="1728" y="885"/>
                </a:cxn>
                <a:cxn ang="0">
                  <a:pos x="0" y="885"/>
                </a:cxn>
              </a:cxnLst>
              <a:rect l="0" t="0" r="r" b="b"/>
              <a:pathLst>
                <a:path w="1728" h="885">
                  <a:moveTo>
                    <a:pt x="0" y="885"/>
                  </a:moveTo>
                  <a:lnTo>
                    <a:pt x="0" y="885"/>
                  </a:lnTo>
                  <a:lnTo>
                    <a:pt x="27" y="873"/>
                  </a:lnTo>
                  <a:lnTo>
                    <a:pt x="58" y="869"/>
                  </a:lnTo>
                  <a:lnTo>
                    <a:pt x="85" y="865"/>
                  </a:lnTo>
                  <a:lnTo>
                    <a:pt x="117" y="857"/>
                  </a:lnTo>
                  <a:lnTo>
                    <a:pt x="144" y="849"/>
                  </a:lnTo>
                  <a:lnTo>
                    <a:pt x="171" y="837"/>
                  </a:lnTo>
                  <a:lnTo>
                    <a:pt x="203" y="825"/>
                  </a:lnTo>
                  <a:lnTo>
                    <a:pt x="230" y="809"/>
                  </a:lnTo>
                  <a:lnTo>
                    <a:pt x="261" y="789"/>
                  </a:lnTo>
                  <a:lnTo>
                    <a:pt x="288" y="765"/>
                  </a:lnTo>
                  <a:lnTo>
                    <a:pt x="316" y="741"/>
                  </a:lnTo>
                  <a:lnTo>
                    <a:pt x="347" y="709"/>
                  </a:lnTo>
                  <a:lnTo>
                    <a:pt x="374" y="677"/>
                  </a:lnTo>
                  <a:lnTo>
                    <a:pt x="401" y="641"/>
                  </a:lnTo>
                  <a:lnTo>
                    <a:pt x="433" y="597"/>
                  </a:lnTo>
                  <a:lnTo>
                    <a:pt x="460" y="553"/>
                  </a:lnTo>
                  <a:lnTo>
                    <a:pt x="492" y="505"/>
                  </a:lnTo>
                  <a:lnTo>
                    <a:pt x="519" y="453"/>
                  </a:lnTo>
                  <a:lnTo>
                    <a:pt x="546" y="400"/>
                  </a:lnTo>
                  <a:lnTo>
                    <a:pt x="577" y="348"/>
                  </a:lnTo>
                  <a:lnTo>
                    <a:pt x="604" y="292"/>
                  </a:lnTo>
                  <a:lnTo>
                    <a:pt x="631" y="240"/>
                  </a:lnTo>
                  <a:lnTo>
                    <a:pt x="663" y="192"/>
                  </a:lnTo>
                  <a:lnTo>
                    <a:pt x="690" y="144"/>
                  </a:lnTo>
                  <a:lnTo>
                    <a:pt x="722" y="104"/>
                  </a:lnTo>
                  <a:lnTo>
                    <a:pt x="749" y="68"/>
                  </a:lnTo>
                  <a:lnTo>
                    <a:pt x="776" y="36"/>
                  </a:lnTo>
                  <a:lnTo>
                    <a:pt x="807" y="16"/>
                  </a:lnTo>
                  <a:lnTo>
                    <a:pt x="834" y="4"/>
                  </a:lnTo>
                  <a:lnTo>
                    <a:pt x="866" y="0"/>
                  </a:lnTo>
                  <a:lnTo>
                    <a:pt x="893" y="4"/>
                  </a:lnTo>
                  <a:lnTo>
                    <a:pt x="920" y="16"/>
                  </a:lnTo>
                  <a:lnTo>
                    <a:pt x="952" y="36"/>
                  </a:lnTo>
                  <a:lnTo>
                    <a:pt x="979" y="68"/>
                  </a:lnTo>
                  <a:lnTo>
                    <a:pt x="1006" y="104"/>
                  </a:lnTo>
                  <a:lnTo>
                    <a:pt x="1037" y="144"/>
                  </a:lnTo>
                  <a:lnTo>
                    <a:pt x="1065" y="192"/>
                  </a:lnTo>
                  <a:lnTo>
                    <a:pt x="1096" y="240"/>
                  </a:lnTo>
                  <a:lnTo>
                    <a:pt x="1123" y="292"/>
                  </a:lnTo>
                  <a:lnTo>
                    <a:pt x="1150" y="348"/>
                  </a:lnTo>
                  <a:lnTo>
                    <a:pt x="1182" y="400"/>
                  </a:lnTo>
                  <a:lnTo>
                    <a:pt x="1209" y="453"/>
                  </a:lnTo>
                  <a:lnTo>
                    <a:pt x="1236" y="505"/>
                  </a:lnTo>
                  <a:lnTo>
                    <a:pt x="1268" y="553"/>
                  </a:lnTo>
                  <a:lnTo>
                    <a:pt x="1295" y="597"/>
                  </a:lnTo>
                  <a:lnTo>
                    <a:pt x="1326" y="641"/>
                  </a:lnTo>
                  <a:lnTo>
                    <a:pt x="1353" y="677"/>
                  </a:lnTo>
                  <a:lnTo>
                    <a:pt x="1380" y="709"/>
                  </a:lnTo>
                  <a:lnTo>
                    <a:pt x="1412" y="741"/>
                  </a:lnTo>
                  <a:lnTo>
                    <a:pt x="1439" y="765"/>
                  </a:lnTo>
                  <a:lnTo>
                    <a:pt x="1466" y="789"/>
                  </a:lnTo>
                  <a:lnTo>
                    <a:pt x="1498" y="809"/>
                  </a:lnTo>
                  <a:lnTo>
                    <a:pt x="1525" y="825"/>
                  </a:lnTo>
                  <a:lnTo>
                    <a:pt x="1556" y="837"/>
                  </a:lnTo>
                  <a:lnTo>
                    <a:pt x="1583" y="849"/>
                  </a:lnTo>
                  <a:lnTo>
                    <a:pt x="1610" y="857"/>
                  </a:lnTo>
                  <a:lnTo>
                    <a:pt x="1642" y="865"/>
                  </a:lnTo>
                  <a:lnTo>
                    <a:pt x="1669" y="869"/>
                  </a:lnTo>
                  <a:lnTo>
                    <a:pt x="1701" y="873"/>
                  </a:lnTo>
                  <a:lnTo>
                    <a:pt x="1728" y="885"/>
                  </a:lnTo>
                  <a:lnTo>
                    <a:pt x="1728" y="885"/>
                  </a:lnTo>
                  <a:lnTo>
                    <a:pt x="0" y="885"/>
                  </a:lnTo>
                </a:path>
              </a:pathLst>
            </a:custGeom>
            <a:noFill/>
            <a:ln w="18">
              <a:solidFill>
                <a:srgbClr val="BFBFB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00" name="Freeform 8"/>
            <p:cNvSpPr>
              <a:spLocks/>
            </p:cNvSpPr>
            <p:nvPr/>
          </p:nvSpPr>
          <p:spPr bwMode="auto">
            <a:xfrm>
              <a:off x="1890" y="1967"/>
              <a:ext cx="393" cy="228"/>
            </a:xfrm>
            <a:custGeom>
              <a:avLst/>
              <a:gdLst/>
              <a:ahLst/>
              <a:cxnLst>
                <a:cxn ang="0">
                  <a:pos x="0" y="228"/>
                </a:cxn>
                <a:cxn ang="0">
                  <a:pos x="0" y="0"/>
                </a:cxn>
                <a:cxn ang="0">
                  <a:pos x="18" y="20"/>
                </a:cxn>
                <a:cxn ang="0">
                  <a:pos x="45" y="52"/>
                </a:cxn>
                <a:cxn ang="0">
                  <a:pos x="77" y="84"/>
                </a:cxn>
                <a:cxn ang="0">
                  <a:pos x="104" y="108"/>
                </a:cxn>
                <a:cxn ang="0">
                  <a:pos x="131" y="132"/>
                </a:cxn>
                <a:cxn ang="0">
                  <a:pos x="163" y="152"/>
                </a:cxn>
                <a:cxn ang="0">
                  <a:pos x="190" y="168"/>
                </a:cxn>
                <a:cxn ang="0">
                  <a:pos x="221" y="180"/>
                </a:cxn>
                <a:cxn ang="0">
                  <a:pos x="248" y="192"/>
                </a:cxn>
                <a:cxn ang="0">
                  <a:pos x="275" y="200"/>
                </a:cxn>
                <a:cxn ang="0">
                  <a:pos x="307" y="208"/>
                </a:cxn>
                <a:cxn ang="0">
                  <a:pos x="334" y="212"/>
                </a:cxn>
                <a:cxn ang="0">
                  <a:pos x="366" y="216"/>
                </a:cxn>
                <a:cxn ang="0">
                  <a:pos x="393" y="228"/>
                </a:cxn>
                <a:cxn ang="0">
                  <a:pos x="393" y="228"/>
                </a:cxn>
                <a:cxn ang="0">
                  <a:pos x="0" y="228"/>
                </a:cxn>
              </a:cxnLst>
              <a:rect l="0" t="0" r="r" b="b"/>
              <a:pathLst>
                <a:path w="393" h="228">
                  <a:moveTo>
                    <a:pt x="0" y="228"/>
                  </a:moveTo>
                  <a:lnTo>
                    <a:pt x="0" y="0"/>
                  </a:lnTo>
                  <a:lnTo>
                    <a:pt x="18" y="20"/>
                  </a:lnTo>
                  <a:lnTo>
                    <a:pt x="45" y="52"/>
                  </a:lnTo>
                  <a:lnTo>
                    <a:pt x="77" y="84"/>
                  </a:lnTo>
                  <a:lnTo>
                    <a:pt x="104" y="108"/>
                  </a:lnTo>
                  <a:lnTo>
                    <a:pt x="131" y="132"/>
                  </a:lnTo>
                  <a:lnTo>
                    <a:pt x="163" y="152"/>
                  </a:lnTo>
                  <a:lnTo>
                    <a:pt x="190" y="168"/>
                  </a:lnTo>
                  <a:lnTo>
                    <a:pt x="221" y="180"/>
                  </a:lnTo>
                  <a:lnTo>
                    <a:pt x="248" y="192"/>
                  </a:lnTo>
                  <a:lnTo>
                    <a:pt x="275" y="200"/>
                  </a:lnTo>
                  <a:lnTo>
                    <a:pt x="307" y="208"/>
                  </a:lnTo>
                  <a:lnTo>
                    <a:pt x="334" y="212"/>
                  </a:lnTo>
                  <a:lnTo>
                    <a:pt x="366" y="216"/>
                  </a:lnTo>
                  <a:lnTo>
                    <a:pt x="393" y="228"/>
                  </a:lnTo>
                  <a:lnTo>
                    <a:pt x="393" y="228"/>
                  </a:lnTo>
                  <a:lnTo>
                    <a:pt x="0" y="228"/>
                  </a:lnTo>
                  <a:close/>
                </a:path>
              </a:pathLst>
            </a:custGeom>
            <a:solidFill>
              <a:srgbClr val="0080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201" name="Freeform 9"/>
            <p:cNvSpPr>
              <a:spLocks/>
            </p:cNvSpPr>
            <p:nvPr/>
          </p:nvSpPr>
          <p:spPr bwMode="auto">
            <a:xfrm>
              <a:off x="1890" y="1967"/>
              <a:ext cx="393" cy="228"/>
            </a:xfrm>
            <a:custGeom>
              <a:avLst/>
              <a:gdLst/>
              <a:ahLst/>
              <a:cxnLst>
                <a:cxn ang="0">
                  <a:pos x="0" y="228"/>
                </a:cxn>
                <a:cxn ang="0">
                  <a:pos x="0" y="0"/>
                </a:cxn>
                <a:cxn ang="0">
                  <a:pos x="18" y="20"/>
                </a:cxn>
                <a:cxn ang="0">
                  <a:pos x="45" y="52"/>
                </a:cxn>
                <a:cxn ang="0">
                  <a:pos x="77" y="84"/>
                </a:cxn>
                <a:cxn ang="0">
                  <a:pos x="104" y="108"/>
                </a:cxn>
                <a:cxn ang="0">
                  <a:pos x="131" y="132"/>
                </a:cxn>
                <a:cxn ang="0">
                  <a:pos x="163" y="152"/>
                </a:cxn>
                <a:cxn ang="0">
                  <a:pos x="190" y="168"/>
                </a:cxn>
                <a:cxn ang="0">
                  <a:pos x="221" y="180"/>
                </a:cxn>
                <a:cxn ang="0">
                  <a:pos x="248" y="192"/>
                </a:cxn>
                <a:cxn ang="0">
                  <a:pos x="275" y="200"/>
                </a:cxn>
                <a:cxn ang="0">
                  <a:pos x="307" y="208"/>
                </a:cxn>
                <a:cxn ang="0">
                  <a:pos x="334" y="212"/>
                </a:cxn>
                <a:cxn ang="0">
                  <a:pos x="366" y="216"/>
                </a:cxn>
                <a:cxn ang="0">
                  <a:pos x="393" y="228"/>
                </a:cxn>
                <a:cxn ang="0">
                  <a:pos x="393" y="228"/>
                </a:cxn>
                <a:cxn ang="0">
                  <a:pos x="0" y="228"/>
                </a:cxn>
              </a:cxnLst>
              <a:rect l="0" t="0" r="r" b="b"/>
              <a:pathLst>
                <a:path w="393" h="228">
                  <a:moveTo>
                    <a:pt x="0" y="228"/>
                  </a:moveTo>
                  <a:lnTo>
                    <a:pt x="0" y="0"/>
                  </a:lnTo>
                  <a:lnTo>
                    <a:pt x="18" y="20"/>
                  </a:lnTo>
                  <a:lnTo>
                    <a:pt x="45" y="52"/>
                  </a:lnTo>
                  <a:lnTo>
                    <a:pt x="77" y="84"/>
                  </a:lnTo>
                  <a:lnTo>
                    <a:pt x="104" y="108"/>
                  </a:lnTo>
                  <a:lnTo>
                    <a:pt x="131" y="132"/>
                  </a:lnTo>
                  <a:lnTo>
                    <a:pt x="163" y="152"/>
                  </a:lnTo>
                  <a:lnTo>
                    <a:pt x="190" y="168"/>
                  </a:lnTo>
                  <a:lnTo>
                    <a:pt x="221" y="180"/>
                  </a:lnTo>
                  <a:lnTo>
                    <a:pt x="248" y="192"/>
                  </a:lnTo>
                  <a:lnTo>
                    <a:pt x="275" y="200"/>
                  </a:lnTo>
                  <a:lnTo>
                    <a:pt x="307" y="208"/>
                  </a:lnTo>
                  <a:lnTo>
                    <a:pt x="334" y="212"/>
                  </a:lnTo>
                  <a:lnTo>
                    <a:pt x="366" y="216"/>
                  </a:lnTo>
                  <a:lnTo>
                    <a:pt x="393" y="228"/>
                  </a:lnTo>
                  <a:lnTo>
                    <a:pt x="393" y="228"/>
                  </a:lnTo>
                  <a:lnTo>
                    <a:pt x="0" y="228"/>
                  </a:lnTo>
                </a:path>
              </a:pathLst>
            </a:custGeom>
            <a:noFill/>
            <a:ln w="18">
              <a:solidFill>
                <a:srgbClr val="BFBFB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grpSp>
      <p:sp>
        <p:nvSpPr>
          <p:cNvPr id="202" name="Freeform 6"/>
          <p:cNvSpPr>
            <a:spLocks/>
          </p:cNvSpPr>
          <p:nvPr/>
        </p:nvSpPr>
        <p:spPr bwMode="auto">
          <a:xfrm>
            <a:off x="2470378" y="2395311"/>
            <a:ext cx="2743200" cy="1404938"/>
          </a:xfrm>
          <a:custGeom>
            <a:avLst/>
            <a:gdLst/>
            <a:ahLst/>
            <a:cxnLst>
              <a:cxn ang="0">
                <a:pos x="0" y="885"/>
              </a:cxn>
              <a:cxn ang="0">
                <a:pos x="58" y="869"/>
              </a:cxn>
              <a:cxn ang="0">
                <a:pos x="117" y="857"/>
              </a:cxn>
              <a:cxn ang="0">
                <a:pos x="171" y="837"/>
              </a:cxn>
              <a:cxn ang="0">
                <a:pos x="230" y="809"/>
              </a:cxn>
              <a:cxn ang="0">
                <a:pos x="288" y="765"/>
              </a:cxn>
              <a:cxn ang="0">
                <a:pos x="347" y="709"/>
              </a:cxn>
              <a:cxn ang="0">
                <a:pos x="401" y="641"/>
              </a:cxn>
              <a:cxn ang="0">
                <a:pos x="460" y="553"/>
              </a:cxn>
              <a:cxn ang="0">
                <a:pos x="519" y="453"/>
              </a:cxn>
              <a:cxn ang="0">
                <a:pos x="577" y="348"/>
              </a:cxn>
              <a:cxn ang="0">
                <a:pos x="631" y="240"/>
              </a:cxn>
              <a:cxn ang="0">
                <a:pos x="690" y="144"/>
              </a:cxn>
              <a:cxn ang="0">
                <a:pos x="749" y="68"/>
              </a:cxn>
              <a:cxn ang="0">
                <a:pos x="807" y="16"/>
              </a:cxn>
              <a:cxn ang="0">
                <a:pos x="866" y="0"/>
              </a:cxn>
              <a:cxn ang="0">
                <a:pos x="920" y="16"/>
              </a:cxn>
              <a:cxn ang="0">
                <a:pos x="979" y="68"/>
              </a:cxn>
              <a:cxn ang="0">
                <a:pos x="1037" y="144"/>
              </a:cxn>
              <a:cxn ang="0">
                <a:pos x="1096" y="240"/>
              </a:cxn>
              <a:cxn ang="0">
                <a:pos x="1150" y="348"/>
              </a:cxn>
              <a:cxn ang="0">
                <a:pos x="1209" y="453"/>
              </a:cxn>
              <a:cxn ang="0">
                <a:pos x="1268" y="553"/>
              </a:cxn>
              <a:cxn ang="0">
                <a:pos x="1326" y="641"/>
              </a:cxn>
              <a:cxn ang="0">
                <a:pos x="1380" y="709"/>
              </a:cxn>
              <a:cxn ang="0">
                <a:pos x="1439" y="765"/>
              </a:cxn>
              <a:cxn ang="0">
                <a:pos x="1498" y="809"/>
              </a:cxn>
              <a:cxn ang="0">
                <a:pos x="1556" y="837"/>
              </a:cxn>
              <a:cxn ang="0">
                <a:pos x="1610" y="857"/>
              </a:cxn>
              <a:cxn ang="0">
                <a:pos x="1669" y="869"/>
              </a:cxn>
              <a:cxn ang="0">
                <a:pos x="1728" y="885"/>
              </a:cxn>
              <a:cxn ang="0">
                <a:pos x="0" y="885"/>
              </a:cxn>
            </a:cxnLst>
            <a:rect l="0" t="0" r="r" b="b"/>
            <a:pathLst>
              <a:path w="1728" h="885">
                <a:moveTo>
                  <a:pt x="0" y="885"/>
                </a:moveTo>
                <a:lnTo>
                  <a:pt x="0" y="885"/>
                </a:lnTo>
                <a:lnTo>
                  <a:pt x="27" y="873"/>
                </a:lnTo>
                <a:lnTo>
                  <a:pt x="58" y="869"/>
                </a:lnTo>
                <a:lnTo>
                  <a:pt x="85" y="865"/>
                </a:lnTo>
                <a:lnTo>
                  <a:pt x="117" y="857"/>
                </a:lnTo>
                <a:lnTo>
                  <a:pt x="144" y="849"/>
                </a:lnTo>
                <a:lnTo>
                  <a:pt x="171" y="837"/>
                </a:lnTo>
                <a:lnTo>
                  <a:pt x="203" y="825"/>
                </a:lnTo>
                <a:lnTo>
                  <a:pt x="230" y="809"/>
                </a:lnTo>
                <a:lnTo>
                  <a:pt x="261" y="789"/>
                </a:lnTo>
                <a:lnTo>
                  <a:pt x="288" y="765"/>
                </a:lnTo>
                <a:lnTo>
                  <a:pt x="316" y="741"/>
                </a:lnTo>
                <a:lnTo>
                  <a:pt x="347" y="709"/>
                </a:lnTo>
                <a:lnTo>
                  <a:pt x="374" y="677"/>
                </a:lnTo>
                <a:lnTo>
                  <a:pt x="401" y="641"/>
                </a:lnTo>
                <a:lnTo>
                  <a:pt x="433" y="597"/>
                </a:lnTo>
                <a:lnTo>
                  <a:pt x="460" y="553"/>
                </a:lnTo>
                <a:lnTo>
                  <a:pt x="492" y="505"/>
                </a:lnTo>
                <a:lnTo>
                  <a:pt x="519" y="453"/>
                </a:lnTo>
                <a:lnTo>
                  <a:pt x="546" y="400"/>
                </a:lnTo>
                <a:lnTo>
                  <a:pt x="577" y="348"/>
                </a:lnTo>
                <a:lnTo>
                  <a:pt x="604" y="292"/>
                </a:lnTo>
                <a:lnTo>
                  <a:pt x="631" y="240"/>
                </a:lnTo>
                <a:lnTo>
                  <a:pt x="663" y="192"/>
                </a:lnTo>
                <a:lnTo>
                  <a:pt x="690" y="144"/>
                </a:lnTo>
                <a:lnTo>
                  <a:pt x="722" y="104"/>
                </a:lnTo>
                <a:lnTo>
                  <a:pt x="749" y="68"/>
                </a:lnTo>
                <a:lnTo>
                  <a:pt x="776" y="36"/>
                </a:lnTo>
                <a:lnTo>
                  <a:pt x="807" y="16"/>
                </a:lnTo>
                <a:lnTo>
                  <a:pt x="834" y="4"/>
                </a:lnTo>
                <a:lnTo>
                  <a:pt x="866" y="0"/>
                </a:lnTo>
                <a:lnTo>
                  <a:pt x="893" y="4"/>
                </a:lnTo>
                <a:lnTo>
                  <a:pt x="920" y="16"/>
                </a:lnTo>
                <a:lnTo>
                  <a:pt x="952" y="36"/>
                </a:lnTo>
                <a:lnTo>
                  <a:pt x="979" y="68"/>
                </a:lnTo>
                <a:lnTo>
                  <a:pt x="1006" y="104"/>
                </a:lnTo>
                <a:lnTo>
                  <a:pt x="1037" y="144"/>
                </a:lnTo>
                <a:lnTo>
                  <a:pt x="1065" y="192"/>
                </a:lnTo>
                <a:lnTo>
                  <a:pt x="1096" y="240"/>
                </a:lnTo>
                <a:lnTo>
                  <a:pt x="1123" y="292"/>
                </a:lnTo>
                <a:lnTo>
                  <a:pt x="1150" y="348"/>
                </a:lnTo>
                <a:lnTo>
                  <a:pt x="1182" y="400"/>
                </a:lnTo>
                <a:lnTo>
                  <a:pt x="1209" y="453"/>
                </a:lnTo>
                <a:lnTo>
                  <a:pt x="1236" y="505"/>
                </a:lnTo>
                <a:lnTo>
                  <a:pt x="1268" y="553"/>
                </a:lnTo>
                <a:lnTo>
                  <a:pt x="1295" y="597"/>
                </a:lnTo>
                <a:lnTo>
                  <a:pt x="1326" y="641"/>
                </a:lnTo>
                <a:lnTo>
                  <a:pt x="1353" y="677"/>
                </a:lnTo>
                <a:lnTo>
                  <a:pt x="1380" y="709"/>
                </a:lnTo>
                <a:lnTo>
                  <a:pt x="1412" y="741"/>
                </a:lnTo>
                <a:lnTo>
                  <a:pt x="1439" y="765"/>
                </a:lnTo>
                <a:lnTo>
                  <a:pt x="1466" y="789"/>
                </a:lnTo>
                <a:lnTo>
                  <a:pt x="1498" y="809"/>
                </a:lnTo>
                <a:lnTo>
                  <a:pt x="1525" y="825"/>
                </a:lnTo>
                <a:lnTo>
                  <a:pt x="1556" y="837"/>
                </a:lnTo>
                <a:lnTo>
                  <a:pt x="1583" y="849"/>
                </a:lnTo>
                <a:lnTo>
                  <a:pt x="1610" y="857"/>
                </a:lnTo>
                <a:lnTo>
                  <a:pt x="1642" y="865"/>
                </a:lnTo>
                <a:lnTo>
                  <a:pt x="1669" y="869"/>
                </a:lnTo>
                <a:lnTo>
                  <a:pt x="1701" y="873"/>
                </a:lnTo>
                <a:lnTo>
                  <a:pt x="1728" y="885"/>
                </a:lnTo>
                <a:lnTo>
                  <a:pt x="1728" y="885"/>
                </a:lnTo>
                <a:lnTo>
                  <a:pt x="0" y="885"/>
                </a:lnTo>
                <a:close/>
              </a:path>
            </a:pathLst>
          </a:custGeom>
          <a:solidFill>
            <a:srgbClr val="9735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203" name="Line 20"/>
          <p:cNvSpPr>
            <a:spLocks noChangeShapeType="1"/>
          </p:cNvSpPr>
          <p:nvPr/>
        </p:nvSpPr>
        <p:spPr bwMode="auto">
          <a:xfrm flipV="1">
            <a:off x="3305175" y="1846263"/>
            <a:ext cx="0" cy="1954212"/>
          </a:xfrm>
          <a:prstGeom prst="line">
            <a:avLst/>
          </a:prstGeom>
          <a:noFill/>
          <a:ln w="25400">
            <a:solidFill>
              <a:schemeClr val="tx1"/>
            </a:solidFill>
            <a:prstDash val="sysDot"/>
            <a:round/>
            <a:headEnd/>
            <a:tailEnd/>
          </a:ln>
        </p:spPr>
        <p:txBody>
          <a:bodyPr/>
          <a:lstStyle/>
          <a:p>
            <a:endParaRPr lang="en-US"/>
          </a:p>
        </p:txBody>
      </p:sp>
      <p:sp>
        <p:nvSpPr>
          <p:cNvPr id="204" name="Text Box 23"/>
          <p:cNvSpPr txBox="1">
            <a:spLocks noChangeArrowheads="1"/>
          </p:cNvSpPr>
          <p:nvPr/>
        </p:nvSpPr>
        <p:spPr bwMode="auto">
          <a:xfrm>
            <a:off x="3195638" y="1825625"/>
            <a:ext cx="571500" cy="519113"/>
          </a:xfrm>
          <a:prstGeom prst="rect">
            <a:avLst/>
          </a:prstGeom>
          <a:noFill/>
          <a:ln w="9525">
            <a:noFill/>
            <a:miter lim="800000"/>
            <a:headEnd/>
            <a:tailEnd/>
          </a:ln>
        </p:spPr>
        <p:txBody>
          <a:bodyPr>
            <a:spAutoFit/>
          </a:bodyPr>
          <a:lstStyle/>
          <a:p>
            <a:pPr algn="ctr">
              <a:spcBef>
                <a:spcPct val="50000"/>
              </a:spcBef>
            </a:pPr>
            <a:r>
              <a:rPr lang="en-US" sz="2800" i="1" dirty="0" smtClean="0">
                <a:latin typeface="Times New Roman" pitchFamily="18" charset="0"/>
              </a:rPr>
              <a:t>h</a:t>
            </a:r>
            <a:endParaRPr lang="en-US" sz="2800" baseline="-25000" dirty="0">
              <a:latin typeface="Times New Roman" pitchFamily="18" charset="0"/>
              <a:sym typeface="Symbol" pitchFamily="18" charset="2"/>
            </a:endParaRPr>
          </a:p>
        </p:txBody>
      </p:sp>
      <p:sp>
        <p:nvSpPr>
          <p:cNvPr id="205" name="Freeform 24"/>
          <p:cNvSpPr>
            <a:spLocks/>
          </p:cNvSpPr>
          <p:nvPr/>
        </p:nvSpPr>
        <p:spPr bwMode="auto">
          <a:xfrm>
            <a:off x="3316057" y="3438295"/>
            <a:ext cx="623888" cy="361950"/>
          </a:xfrm>
          <a:custGeom>
            <a:avLst/>
            <a:gdLst/>
            <a:ahLst/>
            <a:cxnLst>
              <a:cxn ang="0">
                <a:pos x="0" y="228"/>
              </a:cxn>
              <a:cxn ang="0">
                <a:pos x="0" y="0"/>
              </a:cxn>
              <a:cxn ang="0">
                <a:pos x="18" y="20"/>
              </a:cxn>
              <a:cxn ang="0">
                <a:pos x="45" y="52"/>
              </a:cxn>
              <a:cxn ang="0">
                <a:pos x="77" y="84"/>
              </a:cxn>
              <a:cxn ang="0">
                <a:pos x="104" y="108"/>
              </a:cxn>
              <a:cxn ang="0">
                <a:pos x="131" y="132"/>
              </a:cxn>
              <a:cxn ang="0">
                <a:pos x="163" y="152"/>
              </a:cxn>
              <a:cxn ang="0">
                <a:pos x="190" y="168"/>
              </a:cxn>
              <a:cxn ang="0">
                <a:pos x="221" y="180"/>
              </a:cxn>
              <a:cxn ang="0">
                <a:pos x="248" y="192"/>
              </a:cxn>
              <a:cxn ang="0">
                <a:pos x="275" y="200"/>
              </a:cxn>
              <a:cxn ang="0">
                <a:pos x="307" y="208"/>
              </a:cxn>
              <a:cxn ang="0">
                <a:pos x="334" y="212"/>
              </a:cxn>
              <a:cxn ang="0">
                <a:pos x="366" y="216"/>
              </a:cxn>
              <a:cxn ang="0">
                <a:pos x="393" y="228"/>
              </a:cxn>
              <a:cxn ang="0">
                <a:pos x="393" y="228"/>
              </a:cxn>
              <a:cxn ang="0">
                <a:pos x="0" y="228"/>
              </a:cxn>
            </a:cxnLst>
            <a:rect l="0" t="0" r="r" b="b"/>
            <a:pathLst>
              <a:path w="393" h="228">
                <a:moveTo>
                  <a:pt x="0" y="228"/>
                </a:moveTo>
                <a:lnTo>
                  <a:pt x="0" y="0"/>
                </a:lnTo>
                <a:lnTo>
                  <a:pt x="18" y="20"/>
                </a:lnTo>
                <a:lnTo>
                  <a:pt x="45" y="52"/>
                </a:lnTo>
                <a:lnTo>
                  <a:pt x="77" y="84"/>
                </a:lnTo>
                <a:lnTo>
                  <a:pt x="104" y="108"/>
                </a:lnTo>
                <a:lnTo>
                  <a:pt x="131" y="132"/>
                </a:lnTo>
                <a:lnTo>
                  <a:pt x="163" y="152"/>
                </a:lnTo>
                <a:lnTo>
                  <a:pt x="190" y="168"/>
                </a:lnTo>
                <a:lnTo>
                  <a:pt x="221" y="180"/>
                </a:lnTo>
                <a:lnTo>
                  <a:pt x="248" y="192"/>
                </a:lnTo>
                <a:lnTo>
                  <a:pt x="275" y="200"/>
                </a:lnTo>
                <a:lnTo>
                  <a:pt x="307" y="208"/>
                </a:lnTo>
                <a:lnTo>
                  <a:pt x="334" y="212"/>
                </a:lnTo>
                <a:lnTo>
                  <a:pt x="366" y="216"/>
                </a:lnTo>
                <a:lnTo>
                  <a:pt x="393" y="228"/>
                </a:lnTo>
                <a:lnTo>
                  <a:pt x="393" y="228"/>
                </a:lnTo>
                <a:lnTo>
                  <a:pt x="0" y="228"/>
                </a:lnTo>
                <a:close/>
              </a:path>
            </a:pathLst>
          </a:custGeom>
          <a:solidFill>
            <a:srgbClr val="0080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206" name="TextBox 205"/>
          <p:cNvSpPr txBox="1"/>
          <p:nvPr/>
        </p:nvSpPr>
        <p:spPr>
          <a:xfrm>
            <a:off x="3461657" y="3820886"/>
            <a:ext cx="229550" cy="307777"/>
          </a:xfrm>
          <a:prstGeom prst="rect">
            <a:avLst/>
          </a:prstGeom>
          <a:noFill/>
        </p:spPr>
        <p:txBody>
          <a:bodyPr wrap="none" rtlCol="0">
            <a:spAutoFit/>
          </a:bodyPr>
          <a:lstStyle/>
          <a:p>
            <a:r>
              <a:rPr lang="en-US" dirty="0" smtClean="0">
                <a:sym typeface="Symbol"/>
              </a:rPr>
              <a:t></a:t>
            </a:r>
            <a:endParaRPr lang="en-US" dirty="0"/>
          </a:p>
        </p:txBody>
      </p:sp>
      <p:sp>
        <p:nvSpPr>
          <p:cNvPr id="208" name="Text Box 21"/>
          <p:cNvSpPr txBox="1">
            <a:spLocks noChangeArrowheads="1"/>
          </p:cNvSpPr>
          <p:nvPr/>
        </p:nvSpPr>
        <p:spPr bwMode="auto">
          <a:xfrm>
            <a:off x="1346200" y="4002088"/>
            <a:ext cx="2743200" cy="366712"/>
          </a:xfrm>
          <a:prstGeom prst="rect">
            <a:avLst/>
          </a:prstGeom>
          <a:noFill/>
          <a:ln w="9525">
            <a:noFill/>
            <a:miter lim="800000"/>
            <a:headEnd/>
            <a:tailEnd/>
          </a:ln>
        </p:spPr>
        <p:txBody>
          <a:bodyPr>
            <a:spAutoFit/>
          </a:bodyPr>
          <a:lstStyle/>
          <a:p>
            <a:pPr algn="ctr">
              <a:spcBef>
                <a:spcPct val="50000"/>
              </a:spcBef>
            </a:pPr>
            <a:r>
              <a:rPr lang="en-US" sz="1800" b="0" i="1" dirty="0" smtClean="0"/>
              <a:t>t</a:t>
            </a:r>
            <a:endParaRPr lang="en-US" sz="1800" b="0" dirty="0"/>
          </a:p>
        </p:txBody>
      </p:sp>
      <p:sp>
        <p:nvSpPr>
          <p:cNvPr id="209" name="Text Box 22"/>
          <p:cNvSpPr txBox="1">
            <a:spLocks noChangeArrowheads="1"/>
          </p:cNvSpPr>
          <p:nvPr/>
        </p:nvSpPr>
        <p:spPr bwMode="auto">
          <a:xfrm>
            <a:off x="3690938" y="3367088"/>
            <a:ext cx="269875" cy="519112"/>
          </a:xfrm>
          <a:prstGeom prst="rect">
            <a:avLst/>
          </a:prstGeom>
          <a:noFill/>
          <a:ln w="9525">
            <a:noFill/>
            <a:miter lim="800000"/>
            <a:headEnd/>
            <a:tailEnd/>
          </a:ln>
        </p:spPr>
        <p:txBody>
          <a:bodyPr lIns="0">
            <a:spAutoFit/>
          </a:bodyPr>
          <a:lstStyle/>
          <a:p>
            <a:pPr>
              <a:spcBef>
                <a:spcPct val="50000"/>
              </a:spcBef>
            </a:pPr>
            <a:r>
              <a:rPr lang="en-US" sz="2800" i="1">
                <a:solidFill>
                  <a:srgbClr val="009900"/>
                </a:solidFill>
                <a:latin typeface="Times New Roman" pitchFamily="18" charset="0"/>
                <a:sym typeface="Symbol" pitchFamily="18" charset="2"/>
              </a:rPr>
              <a:t></a:t>
            </a:r>
          </a:p>
        </p:txBody>
      </p:sp>
      <p:grpSp>
        <p:nvGrpSpPr>
          <p:cNvPr id="6" name="Group 5"/>
          <p:cNvGrpSpPr>
            <a:grpSpLocks noChangeAspect="1"/>
          </p:cNvGrpSpPr>
          <p:nvPr/>
        </p:nvGrpSpPr>
        <p:grpSpPr bwMode="auto">
          <a:xfrm>
            <a:off x="1216025" y="2359025"/>
            <a:ext cx="2994025" cy="1766888"/>
            <a:chOff x="478" y="1198"/>
            <a:chExt cx="1886" cy="1113"/>
          </a:xfrm>
        </p:grpSpPr>
        <p:sp>
          <p:nvSpPr>
            <p:cNvPr id="211" name="AutoShape 4"/>
            <p:cNvSpPr>
              <a:spLocks noChangeAspect="1" noChangeArrowheads="1" noTextEdit="1"/>
            </p:cNvSpPr>
            <p:nvPr/>
          </p:nvSpPr>
          <p:spPr bwMode="auto">
            <a:xfrm>
              <a:off x="478" y="1198"/>
              <a:ext cx="1886" cy="111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12" name="Freeform 6"/>
            <p:cNvSpPr>
              <a:spLocks/>
            </p:cNvSpPr>
            <p:nvPr/>
          </p:nvSpPr>
          <p:spPr bwMode="auto">
            <a:xfrm>
              <a:off x="555" y="1310"/>
              <a:ext cx="1728" cy="885"/>
            </a:xfrm>
            <a:custGeom>
              <a:avLst/>
              <a:gdLst/>
              <a:ahLst/>
              <a:cxnLst>
                <a:cxn ang="0">
                  <a:pos x="0" y="885"/>
                </a:cxn>
                <a:cxn ang="0">
                  <a:pos x="58" y="869"/>
                </a:cxn>
                <a:cxn ang="0">
                  <a:pos x="117" y="857"/>
                </a:cxn>
                <a:cxn ang="0">
                  <a:pos x="171" y="837"/>
                </a:cxn>
                <a:cxn ang="0">
                  <a:pos x="230" y="809"/>
                </a:cxn>
                <a:cxn ang="0">
                  <a:pos x="288" y="765"/>
                </a:cxn>
                <a:cxn ang="0">
                  <a:pos x="347" y="709"/>
                </a:cxn>
                <a:cxn ang="0">
                  <a:pos x="401" y="641"/>
                </a:cxn>
                <a:cxn ang="0">
                  <a:pos x="460" y="553"/>
                </a:cxn>
                <a:cxn ang="0">
                  <a:pos x="519" y="453"/>
                </a:cxn>
                <a:cxn ang="0">
                  <a:pos x="577" y="348"/>
                </a:cxn>
                <a:cxn ang="0">
                  <a:pos x="631" y="240"/>
                </a:cxn>
                <a:cxn ang="0">
                  <a:pos x="690" y="144"/>
                </a:cxn>
                <a:cxn ang="0">
                  <a:pos x="749" y="68"/>
                </a:cxn>
                <a:cxn ang="0">
                  <a:pos x="807" y="16"/>
                </a:cxn>
                <a:cxn ang="0">
                  <a:pos x="866" y="0"/>
                </a:cxn>
                <a:cxn ang="0">
                  <a:pos x="920" y="16"/>
                </a:cxn>
                <a:cxn ang="0">
                  <a:pos x="979" y="68"/>
                </a:cxn>
                <a:cxn ang="0">
                  <a:pos x="1037" y="144"/>
                </a:cxn>
                <a:cxn ang="0">
                  <a:pos x="1096" y="240"/>
                </a:cxn>
                <a:cxn ang="0">
                  <a:pos x="1150" y="348"/>
                </a:cxn>
                <a:cxn ang="0">
                  <a:pos x="1209" y="453"/>
                </a:cxn>
                <a:cxn ang="0">
                  <a:pos x="1268" y="553"/>
                </a:cxn>
                <a:cxn ang="0">
                  <a:pos x="1326" y="641"/>
                </a:cxn>
                <a:cxn ang="0">
                  <a:pos x="1380" y="709"/>
                </a:cxn>
                <a:cxn ang="0">
                  <a:pos x="1439" y="765"/>
                </a:cxn>
                <a:cxn ang="0">
                  <a:pos x="1498" y="809"/>
                </a:cxn>
                <a:cxn ang="0">
                  <a:pos x="1556" y="837"/>
                </a:cxn>
                <a:cxn ang="0">
                  <a:pos x="1610" y="857"/>
                </a:cxn>
                <a:cxn ang="0">
                  <a:pos x="1669" y="869"/>
                </a:cxn>
                <a:cxn ang="0">
                  <a:pos x="1728" y="885"/>
                </a:cxn>
                <a:cxn ang="0">
                  <a:pos x="0" y="885"/>
                </a:cxn>
              </a:cxnLst>
              <a:rect l="0" t="0" r="r" b="b"/>
              <a:pathLst>
                <a:path w="1728" h="885">
                  <a:moveTo>
                    <a:pt x="0" y="885"/>
                  </a:moveTo>
                  <a:lnTo>
                    <a:pt x="0" y="885"/>
                  </a:lnTo>
                  <a:lnTo>
                    <a:pt x="27" y="873"/>
                  </a:lnTo>
                  <a:lnTo>
                    <a:pt x="58" y="869"/>
                  </a:lnTo>
                  <a:lnTo>
                    <a:pt x="85" y="865"/>
                  </a:lnTo>
                  <a:lnTo>
                    <a:pt x="117" y="857"/>
                  </a:lnTo>
                  <a:lnTo>
                    <a:pt x="144" y="849"/>
                  </a:lnTo>
                  <a:lnTo>
                    <a:pt x="171" y="837"/>
                  </a:lnTo>
                  <a:lnTo>
                    <a:pt x="203" y="825"/>
                  </a:lnTo>
                  <a:lnTo>
                    <a:pt x="230" y="809"/>
                  </a:lnTo>
                  <a:lnTo>
                    <a:pt x="261" y="789"/>
                  </a:lnTo>
                  <a:lnTo>
                    <a:pt x="288" y="765"/>
                  </a:lnTo>
                  <a:lnTo>
                    <a:pt x="316" y="741"/>
                  </a:lnTo>
                  <a:lnTo>
                    <a:pt x="347" y="709"/>
                  </a:lnTo>
                  <a:lnTo>
                    <a:pt x="374" y="677"/>
                  </a:lnTo>
                  <a:lnTo>
                    <a:pt x="401" y="641"/>
                  </a:lnTo>
                  <a:lnTo>
                    <a:pt x="433" y="597"/>
                  </a:lnTo>
                  <a:lnTo>
                    <a:pt x="460" y="553"/>
                  </a:lnTo>
                  <a:lnTo>
                    <a:pt x="492" y="505"/>
                  </a:lnTo>
                  <a:lnTo>
                    <a:pt x="519" y="453"/>
                  </a:lnTo>
                  <a:lnTo>
                    <a:pt x="546" y="400"/>
                  </a:lnTo>
                  <a:lnTo>
                    <a:pt x="577" y="348"/>
                  </a:lnTo>
                  <a:lnTo>
                    <a:pt x="604" y="292"/>
                  </a:lnTo>
                  <a:lnTo>
                    <a:pt x="631" y="240"/>
                  </a:lnTo>
                  <a:lnTo>
                    <a:pt x="663" y="192"/>
                  </a:lnTo>
                  <a:lnTo>
                    <a:pt x="690" y="144"/>
                  </a:lnTo>
                  <a:lnTo>
                    <a:pt x="722" y="104"/>
                  </a:lnTo>
                  <a:lnTo>
                    <a:pt x="749" y="68"/>
                  </a:lnTo>
                  <a:lnTo>
                    <a:pt x="776" y="36"/>
                  </a:lnTo>
                  <a:lnTo>
                    <a:pt x="807" y="16"/>
                  </a:lnTo>
                  <a:lnTo>
                    <a:pt x="834" y="4"/>
                  </a:lnTo>
                  <a:lnTo>
                    <a:pt x="866" y="0"/>
                  </a:lnTo>
                  <a:lnTo>
                    <a:pt x="893" y="4"/>
                  </a:lnTo>
                  <a:lnTo>
                    <a:pt x="920" y="16"/>
                  </a:lnTo>
                  <a:lnTo>
                    <a:pt x="952" y="36"/>
                  </a:lnTo>
                  <a:lnTo>
                    <a:pt x="979" y="68"/>
                  </a:lnTo>
                  <a:lnTo>
                    <a:pt x="1006" y="104"/>
                  </a:lnTo>
                  <a:lnTo>
                    <a:pt x="1037" y="144"/>
                  </a:lnTo>
                  <a:lnTo>
                    <a:pt x="1065" y="192"/>
                  </a:lnTo>
                  <a:lnTo>
                    <a:pt x="1096" y="240"/>
                  </a:lnTo>
                  <a:lnTo>
                    <a:pt x="1123" y="292"/>
                  </a:lnTo>
                  <a:lnTo>
                    <a:pt x="1150" y="348"/>
                  </a:lnTo>
                  <a:lnTo>
                    <a:pt x="1182" y="400"/>
                  </a:lnTo>
                  <a:lnTo>
                    <a:pt x="1209" y="453"/>
                  </a:lnTo>
                  <a:lnTo>
                    <a:pt x="1236" y="505"/>
                  </a:lnTo>
                  <a:lnTo>
                    <a:pt x="1268" y="553"/>
                  </a:lnTo>
                  <a:lnTo>
                    <a:pt x="1295" y="597"/>
                  </a:lnTo>
                  <a:lnTo>
                    <a:pt x="1326" y="641"/>
                  </a:lnTo>
                  <a:lnTo>
                    <a:pt x="1353" y="677"/>
                  </a:lnTo>
                  <a:lnTo>
                    <a:pt x="1380" y="709"/>
                  </a:lnTo>
                  <a:lnTo>
                    <a:pt x="1412" y="741"/>
                  </a:lnTo>
                  <a:lnTo>
                    <a:pt x="1439" y="765"/>
                  </a:lnTo>
                  <a:lnTo>
                    <a:pt x="1466" y="789"/>
                  </a:lnTo>
                  <a:lnTo>
                    <a:pt x="1498" y="809"/>
                  </a:lnTo>
                  <a:lnTo>
                    <a:pt x="1525" y="825"/>
                  </a:lnTo>
                  <a:lnTo>
                    <a:pt x="1556" y="837"/>
                  </a:lnTo>
                  <a:lnTo>
                    <a:pt x="1583" y="849"/>
                  </a:lnTo>
                  <a:lnTo>
                    <a:pt x="1610" y="857"/>
                  </a:lnTo>
                  <a:lnTo>
                    <a:pt x="1642" y="865"/>
                  </a:lnTo>
                  <a:lnTo>
                    <a:pt x="1669" y="869"/>
                  </a:lnTo>
                  <a:lnTo>
                    <a:pt x="1701" y="873"/>
                  </a:lnTo>
                  <a:lnTo>
                    <a:pt x="1728" y="885"/>
                  </a:lnTo>
                  <a:lnTo>
                    <a:pt x="1728" y="885"/>
                  </a:lnTo>
                  <a:lnTo>
                    <a:pt x="0" y="885"/>
                  </a:lnTo>
                  <a:close/>
                </a:path>
              </a:pathLst>
            </a:custGeom>
            <a:solidFill>
              <a:srgbClr val="9735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213" name="Freeform 7"/>
            <p:cNvSpPr>
              <a:spLocks/>
            </p:cNvSpPr>
            <p:nvPr/>
          </p:nvSpPr>
          <p:spPr bwMode="auto">
            <a:xfrm>
              <a:off x="555" y="1310"/>
              <a:ext cx="1728" cy="885"/>
            </a:xfrm>
            <a:custGeom>
              <a:avLst/>
              <a:gdLst/>
              <a:ahLst/>
              <a:cxnLst>
                <a:cxn ang="0">
                  <a:pos x="0" y="885"/>
                </a:cxn>
                <a:cxn ang="0">
                  <a:pos x="58" y="869"/>
                </a:cxn>
                <a:cxn ang="0">
                  <a:pos x="117" y="857"/>
                </a:cxn>
                <a:cxn ang="0">
                  <a:pos x="171" y="837"/>
                </a:cxn>
                <a:cxn ang="0">
                  <a:pos x="230" y="809"/>
                </a:cxn>
                <a:cxn ang="0">
                  <a:pos x="288" y="765"/>
                </a:cxn>
                <a:cxn ang="0">
                  <a:pos x="347" y="709"/>
                </a:cxn>
                <a:cxn ang="0">
                  <a:pos x="401" y="641"/>
                </a:cxn>
                <a:cxn ang="0">
                  <a:pos x="460" y="553"/>
                </a:cxn>
                <a:cxn ang="0">
                  <a:pos x="519" y="453"/>
                </a:cxn>
                <a:cxn ang="0">
                  <a:pos x="577" y="348"/>
                </a:cxn>
                <a:cxn ang="0">
                  <a:pos x="631" y="240"/>
                </a:cxn>
                <a:cxn ang="0">
                  <a:pos x="690" y="144"/>
                </a:cxn>
                <a:cxn ang="0">
                  <a:pos x="749" y="68"/>
                </a:cxn>
                <a:cxn ang="0">
                  <a:pos x="807" y="16"/>
                </a:cxn>
                <a:cxn ang="0">
                  <a:pos x="866" y="0"/>
                </a:cxn>
                <a:cxn ang="0">
                  <a:pos x="920" y="16"/>
                </a:cxn>
                <a:cxn ang="0">
                  <a:pos x="979" y="68"/>
                </a:cxn>
                <a:cxn ang="0">
                  <a:pos x="1037" y="144"/>
                </a:cxn>
                <a:cxn ang="0">
                  <a:pos x="1096" y="240"/>
                </a:cxn>
                <a:cxn ang="0">
                  <a:pos x="1150" y="348"/>
                </a:cxn>
                <a:cxn ang="0">
                  <a:pos x="1209" y="453"/>
                </a:cxn>
                <a:cxn ang="0">
                  <a:pos x="1268" y="553"/>
                </a:cxn>
                <a:cxn ang="0">
                  <a:pos x="1326" y="641"/>
                </a:cxn>
                <a:cxn ang="0">
                  <a:pos x="1380" y="709"/>
                </a:cxn>
                <a:cxn ang="0">
                  <a:pos x="1439" y="765"/>
                </a:cxn>
                <a:cxn ang="0">
                  <a:pos x="1498" y="809"/>
                </a:cxn>
                <a:cxn ang="0">
                  <a:pos x="1556" y="837"/>
                </a:cxn>
                <a:cxn ang="0">
                  <a:pos x="1610" y="857"/>
                </a:cxn>
                <a:cxn ang="0">
                  <a:pos x="1669" y="869"/>
                </a:cxn>
                <a:cxn ang="0">
                  <a:pos x="1728" y="885"/>
                </a:cxn>
                <a:cxn ang="0">
                  <a:pos x="0" y="885"/>
                </a:cxn>
              </a:cxnLst>
              <a:rect l="0" t="0" r="r" b="b"/>
              <a:pathLst>
                <a:path w="1728" h="885">
                  <a:moveTo>
                    <a:pt x="0" y="885"/>
                  </a:moveTo>
                  <a:lnTo>
                    <a:pt x="0" y="885"/>
                  </a:lnTo>
                  <a:lnTo>
                    <a:pt x="27" y="873"/>
                  </a:lnTo>
                  <a:lnTo>
                    <a:pt x="58" y="869"/>
                  </a:lnTo>
                  <a:lnTo>
                    <a:pt x="85" y="865"/>
                  </a:lnTo>
                  <a:lnTo>
                    <a:pt x="117" y="857"/>
                  </a:lnTo>
                  <a:lnTo>
                    <a:pt x="144" y="849"/>
                  </a:lnTo>
                  <a:lnTo>
                    <a:pt x="171" y="837"/>
                  </a:lnTo>
                  <a:lnTo>
                    <a:pt x="203" y="825"/>
                  </a:lnTo>
                  <a:lnTo>
                    <a:pt x="230" y="809"/>
                  </a:lnTo>
                  <a:lnTo>
                    <a:pt x="261" y="789"/>
                  </a:lnTo>
                  <a:lnTo>
                    <a:pt x="288" y="765"/>
                  </a:lnTo>
                  <a:lnTo>
                    <a:pt x="316" y="741"/>
                  </a:lnTo>
                  <a:lnTo>
                    <a:pt x="347" y="709"/>
                  </a:lnTo>
                  <a:lnTo>
                    <a:pt x="374" y="677"/>
                  </a:lnTo>
                  <a:lnTo>
                    <a:pt x="401" y="641"/>
                  </a:lnTo>
                  <a:lnTo>
                    <a:pt x="433" y="597"/>
                  </a:lnTo>
                  <a:lnTo>
                    <a:pt x="460" y="553"/>
                  </a:lnTo>
                  <a:lnTo>
                    <a:pt x="492" y="505"/>
                  </a:lnTo>
                  <a:lnTo>
                    <a:pt x="519" y="453"/>
                  </a:lnTo>
                  <a:lnTo>
                    <a:pt x="546" y="400"/>
                  </a:lnTo>
                  <a:lnTo>
                    <a:pt x="577" y="348"/>
                  </a:lnTo>
                  <a:lnTo>
                    <a:pt x="604" y="292"/>
                  </a:lnTo>
                  <a:lnTo>
                    <a:pt x="631" y="240"/>
                  </a:lnTo>
                  <a:lnTo>
                    <a:pt x="663" y="192"/>
                  </a:lnTo>
                  <a:lnTo>
                    <a:pt x="690" y="144"/>
                  </a:lnTo>
                  <a:lnTo>
                    <a:pt x="722" y="104"/>
                  </a:lnTo>
                  <a:lnTo>
                    <a:pt x="749" y="68"/>
                  </a:lnTo>
                  <a:lnTo>
                    <a:pt x="776" y="36"/>
                  </a:lnTo>
                  <a:lnTo>
                    <a:pt x="807" y="16"/>
                  </a:lnTo>
                  <a:lnTo>
                    <a:pt x="834" y="4"/>
                  </a:lnTo>
                  <a:lnTo>
                    <a:pt x="866" y="0"/>
                  </a:lnTo>
                  <a:lnTo>
                    <a:pt x="893" y="4"/>
                  </a:lnTo>
                  <a:lnTo>
                    <a:pt x="920" y="16"/>
                  </a:lnTo>
                  <a:lnTo>
                    <a:pt x="952" y="36"/>
                  </a:lnTo>
                  <a:lnTo>
                    <a:pt x="979" y="68"/>
                  </a:lnTo>
                  <a:lnTo>
                    <a:pt x="1006" y="104"/>
                  </a:lnTo>
                  <a:lnTo>
                    <a:pt x="1037" y="144"/>
                  </a:lnTo>
                  <a:lnTo>
                    <a:pt x="1065" y="192"/>
                  </a:lnTo>
                  <a:lnTo>
                    <a:pt x="1096" y="240"/>
                  </a:lnTo>
                  <a:lnTo>
                    <a:pt x="1123" y="292"/>
                  </a:lnTo>
                  <a:lnTo>
                    <a:pt x="1150" y="348"/>
                  </a:lnTo>
                  <a:lnTo>
                    <a:pt x="1182" y="400"/>
                  </a:lnTo>
                  <a:lnTo>
                    <a:pt x="1209" y="453"/>
                  </a:lnTo>
                  <a:lnTo>
                    <a:pt x="1236" y="505"/>
                  </a:lnTo>
                  <a:lnTo>
                    <a:pt x="1268" y="553"/>
                  </a:lnTo>
                  <a:lnTo>
                    <a:pt x="1295" y="597"/>
                  </a:lnTo>
                  <a:lnTo>
                    <a:pt x="1326" y="641"/>
                  </a:lnTo>
                  <a:lnTo>
                    <a:pt x="1353" y="677"/>
                  </a:lnTo>
                  <a:lnTo>
                    <a:pt x="1380" y="709"/>
                  </a:lnTo>
                  <a:lnTo>
                    <a:pt x="1412" y="741"/>
                  </a:lnTo>
                  <a:lnTo>
                    <a:pt x="1439" y="765"/>
                  </a:lnTo>
                  <a:lnTo>
                    <a:pt x="1466" y="789"/>
                  </a:lnTo>
                  <a:lnTo>
                    <a:pt x="1498" y="809"/>
                  </a:lnTo>
                  <a:lnTo>
                    <a:pt x="1525" y="825"/>
                  </a:lnTo>
                  <a:lnTo>
                    <a:pt x="1556" y="837"/>
                  </a:lnTo>
                  <a:lnTo>
                    <a:pt x="1583" y="849"/>
                  </a:lnTo>
                  <a:lnTo>
                    <a:pt x="1610" y="857"/>
                  </a:lnTo>
                  <a:lnTo>
                    <a:pt x="1642" y="865"/>
                  </a:lnTo>
                  <a:lnTo>
                    <a:pt x="1669" y="869"/>
                  </a:lnTo>
                  <a:lnTo>
                    <a:pt x="1701" y="873"/>
                  </a:lnTo>
                  <a:lnTo>
                    <a:pt x="1728" y="885"/>
                  </a:lnTo>
                  <a:lnTo>
                    <a:pt x="1728" y="885"/>
                  </a:lnTo>
                  <a:lnTo>
                    <a:pt x="0" y="885"/>
                  </a:lnTo>
                </a:path>
              </a:pathLst>
            </a:custGeom>
            <a:noFill/>
            <a:ln w="18">
              <a:solidFill>
                <a:srgbClr val="BFBFB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14" name="Freeform 8"/>
            <p:cNvSpPr>
              <a:spLocks/>
            </p:cNvSpPr>
            <p:nvPr/>
          </p:nvSpPr>
          <p:spPr bwMode="auto">
            <a:xfrm>
              <a:off x="1890" y="1967"/>
              <a:ext cx="393" cy="228"/>
            </a:xfrm>
            <a:custGeom>
              <a:avLst/>
              <a:gdLst/>
              <a:ahLst/>
              <a:cxnLst>
                <a:cxn ang="0">
                  <a:pos x="0" y="228"/>
                </a:cxn>
                <a:cxn ang="0">
                  <a:pos x="0" y="0"/>
                </a:cxn>
                <a:cxn ang="0">
                  <a:pos x="18" y="20"/>
                </a:cxn>
                <a:cxn ang="0">
                  <a:pos x="45" y="52"/>
                </a:cxn>
                <a:cxn ang="0">
                  <a:pos x="77" y="84"/>
                </a:cxn>
                <a:cxn ang="0">
                  <a:pos x="104" y="108"/>
                </a:cxn>
                <a:cxn ang="0">
                  <a:pos x="131" y="132"/>
                </a:cxn>
                <a:cxn ang="0">
                  <a:pos x="163" y="152"/>
                </a:cxn>
                <a:cxn ang="0">
                  <a:pos x="190" y="168"/>
                </a:cxn>
                <a:cxn ang="0">
                  <a:pos x="221" y="180"/>
                </a:cxn>
                <a:cxn ang="0">
                  <a:pos x="248" y="192"/>
                </a:cxn>
                <a:cxn ang="0">
                  <a:pos x="275" y="200"/>
                </a:cxn>
                <a:cxn ang="0">
                  <a:pos x="307" y="208"/>
                </a:cxn>
                <a:cxn ang="0">
                  <a:pos x="334" y="212"/>
                </a:cxn>
                <a:cxn ang="0">
                  <a:pos x="366" y="216"/>
                </a:cxn>
                <a:cxn ang="0">
                  <a:pos x="393" y="228"/>
                </a:cxn>
                <a:cxn ang="0">
                  <a:pos x="393" y="228"/>
                </a:cxn>
                <a:cxn ang="0">
                  <a:pos x="0" y="228"/>
                </a:cxn>
              </a:cxnLst>
              <a:rect l="0" t="0" r="r" b="b"/>
              <a:pathLst>
                <a:path w="393" h="228">
                  <a:moveTo>
                    <a:pt x="0" y="228"/>
                  </a:moveTo>
                  <a:lnTo>
                    <a:pt x="0" y="0"/>
                  </a:lnTo>
                  <a:lnTo>
                    <a:pt x="18" y="20"/>
                  </a:lnTo>
                  <a:lnTo>
                    <a:pt x="45" y="52"/>
                  </a:lnTo>
                  <a:lnTo>
                    <a:pt x="77" y="84"/>
                  </a:lnTo>
                  <a:lnTo>
                    <a:pt x="104" y="108"/>
                  </a:lnTo>
                  <a:lnTo>
                    <a:pt x="131" y="132"/>
                  </a:lnTo>
                  <a:lnTo>
                    <a:pt x="163" y="152"/>
                  </a:lnTo>
                  <a:lnTo>
                    <a:pt x="190" y="168"/>
                  </a:lnTo>
                  <a:lnTo>
                    <a:pt x="221" y="180"/>
                  </a:lnTo>
                  <a:lnTo>
                    <a:pt x="248" y="192"/>
                  </a:lnTo>
                  <a:lnTo>
                    <a:pt x="275" y="200"/>
                  </a:lnTo>
                  <a:lnTo>
                    <a:pt x="307" y="208"/>
                  </a:lnTo>
                  <a:lnTo>
                    <a:pt x="334" y="212"/>
                  </a:lnTo>
                  <a:lnTo>
                    <a:pt x="366" y="216"/>
                  </a:lnTo>
                  <a:lnTo>
                    <a:pt x="393" y="228"/>
                  </a:lnTo>
                  <a:lnTo>
                    <a:pt x="393" y="228"/>
                  </a:lnTo>
                  <a:lnTo>
                    <a:pt x="0" y="228"/>
                  </a:lnTo>
                  <a:close/>
                </a:path>
              </a:pathLst>
            </a:custGeom>
            <a:solidFill>
              <a:srgbClr val="0080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215" name="Freeform 9"/>
            <p:cNvSpPr>
              <a:spLocks/>
            </p:cNvSpPr>
            <p:nvPr/>
          </p:nvSpPr>
          <p:spPr bwMode="auto">
            <a:xfrm>
              <a:off x="1890" y="1967"/>
              <a:ext cx="393" cy="228"/>
            </a:xfrm>
            <a:custGeom>
              <a:avLst/>
              <a:gdLst/>
              <a:ahLst/>
              <a:cxnLst>
                <a:cxn ang="0">
                  <a:pos x="0" y="228"/>
                </a:cxn>
                <a:cxn ang="0">
                  <a:pos x="0" y="0"/>
                </a:cxn>
                <a:cxn ang="0">
                  <a:pos x="18" y="20"/>
                </a:cxn>
                <a:cxn ang="0">
                  <a:pos x="45" y="52"/>
                </a:cxn>
                <a:cxn ang="0">
                  <a:pos x="77" y="84"/>
                </a:cxn>
                <a:cxn ang="0">
                  <a:pos x="104" y="108"/>
                </a:cxn>
                <a:cxn ang="0">
                  <a:pos x="131" y="132"/>
                </a:cxn>
                <a:cxn ang="0">
                  <a:pos x="163" y="152"/>
                </a:cxn>
                <a:cxn ang="0">
                  <a:pos x="190" y="168"/>
                </a:cxn>
                <a:cxn ang="0">
                  <a:pos x="221" y="180"/>
                </a:cxn>
                <a:cxn ang="0">
                  <a:pos x="248" y="192"/>
                </a:cxn>
                <a:cxn ang="0">
                  <a:pos x="275" y="200"/>
                </a:cxn>
                <a:cxn ang="0">
                  <a:pos x="307" y="208"/>
                </a:cxn>
                <a:cxn ang="0">
                  <a:pos x="334" y="212"/>
                </a:cxn>
                <a:cxn ang="0">
                  <a:pos x="366" y="216"/>
                </a:cxn>
                <a:cxn ang="0">
                  <a:pos x="393" y="228"/>
                </a:cxn>
                <a:cxn ang="0">
                  <a:pos x="393" y="228"/>
                </a:cxn>
                <a:cxn ang="0">
                  <a:pos x="0" y="228"/>
                </a:cxn>
              </a:cxnLst>
              <a:rect l="0" t="0" r="r" b="b"/>
              <a:pathLst>
                <a:path w="393" h="228">
                  <a:moveTo>
                    <a:pt x="0" y="228"/>
                  </a:moveTo>
                  <a:lnTo>
                    <a:pt x="0" y="0"/>
                  </a:lnTo>
                  <a:lnTo>
                    <a:pt x="18" y="20"/>
                  </a:lnTo>
                  <a:lnTo>
                    <a:pt x="45" y="52"/>
                  </a:lnTo>
                  <a:lnTo>
                    <a:pt x="77" y="84"/>
                  </a:lnTo>
                  <a:lnTo>
                    <a:pt x="104" y="108"/>
                  </a:lnTo>
                  <a:lnTo>
                    <a:pt x="131" y="132"/>
                  </a:lnTo>
                  <a:lnTo>
                    <a:pt x="163" y="152"/>
                  </a:lnTo>
                  <a:lnTo>
                    <a:pt x="190" y="168"/>
                  </a:lnTo>
                  <a:lnTo>
                    <a:pt x="221" y="180"/>
                  </a:lnTo>
                  <a:lnTo>
                    <a:pt x="248" y="192"/>
                  </a:lnTo>
                  <a:lnTo>
                    <a:pt x="275" y="200"/>
                  </a:lnTo>
                  <a:lnTo>
                    <a:pt x="307" y="208"/>
                  </a:lnTo>
                  <a:lnTo>
                    <a:pt x="334" y="212"/>
                  </a:lnTo>
                  <a:lnTo>
                    <a:pt x="366" y="216"/>
                  </a:lnTo>
                  <a:lnTo>
                    <a:pt x="393" y="228"/>
                  </a:lnTo>
                  <a:lnTo>
                    <a:pt x="393" y="228"/>
                  </a:lnTo>
                  <a:lnTo>
                    <a:pt x="0" y="228"/>
                  </a:lnTo>
                </a:path>
              </a:pathLst>
            </a:custGeom>
            <a:noFill/>
            <a:ln w="18">
              <a:solidFill>
                <a:srgbClr val="BFBFB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grpSp>
      <p:sp>
        <p:nvSpPr>
          <p:cNvPr id="216" name="Freeform 6"/>
          <p:cNvSpPr>
            <a:spLocks/>
          </p:cNvSpPr>
          <p:nvPr/>
        </p:nvSpPr>
        <p:spPr bwMode="auto">
          <a:xfrm>
            <a:off x="2622778" y="2547711"/>
            <a:ext cx="2743200" cy="1404938"/>
          </a:xfrm>
          <a:custGeom>
            <a:avLst/>
            <a:gdLst/>
            <a:ahLst/>
            <a:cxnLst>
              <a:cxn ang="0">
                <a:pos x="0" y="885"/>
              </a:cxn>
              <a:cxn ang="0">
                <a:pos x="58" y="869"/>
              </a:cxn>
              <a:cxn ang="0">
                <a:pos x="117" y="857"/>
              </a:cxn>
              <a:cxn ang="0">
                <a:pos x="171" y="837"/>
              </a:cxn>
              <a:cxn ang="0">
                <a:pos x="230" y="809"/>
              </a:cxn>
              <a:cxn ang="0">
                <a:pos x="288" y="765"/>
              </a:cxn>
              <a:cxn ang="0">
                <a:pos x="347" y="709"/>
              </a:cxn>
              <a:cxn ang="0">
                <a:pos x="401" y="641"/>
              </a:cxn>
              <a:cxn ang="0">
                <a:pos x="460" y="553"/>
              </a:cxn>
              <a:cxn ang="0">
                <a:pos x="519" y="453"/>
              </a:cxn>
              <a:cxn ang="0">
                <a:pos x="577" y="348"/>
              </a:cxn>
              <a:cxn ang="0">
                <a:pos x="631" y="240"/>
              </a:cxn>
              <a:cxn ang="0">
                <a:pos x="690" y="144"/>
              </a:cxn>
              <a:cxn ang="0">
                <a:pos x="749" y="68"/>
              </a:cxn>
              <a:cxn ang="0">
                <a:pos x="807" y="16"/>
              </a:cxn>
              <a:cxn ang="0">
                <a:pos x="866" y="0"/>
              </a:cxn>
              <a:cxn ang="0">
                <a:pos x="920" y="16"/>
              </a:cxn>
              <a:cxn ang="0">
                <a:pos x="979" y="68"/>
              </a:cxn>
              <a:cxn ang="0">
                <a:pos x="1037" y="144"/>
              </a:cxn>
              <a:cxn ang="0">
                <a:pos x="1096" y="240"/>
              </a:cxn>
              <a:cxn ang="0">
                <a:pos x="1150" y="348"/>
              </a:cxn>
              <a:cxn ang="0">
                <a:pos x="1209" y="453"/>
              </a:cxn>
              <a:cxn ang="0">
                <a:pos x="1268" y="553"/>
              </a:cxn>
              <a:cxn ang="0">
                <a:pos x="1326" y="641"/>
              </a:cxn>
              <a:cxn ang="0">
                <a:pos x="1380" y="709"/>
              </a:cxn>
              <a:cxn ang="0">
                <a:pos x="1439" y="765"/>
              </a:cxn>
              <a:cxn ang="0">
                <a:pos x="1498" y="809"/>
              </a:cxn>
              <a:cxn ang="0">
                <a:pos x="1556" y="837"/>
              </a:cxn>
              <a:cxn ang="0">
                <a:pos x="1610" y="857"/>
              </a:cxn>
              <a:cxn ang="0">
                <a:pos x="1669" y="869"/>
              </a:cxn>
              <a:cxn ang="0">
                <a:pos x="1728" y="885"/>
              </a:cxn>
              <a:cxn ang="0">
                <a:pos x="0" y="885"/>
              </a:cxn>
            </a:cxnLst>
            <a:rect l="0" t="0" r="r" b="b"/>
            <a:pathLst>
              <a:path w="1728" h="885">
                <a:moveTo>
                  <a:pt x="0" y="885"/>
                </a:moveTo>
                <a:lnTo>
                  <a:pt x="0" y="885"/>
                </a:lnTo>
                <a:lnTo>
                  <a:pt x="27" y="873"/>
                </a:lnTo>
                <a:lnTo>
                  <a:pt x="58" y="869"/>
                </a:lnTo>
                <a:lnTo>
                  <a:pt x="85" y="865"/>
                </a:lnTo>
                <a:lnTo>
                  <a:pt x="117" y="857"/>
                </a:lnTo>
                <a:lnTo>
                  <a:pt x="144" y="849"/>
                </a:lnTo>
                <a:lnTo>
                  <a:pt x="171" y="837"/>
                </a:lnTo>
                <a:lnTo>
                  <a:pt x="203" y="825"/>
                </a:lnTo>
                <a:lnTo>
                  <a:pt x="230" y="809"/>
                </a:lnTo>
                <a:lnTo>
                  <a:pt x="261" y="789"/>
                </a:lnTo>
                <a:lnTo>
                  <a:pt x="288" y="765"/>
                </a:lnTo>
                <a:lnTo>
                  <a:pt x="316" y="741"/>
                </a:lnTo>
                <a:lnTo>
                  <a:pt x="347" y="709"/>
                </a:lnTo>
                <a:lnTo>
                  <a:pt x="374" y="677"/>
                </a:lnTo>
                <a:lnTo>
                  <a:pt x="401" y="641"/>
                </a:lnTo>
                <a:lnTo>
                  <a:pt x="433" y="597"/>
                </a:lnTo>
                <a:lnTo>
                  <a:pt x="460" y="553"/>
                </a:lnTo>
                <a:lnTo>
                  <a:pt x="492" y="505"/>
                </a:lnTo>
                <a:lnTo>
                  <a:pt x="519" y="453"/>
                </a:lnTo>
                <a:lnTo>
                  <a:pt x="546" y="400"/>
                </a:lnTo>
                <a:lnTo>
                  <a:pt x="577" y="348"/>
                </a:lnTo>
                <a:lnTo>
                  <a:pt x="604" y="292"/>
                </a:lnTo>
                <a:lnTo>
                  <a:pt x="631" y="240"/>
                </a:lnTo>
                <a:lnTo>
                  <a:pt x="663" y="192"/>
                </a:lnTo>
                <a:lnTo>
                  <a:pt x="690" y="144"/>
                </a:lnTo>
                <a:lnTo>
                  <a:pt x="722" y="104"/>
                </a:lnTo>
                <a:lnTo>
                  <a:pt x="749" y="68"/>
                </a:lnTo>
                <a:lnTo>
                  <a:pt x="776" y="36"/>
                </a:lnTo>
                <a:lnTo>
                  <a:pt x="807" y="16"/>
                </a:lnTo>
                <a:lnTo>
                  <a:pt x="834" y="4"/>
                </a:lnTo>
                <a:lnTo>
                  <a:pt x="866" y="0"/>
                </a:lnTo>
                <a:lnTo>
                  <a:pt x="893" y="4"/>
                </a:lnTo>
                <a:lnTo>
                  <a:pt x="920" y="16"/>
                </a:lnTo>
                <a:lnTo>
                  <a:pt x="952" y="36"/>
                </a:lnTo>
                <a:lnTo>
                  <a:pt x="979" y="68"/>
                </a:lnTo>
                <a:lnTo>
                  <a:pt x="1006" y="104"/>
                </a:lnTo>
                <a:lnTo>
                  <a:pt x="1037" y="144"/>
                </a:lnTo>
                <a:lnTo>
                  <a:pt x="1065" y="192"/>
                </a:lnTo>
                <a:lnTo>
                  <a:pt x="1096" y="240"/>
                </a:lnTo>
                <a:lnTo>
                  <a:pt x="1123" y="292"/>
                </a:lnTo>
                <a:lnTo>
                  <a:pt x="1150" y="348"/>
                </a:lnTo>
                <a:lnTo>
                  <a:pt x="1182" y="400"/>
                </a:lnTo>
                <a:lnTo>
                  <a:pt x="1209" y="453"/>
                </a:lnTo>
                <a:lnTo>
                  <a:pt x="1236" y="505"/>
                </a:lnTo>
                <a:lnTo>
                  <a:pt x="1268" y="553"/>
                </a:lnTo>
                <a:lnTo>
                  <a:pt x="1295" y="597"/>
                </a:lnTo>
                <a:lnTo>
                  <a:pt x="1326" y="641"/>
                </a:lnTo>
                <a:lnTo>
                  <a:pt x="1353" y="677"/>
                </a:lnTo>
                <a:lnTo>
                  <a:pt x="1380" y="709"/>
                </a:lnTo>
                <a:lnTo>
                  <a:pt x="1412" y="741"/>
                </a:lnTo>
                <a:lnTo>
                  <a:pt x="1439" y="765"/>
                </a:lnTo>
                <a:lnTo>
                  <a:pt x="1466" y="789"/>
                </a:lnTo>
                <a:lnTo>
                  <a:pt x="1498" y="809"/>
                </a:lnTo>
                <a:lnTo>
                  <a:pt x="1525" y="825"/>
                </a:lnTo>
                <a:lnTo>
                  <a:pt x="1556" y="837"/>
                </a:lnTo>
                <a:lnTo>
                  <a:pt x="1583" y="849"/>
                </a:lnTo>
                <a:lnTo>
                  <a:pt x="1610" y="857"/>
                </a:lnTo>
                <a:lnTo>
                  <a:pt x="1642" y="865"/>
                </a:lnTo>
                <a:lnTo>
                  <a:pt x="1669" y="869"/>
                </a:lnTo>
                <a:lnTo>
                  <a:pt x="1701" y="873"/>
                </a:lnTo>
                <a:lnTo>
                  <a:pt x="1728" y="885"/>
                </a:lnTo>
                <a:lnTo>
                  <a:pt x="1728" y="885"/>
                </a:lnTo>
                <a:lnTo>
                  <a:pt x="0" y="885"/>
                </a:lnTo>
                <a:close/>
              </a:path>
            </a:pathLst>
          </a:custGeom>
          <a:solidFill>
            <a:srgbClr val="9735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217" name="Line 20"/>
          <p:cNvSpPr>
            <a:spLocks noChangeShapeType="1"/>
          </p:cNvSpPr>
          <p:nvPr/>
        </p:nvSpPr>
        <p:spPr bwMode="auto">
          <a:xfrm flipV="1">
            <a:off x="3457575" y="1998663"/>
            <a:ext cx="0" cy="1954212"/>
          </a:xfrm>
          <a:prstGeom prst="line">
            <a:avLst/>
          </a:prstGeom>
          <a:noFill/>
          <a:ln w="25400">
            <a:solidFill>
              <a:schemeClr val="tx1"/>
            </a:solidFill>
            <a:prstDash val="sysDot"/>
            <a:round/>
            <a:headEnd/>
            <a:tailEnd/>
          </a:ln>
        </p:spPr>
        <p:txBody>
          <a:bodyPr/>
          <a:lstStyle/>
          <a:p>
            <a:endParaRPr lang="en-US"/>
          </a:p>
        </p:txBody>
      </p:sp>
      <p:sp>
        <p:nvSpPr>
          <p:cNvPr id="218" name="Text Box 23"/>
          <p:cNvSpPr txBox="1">
            <a:spLocks noChangeArrowheads="1"/>
          </p:cNvSpPr>
          <p:nvPr/>
        </p:nvSpPr>
        <p:spPr bwMode="auto">
          <a:xfrm>
            <a:off x="3348038" y="1978025"/>
            <a:ext cx="571500" cy="519113"/>
          </a:xfrm>
          <a:prstGeom prst="rect">
            <a:avLst/>
          </a:prstGeom>
          <a:noFill/>
          <a:ln w="9525">
            <a:noFill/>
            <a:miter lim="800000"/>
            <a:headEnd/>
            <a:tailEnd/>
          </a:ln>
        </p:spPr>
        <p:txBody>
          <a:bodyPr>
            <a:spAutoFit/>
          </a:bodyPr>
          <a:lstStyle/>
          <a:p>
            <a:pPr algn="ctr">
              <a:spcBef>
                <a:spcPct val="50000"/>
              </a:spcBef>
            </a:pPr>
            <a:r>
              <a:rPr lang="en-US" sz="2800" i="1" dirty="0" smtClean="0">
                <a:latin typeface="Times New Roman" pitchFamily="18" charset="0"/>
              </a:rPr>
              <a:t>h</a:t>
            </a:r>
            <a:endParaRPr lang="en-US" sz="2800" baseline="-25000" dirty="0">
              <a:latin typeface="Times New Roman" pitchFamily="18" charset="0"/>
              <a:sym typeface="Symbol" pitchFamily="18" charset="2"/>
            </a:endParaRPr>
          </a:p>
        </p:txBody>
      </p:sp>
      <p:sp>
        <p:nvSpPr>
          <p:cNvPr id="219" name="Freeform 24"/>
          <p:cNvSpPr>
            <a:spLocks/>
          </p:cNvSpPr>
          <p:nvPr/>
        </p:nvSpPr>
        <p:spPr bwMode="auto">
          <a:xfrm>
            <a:off x="3468457" y="3590695"/>
            <a:ext cx="623888" cy="361950"/>
          </a:xfrm>
          <a:custGeom>
            <a:avLst/>
            <a:gdLst/>
            <a:ahLst/>
            <a:cxnLst>
              <a:cxn ang="0">
                <a:pos x="0" y="228"/>
              </a:cxn>
              <a:cxn ang="0">
                <a:pos x="0" y="0"/>
              </a:cxn>
              <a:cxn ang="0">
                <a:pos x="18" y="20"/>
              </a:cxn>
              <a:cxn ang="0">
                <a:pos x="45" y="52"/>
              </a:cxn>
              <a:cxn ang="0">
                <a:pos x="77" y="84"/>
              </a:cxn>
              <a:cxn ang="0">
                <a:pos x="104" y="108"/>
              </a:cxn>
              <a:cxn ang="0">
                <a:pos x="131" y="132"/>
              </a:cxn>
              <a:cxn ang="0">
                <a:pos x="163" y="152"/>
              </a:cxn>
              <a:cxn ang="0">
                <a:pos x="190" y="168"/>
              </a:cxn>
              <a:cxn ang="0">
                <a:pos x="221" y="180"/>
              </a:cxn>
              <a:cxn ang="0">
                <a:pos x="248" y="192"/>
              </a:cxn>
              <a:cxn ang="0">
                <a:pos x="275" y="200"/>
              </a:cxn>
              <a:cxn ang="0">
                <a:pos x="307" y="208"/>
              </a:cxn>
              <a:cxn ang="0">
                <a:pos x="334" y="212"/>
              </a:cxn>
              <a:cxn ang="0">
                <a:pos x="366" y="216"/>
              </a:cxn>
              <a:cxn ang="0">
                <a:pos x="393" y="228"/>
              </a:cxn>
              <a:cxn ang="0">
                <a:pos x="393" y="228"/>
              </a:cxn>
              <a:cxn ang="0">
                <a:pos x="0" y="228"/>
              </a:cxn>
            </a:cxnLst>
            <a:rect l="0" t="0" r="r" b="b"/>
            <a:pathLst>
              <a:path w="393" h="228">
                <a:moveTo>
                  <a:pt x="0" y="228"/>
                </a:moveTo>
                <a:lnTo>
                  <a:pt x="0" y="0"/>
                </a:lnTo>
                <a:lnTo>
                  <a:pt x="18" y="20"/>
                </a:lnTo>
                <a:lnTo>
                  <a:pt x="45" y="52"/>
                </a:lnTo>
                <a:lnTo>
                  <a:pt x="77" y="84"/>
                </a:lnTo>
                <a:lnTo>
                  <a:pt x="104" y="108"/>
                </a:lnTo>
                <a:lnTo>
                  <a:pt x="131" y="132"/>
                </a:lnTo>
                <a:lnTo>
                  <a:pt x="163" y="152"/>
                </a:lnTo>
                <a:lnTo>
                  <a:pt x="190" y="168"/>
                </a:lnTo>
                <a:lnTo>
                  <a:pt x="221" y="180"/>
                </a:lnTo>
                <a:lnTo>
                  <a:pt x="248" y="192"/>
                </a:lnTo>
                <a:lnTo>
                  <a:pt x="275" y="200"/>
                </a:lnTo>
                <a:lnTo>
                  <a:pt x="307" y="208"/>
                </a:lnTo>
                <a:lnTo>
                  <a:pt x="334" y="212"/>
                </a:lnTo>
                <a:lnTo>
                  <a:pt x="366" y="216"/>
                </a:lnTo>
                <a:lnTo>
                  <a:pt x="393" y="228"/>
                </a:lnTo>
                <a:lnTo>
                  <a:pt x="393" y="228"/>
                </a:lnTo>
                <a:lnTo>
                  <a:pt x="0" y="228"/>
                </a:lnTo>
                <a:close/>
              </a:path>
            </a:pathLst>
          </a:custGeom>
          <a:solidFill>
            <a:srgbClr val="0080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220" name="TextBox 219"/>
          <p:cNvSpPr txBox="1"/>
          <p:nvPr/>
        </p:nvSpPr>
        <p:spPr>
          <a:xfrm>
            <a:off x="3614057" y="3973286"/>
            <a:ext cx="229550" cy="307777"/>
          </a:xfrm>
          <a:prstGeom prst="rect">
            <a:avLst/>
          </a:prstGeom>
          <a:noFill/>
        </p:spPr>
        <p:txBody>
          <a:bodyPr wrap="none" rtlCol="0">
            <a:spAutoFit/>
          </a:bodyPr>
          <a:lstStyle/>
          <a:p>
            <a:r>
              <a:rPr lang="en-US" dirty="0" smtClean="0">
                <a:sym typeface="Symbol"/>
              </a:rPr>
              <a:t></a:t>
            </a:r>
            <a:endParaRPr lang="en-US" dirty="0"/>
          </a:p>
        </p:txBody>
      </p:sp>
      <p:graphicFrame>
        <p:nvGraphicFramePr>
          <p:cNvPr id="221" name="Object 220"/>
          <p:cNvGraphicFramePr>
            <a:graphicFrameLocks noChangeAspect="1"/>
          </p:cNvGraphicFramePr>
          <p:nvPr/>
        </p:nvGraphicFramePr>
        <p:xfrm>
          <a:off x="3547835" y="3886427"/>
          <a:ext cx="381907" cy="458288"/>
        </p:xfrm>
        <a:graphic>
          <a:graphicData uri="http://schemas.openxmlformats.org/presentationml/2006/ole">
            <mc:AlternateContent xmlns:mc="http://schemas.openxmlformats.org/markup-compatibility/2006">
              <mc:Choice xmlns:v="urn:schemas-microsoft-com:vml" Requires="v">
                <p:oleObj spid="_x0000_s131532" name="Equation" r:id="rId7" imgW="190440" imgH="228600" progId="Equation.DSMT4">
                  <p:embed/>
                </p:oleObj>
              </mc:Choice>
              <mc:Fallback>
                <p:oleObj name="Equation" r:id="rId7" imgW="190440" imgH="22860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47835" y="3886427"/>
                        <a:ext cx="381907" cy="458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3" name="Object 5"/>
          <p:cNvGraphicFramePr>
            <a:graphicFrameLocks noChangeAspect="1"/>
          </p:cNvGraphicFramePr>
          <p:nvPr/>
        </p:nvGraphicFramePr>
        <p:xfrm>
          <a:off x="7486650" y="3671888"/>
          <a:ext cx="1905000" cy="685800"/>
        </p:xfrm>
        <a:graphic>
          <a:graphicData uri="http://schemas.openxmlformats.org/presentationml/2006/ole">
            <mc:AlternateContent xmlns:mc="http://schemas.openxmlformats.org/markup-compatibility/2006">
              <mc:Choice xmlns:v="urn:schemas-microsoft-com:vml" Requires="v">
                <p:oleObj spid="_x0000_s131533" name="Equation" r:id="rId8" imgW="952200" imgH="342720" progId="Equation.DSMT4">
                  <p:embed/>
                </p:oleObj>
              </mc:Choice>
              <mc:Fallback>
                <p:oleObj name="Equation" r:id="rId8" imgW="952200" imgH="34272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486650" y="3671888"/>
                        <a:ext cx="1905000" cy="68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5" name="Object 7"/>
          <p:cNvGraphicFramePr>
            <a:graphicFrameLocks noChangeAspect="1"/>
          </p:cNvGraphicFramePr>
          <p:nvPr/>
        </p:nvGraphicFramePr>
        <p:xfrm>
          <a:off x="7481888" y="2439988"/>
          <a:ext cx="1854200" cy="1346200"/>
        </p:xfrm>
        <a:graphic>
          <a:graphicData uri="http://schemas.openxmlformats.org/presentationml/2006/ole">
            <mc:AlternateContent xmlns:mc="http://schemas.openxmlformats.org/markup-compatibility/2006">
              <mc:Choice xmlns:v="urn:schemas-microsoft-com:vml" Requires="v">
                <p:oleObj spid="_x0000_s131534" name="Equation" r:id="rId10" imgW="927000" imgH="672840" progId="Equation.DSMT4">
                  <p:embed/>
                </p:oleObj>
              </mc:Choice>
              <mc:Fallback>
                <p:oleObj name="Equation" r:id="rId10" imgW="927000" imgH="672840" progId="Equation.DSMT4">
                  <p:embed/>
                  <p:pic>
                    <p:nvPicPr>
                      <p:cNvPr id="0" name="Picture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481888" y="2439988"/>
                        <a:ext cx="1854200" cy="1346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6" name="TextBox 65"/>
          <p:cNvSpPr txBox="1"/>
          <p:nvPr/>
        </p:nvSpPr>
        <p:spPr>
          <a:xfrm>
            <a:off x="3645387" y="4167636"/>
            <a:ext cx="5976316" cy="1938992"/>
          </a:xfrm>
          <a:prstGeom prst="rect">
            <a:avLst/>
          </a:prstGeom>
          <a:noFill/>
        </p:spPr>
        <p:txBody>
          <a:bodyPr wrap="none" rtlCol="0">
            <a:spAutoFit/>
          </a:bodyPr>
          <a:lstStyle/>
          <a:p>
            <a:endParaRPr lang="en-US" sz="2400" b="0" dirty="0" smtClean="0"/>
          </a:p>
          <a:p>
            <a:endParaRPr lang="en-US" sz="2400" b="0" dirty="0">
              <a:sym typeface="Symbol"/>
            </a:endParaRPr>
          </a:p>
          <a:p>
            <a:endParaRPr lang="en-US" sz="2400" b="0" dirty="0">
              <a:sym typeface="Symbol"/>
            </a:endParaRPr>
          </a:p>
          <a:p>
            <a:r>
              <a:rPr lang="en-US" sz="2400" b="0" dirty="0" smtClean="0">
                <a:sym typeface="Symbol"/>
              </a:rPr>
              <a:t>Convention: Choose </a:t>
            </a:r>
            <a:r>
              <a:rPr lang="en-US" sz="2400" b="0" i="1" dirty="0" smtClean="0">
                <a:sym typeface="Symbol"/>
              </a:rPr>
              <a:t>h</a:t>
            </a:r>
            <a:r>
              <a:rPr lang="en-US" sz="2400" b="0" dirty="0" smtClean="0">
                <a:sym typeface="Symbol"/>
              </a:rPr>
              <a:t> to limit </a:t>
            </a:r>
          </a:p>
          <a:p>
            <a:r>
              <a:rPr lang="en-US" sz="2400" b="0" dirty="0">
                <a:sym typeface="Symbol"/>
              </a:rPr>
              <a:t>	</a:t>
            </a:r>
            <a:r>
              <a:rPr lang="en-US" sz="2400" b="0" dirty="0" smtClean="0">
                <a:sym typeface="Symbol"/>
              </a:rPr>
              <a:t>	       assuming family-wise </a:t>
            </a:r>
            <a:r>
              <a:rPr lang="en-GB" sz="2400" b="0" dirty="0" smtClean="0">
                <a:latin typeface="Arial Unicode MS" pitchFamily="34" charset="-128"/>
              </a:rPr>
              <a:t>H</a:t>
            </a:r>
            <a:r>
              <a:rPr lang="en-GB" sz="2400" b="0" baseline="-25000" dirty="0" smtClean="0">
                <a:latin typeface="Arial Unicode MS" pitchFamily="34" charset="-128"/>
              </a:rPr>
              <a:t>0</a:t>
            </a:r>
            <a:endParaRPr lang="en-US" sz="2400" b="0" dirty="0"/>
          </a:p>
        </p:txBody>
      </p:sp>
      <p:graphicFrame>
        <p:nvGraphicFramePr>
          <p:cNvPr id="131079" name="Object 7"/>
          <p:cNvGraphicFramePr>
            <a:graphicFrameLocks noChangeAspect="1"/>
          </p:cNvGraphicFramePr>
          <p:nvPr/>
        </p:nvGraphicFramePr>
        <p:xfrm>
          <a:off x="7795988" y="5302024"/>
          <a:ext cx="941388" cy="434975"/>
        </p:xfrm>
        <a:graphic>
          <a:graphicData uri="http://schemas.openxmlformats.org/presentationml/2006/ole">
            <mc:AlternateContent xmlns:mc="http://schemas.openxmlformats.org/markup-compatibility/2006">
              <mc:Choice xmlns:v="urn:schemas-microsoft-com:vml" Requires="v">
                <p:oleObj spid="_x0000_s131535" name="Equation" r:id="rId12" imgW="495000" imgH="228600" progId="Equation.DSMT4">
                  <p:embed/>
                </p:oleObj>
              </mc:Choice>
              <mc:Fallback>
                <p:oleObj name="Equation" r:id="rId12" imgW="495000" imgH="228600" progId="Equation.DSMT4">
                  <p:embed/>
                  <p:pic>
                    <p:nvPicPr>
                      <p:cNvPr id="0" name="Picture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795988" y="5302024"/>
                        <a:ext cx="941388" cy="434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ChangeArrowheads="1"/>
          </p:cNvSpPr>
          <p:nvPr/>
        </p:nvSpPr>
        <p:spPr bwMode="auto">
          <a:xfrm>
            <a:off x="885825" y="257175"/>
            <a:ext cx="8477250" cy="933450"/>
          </a:xfrm>
          <a:prstGeom prst="rect">
            <a:avLst/>
          </a:prstGeom>
          <a:solidFill>
            <a:schemeClr val="bg1"/>
          </a:solidFill>
          <a:ln w="57150" cmpd="thickThin">
            <a:noFill/>
            <a:miter lim="800000"/>
            <a:headEnd/>
            <a:tailEnd/>
          </a:ln>
        </p:spPr>
        <p:txBody>
          <a:bodyPr lIns="90488" tIns="44450" rIns="90488" bIns="44450" anchor="ctr"/>
          <a:lstStyle/>
          <a:p>
            <a:pPr algn="ctr"/>
            <a:r>
              <a:rPr lang="en-GB" sz="3200" dirty="0" smtClean="0">
                <a:solidFill>
                  <a:schemeClr val="tx2"/>
                </a:solidFill>
                <a:latin typeface="Arial Unicode MS" pitchFamily="34" charset="-128"/>
              </a:rPr>
              <a:t>Spatial correlations</a:t>
            </a:r>
            <a:endParaRPr lang="en-GB" sz="3200" dirty="0">
              <a:solidFill>
                <a:schemeClr val="tx2"/>
              </a:solidFill>
              <a:latin typeface="Arial Unicode MS" pitchFamily="34" charset="-128"/>
            </a:endParaRPr>
          </a:p>
        </p:txBody>
      </p:sp>
      <p:pic>
        <p:nvPicPr>
          <p:cNvPr id="17412" name="Picture 5" descr="smoothimg"/>
          <p:cNvPicPr>
            <a:picLocks noChangeAspect="1" noChangeArrowheads="1"/>
          </p:cNvPicPr>
          <p:nvPr/>
        </p:nvPicPr>
        <p:blipFill>
          <a:blip r:embed="rId3" cstate="print"/>
          <a:srcRect/>
          <a:stretch>
            <a:fillRect/>
          </a:stretch>
        </p:blipFill>
        <p:spPr bwMode="auto">
          <a:xfrm>
            <a:off x="5599114" y="1378404"/>
            <a:ext cx="4162425" cy="3295650"/>
          </a:xfrm>
          <a:prstGeom prst="rect">
            <a:avLst/>
          </a:prstGeom>
          <a:noFill/>
          <a:ln w="9525">
            <a:noFill/>
            <a:miter lim="800000"/>
            <a:headEnd/>
            <a:tailEnd/>
          </a:ln>
        </p:spPr>
      </p:pic>
      <p:sp>
        <p:nvSpPr>
          <p:cNvPr id="17415" name="Text Box 8"/>
          <p:cNvSpPr txBox="1">
            <a:spLocks noChangeArrowheads="1"/>
          </p:cNvSpPr>
          <p:nvPr/>
        </p:nvSpPr>
        <p:spPr bwMode="auto">
          <a:xfrm>
            <a:off x="805089" y="5091340"/>
            <a:ext cx="8491311" cy="1631216"/>
          </a:xfrm>
          <a:prstGeom prst="rect">
            <a:avLst/>
          </a:prstGeom>
          <a:noFill/>
          <a:ln w="12700">
            <a:noFill/>
            <a:miter lim="800000"/>
            <a:headEnd/>
            <a:tailEnd/>
          </a:ln>
        </p:spPr>
        <p:txBody>
          <a:bodyPr wrap="square">
            <a:spAutoFit/>
          </a:bodyPr>
          <a:lstStyle/>
          <a:p>
            <a:pPr eaLnBrk="0" hangingPunct="0"/>
            <a:r>
              <a:rPr lang="en-GB" sz="2000" b="0" dirty="0" err="1">
                <a:latin typeface="Arial Unicode MS" pitchFamily="34" charset="-128"/>
              </a:rPr>
              <a:t>Bonferroni</a:t>
            </a:r>
            <a:r>
              <a:rPr lang="en-GB" sz="2000" b="0" dirty="0">
                <a:latin typeface="Arial Unicode MS" pitchFamily="34" charset="-128"/>
              </a:rPr>
              <a:t> </a:t>
            </a:r>
            <a:r>
              <a:rPr lang="en-GB" sz="2000" b="0" dirty="0" smtClean="0">
                <a:latin typeface="Arial Unicode MS" pitchFamily="34" charset="-128"/>
              </a:rPr>
              <a:t>assumes general dependence </a:t>
            </a:r>
          </a:p>
          <a:p>
            <a:pPr eaLnBrk="0" hangingPunct="0"/>
            <a:r>
              <a:rPr lang="en-GB" sz="2000" b="0" dirty="0" smtClean="0">
                <a:latin typeface="Arial Unicode MS" pitchFamily="34" charset="-128"/>
                <a:sym typeface="Symbol" pitchFamily="18" charset="2"/>
              </a:rPr>
              <a:t>					 overkill, </a:t>
            </a:r>
            <a:r>
              <a:rPr lang="en-GB" sz="2000" b="0" dirty="0" smtClean="0">
                <a:latin typeface="Arial Unicode MS" pitchFamily="34" charset="-128"/>
              </a:rPr>
              <a:t>too conservative </a:t>
            </a:r>
            <a:endParaRPr lang="en-GB" sz="2000" b="0" dirty="0">
              <a:latin typeface="Arial Unicode MS" pitchFamily="34" charset="-128"/>
            </a:endParaRPr>
          </a:p>
          <a:p>
            <a:pPr eaLnBrk="0" hangingPunct="0"/>
            <a:endParaRPr lang="en-GB" sz="2000" b="0" dirty="0" smtClean="0">
              <a:latin typeface="Arial Unicode MS" pitchFamily="34" charset="-128"/>
            </a:endParaRPr>
          </a:p>
          <a:p>
            <a:pPr eaLnBrk="0" hangingPunct="0"/>
            <a:r>
              <a:rPr lang="en-GB" sz="2000" b="0" dirty="0" smtClean="0">
                <a:latin typeface="Arial Unicode MS" pitchFamily="34" charset="-128"/>
              </a:rPr>
              <a:t>Assume more appropriate dependence</a:t>
            </a:r>
          </a:p>
          <a:p>
            <a:pPr eaLnBrk="0" hangingPunct="0"/>
            <a:r>
              <a:rPr lang="en-GB" sz="2000" b="0" dirty="0" smtClean="0">
                <a:latin typeface="Arial Unicode MS" pitchFamily="34" charset="-128"/>
              </a:rPr>
              <a:t>Infer regions (blobs) not </a:t>
            </a:r>
            <a:r>
              <a:rPr lang="en-GB" sz="2000" b="0" dirty="0" err="1" smtClean="0">
                <a:latin typeface="Arial Unicode MS" pitchFamily="34" charset="-128"/>
              </a:rPr>
              <a:t>voxels</a:t>
            </a:r>
            <a:endParaRPr lang="en-GB" sz="2000" b="0" dirty="0" smtClean="0">
              <a:latin typeface="Arial Unicode MS" pitchFamily="34" charset="-128"/>
            </a:endParaRPr>
          </a:p>
        </p:txBody>
      </p:sp>
      <p:pic>
        <p:nvPicPr>
          <p:cNvPr id="8" name="Picture 3" descr="randimg"/>
          <p:cNvPicPr>
            <a:picLocks noChangeAspect="1" noChangeArrowheads="1"/>
          </p:cNvPicPr>
          <p:nvPr/>
        </p:nvPicPr>
        <p:blipFill>
          <a:blip r:embed="rId4" cstate="print"/>
          <a:srcRect/>
          <a:stretch>
            <a:fillRect/>
          </a:stretch>
        </p:blipFill>
        <p:spPr bwMode="auto">
          <a:xfrm>
            <a:off x="642031" y="1345746"/>
            <a:ext cx="4162425" cy="3295650"/>
          </a:xfrm>
          <a:prstGeom prst="rect">
            <a:avLst/>
          </a:prstGeom>
          <a:noFill/>
          <a:ln w="9525">
            <a:noFill/>
            <a:miter lim="800000"/>
            <a:headEnd/>
            <a:tailEnd/>
          </a:ln>
        </p:spPr>
      </p:pic>
    </p:spTree>
  </p:cSld>
  <p:clrMapOvr>
    <a:masterClrMapping/>
  </p:clrMapOvr>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a:xfrm>
            <a:off x="514350" y="242888"/>
            <a:ext cx="9258300" cy="801687"/>
          </a:xfrm>
        </p:spPr>
        <p:txBody>
          <a:bodyPr/>
          <a:lstStyle/>
          <a:p>
            <a:pPr eaLnBrk="1" hangingPunct="1"/>
            <a:r>
              <a:rPr lang="de-CH" sz="3200" b="1" dirty="0" smtClean="0">
                <a:latin typeface="Arial Unicode MS" pitchFamily="34" charset="-128"/>
              </a:rPr>
              <a:t>Smoothness, the facts</a:t>
            </a:r>
            <a:endParaRPr lang="en-US" sz="3200" b="1" dirty="0" smtClean="0">
              <a:latin typeface="Arial Unicode MS" pitchFamily="34" charset="-128"/>
            </a:endParaRPr>
          </a:p>
        </p:txBody>
      </p:sp>
      <p:sp>
        <p:nvSpPr>
          <p:cNvPr id="18435" name="Rectangle 3"/>
          <p:cNvSpPr>
            <a:spLocks noGrp="1" noChangeArrowheads="1"/>
          </p:cNvSpPr>
          <p:nvPr>
            <p:ph type="body" idx="1"/>
          </p:nvPr>
        </p:nvSpPr>
        <p:spPr>
          <a:xfrm>
            <a:off x="514350" y="1176338"/>
            <a:ext cx="9258300" cy="5321300"/>
          </a:xfrm>
        </p:spPr>
        <p:txBody>
          <a:bodyPr/>
          <a:lstStyle/>
          <a:p>
            <a:pPr eaLnBrk="1" hangingPunct="1">
              <a:lnSpc>
                <a:spcPct val="80000"/>
              </a:lnSpc>
              <a:spcBef>
                <a:spcPct val="70000"/>
              </a:spcBef>
            </a:pPr>
            <a:r>
              <a:rPr lang="de-CH" sz="2000" dirty="0" smtClean="0"/>
              <a:t>intrinsic smoothness</a:t>
            </a:r>
          </a:p>
          <a:p>
            <a:pPr lvl="1" eaLnBrk="1" hangingPunct="1">
              <a:lnSpc>
                <a:spcPct val="80000"/>
              </a:lnSpc>
            </a:pPr>
            <a:r>
              <a:rPr lang="de-CH" sz="1800" dirty="0" smtClean="0"/>
              <a:t>MRI signals are aquired in k-space (Fourier space); after projection on anatomical space, signals have continuous support</a:t>
            </a:r>
          </a:p>
          <a:p>
            <a:pPr lvl="1" eaLnBrk="1" hangingPunct="1">
              <a:lnSpc>
                <a:spcPct val="80000"/>
              </a:lnSpc>
            </a:pPr>
            <a:r>
              <a:rPr lang="de-CH" sz="1800" dirty="0" smtClean="0"/>
              <a:t>diffusion of vasodilatory molecules has extended spatial support</a:t>
            </a:r>
          </a:p>
          <a:p>
            <a:pPr eaLnBrk="1" hangingPunct="1">
              <a:lnSpc>
                <a:spcPct val="80000"/>
              </a:lnSpc>
              <a:spcBef>
                <a:spcPct val="70000"/>
              </a:spcBef>
            </a:pPr>
            <a:r>
              <a:rPr lang="de-CH" sz="2000" dirty="0" smtClean="0"/>
              <a:t>extrinsic smoothness</a:t>
            </a:r>
          </a:p>
          <a:p>
            <a:pPr lvl="1" eaLnBrk="1" hangingPunct="1">
              <a:lnSpc>
                <a:spcPct val="80000"/>
              </a:lnSpc>
            </a:pPr>
            <a:r>
              <a:rPr lang="de-CH" sz="1800" dirty="0" smtClean="0"/>
              <a:t>resampling during preprocessing</a:t>
            </a:r>
          </a:p>
          <a:p>
            <a:pPr lvl="1" eaLnBrk="1" hangingPunct="1">
              <a:lnSpc>
                <a:spcPct val="80000"/>
              </a:lnSpc>
            </a:pPr>
            <a:r>
              <a:rPr lang="de-CH" sz="1800" dirty="0" smtClean="0"/>
              <a:t>matched filter theorem </a:t>
            </a:r>
            <a:br>
              <a:rPr lang="de-CH" sz="1800" dirty="0" smtClean="0"/>
            </a:br>
            <a:r>
              <a:rPr lang="de-CH" sz="1800" dirty="0" smtClean="0">
                <a:sym typeface="Symbol" pitchFamily="18" charset="2"/>
              </a:rPr>
              <a:t> deliberate additional smoothing to increase SNR</a:t>
            </a:r>
          </a:p>
          <a:p>
            <a:pPr eaLnBrk="1" hangingPunct="1">
              <a:lnSpc>
                <a:spcPct val="80000"/>
              </a:lnSpc>
              <a:spcBef>
                <a:spcPct val="70000"/>
              </a:spcBef>
            </a:pPr>
            <a:r>
              <a:rPr lang="de-CH" sz="2000" dirty="0"/>
              <a:t>roughness = 1/smoothness</a:t>
            </a:r>
          </a:p>
          <a:p>
            <a:pPr eaLnBrk="1" hangingPunct="1">
              <a:lnSpc>
                <a:spcPct val="80000"/>
              </a:lnSpc>
              <a:spcBef>
                <a:spcPct val="70000"/>
              </a:spcBef>
            </a:pPr>
            <a:r>
              <a:rPr lang="de-CH" sz="2000" dirty="0" smtClean="0"/>
              <a:t>described in resolution elements: "resels"</a:t>
            </a:r>
          </a:p>
          <a:p>
            <a:pPr eaLnBrk="1" hangingPunct="1">
              <a:lnSpc>
                <a:spcPct val="80000"/>
              </a:lnSpc>
              <a:spcBef>
                <a:spcPct val="70000"/>
              </a:spcBef>
            </a:pPr>
            <a:r>
              <a:rPr lang="de-CH" sz="2000" dirty="0" smtClean="0"/>
              <a:t>resel = size of image part that corresponds to the FWHM (full width half maximum) of the Gaussian convolution kernel that would have produced the observed image when applied to independent voxel values</a:t>
            </a:r>
          </a:p>
          <a:p>
            <a:pPr eaLnBrk="1" hangingPunct="1">
              <a:lnSpc>
                <a:spcPct val="80000"/>
              </a:lnSpc>
              <a:spcBef>
                <a:spcPct val="70000"/>
              </a:spcBef>
            </a:pPr>
            <a:r>
              <a:rPr lang="de-CH" sz="2000" dirty="0" smtClean="0"/>
              <a:t># resels is similar, but not identical to # independent observations</a:t>
            </a:r>
          </a:p>
          <a:p>
            <a:pPr eaLnBrk="1" hangingPunct="1">
              <a:lnSpc>
                <a:spcPct val="80000"/>
              </a:lnSpc>
              <a:spcBef>
                <a:spcPct val="70000"/>
              </a:spcBef>
            </a:pPr>
            <a:r>
              <a:rPr lang="de-CH" sz="2000" dirty="0" smtClean="0"/>
              <a:t>can be computed from spatial derivatives of the residuals</a:t>
            </a:r>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ChangeArrowheads="1"/>
          </p:cNvSpPr>
          <p:nvPr/>
        </p:nvSpPr>
        <p:spPr bwMode="auto">
          <a:xfrm>
            <a:off x="5280025" y="1376363"/>
            <a:ext cx="4133850" cy="5124450"/>
          </a:xfrm>
          <a:prstGeom prst="rect">
            <a:avLst/>
          </a:prstGeom>
          <a:solidFill>
            <a:srgbClr val="000066"/>
          </a:solidFill>
          <a:ln w="57150" cmpd="thickThin">
            <a:noFill/>
            <a:miter lim="800000"/>
            <a:headEnd/>
            <a:tailEnd/>
          </a:ln>
        </p:spPr>
        <p:txBody>
          <a:bodyPr wrap="none" anchor="ctr"/>
          <a:lstStyle/>
          <a:p>
            <a:endParaRPr lang="en-US"/>
          </a:p>
        </p:txBody>
      </p:sp>
      <p:pic>
        <p:nvPicPr>
          <p:cNvPr id="19459" name="Picture 3"/>
          <p:cNvPicPr>
            <a:picLocks noChangeAspect="1" noChangeArrowheads="1"/>
          </p:cNvPicPr>
          <p:nvPr/>
        </p:nvPicPr>
        <p:blipFill>
          <a:blip r:embed="rId3" cstate="print"/>
          <a:srcRect/>
          <a:stretch>
            <a:fillRect/>
          </a:stretch>
        </p:blipFill>
        <p:spPr bwMode="auto">
          <a:xfrm>
            <a:off x="5554663" y="1543050"/>
            <a:ext cx="1801812" cy="1554163"/>
          </a:xfrm>
          <a:prstGeom prst="rect">
            <a:avLst/>
          </a:prstGeom>
          <a:noFill/>
          <a:ln w="12700">
            <a:noFill/>
            <a:miter lim="800000"/>
            <a:headEnd/>
            <a:tailEnd/>
          </a:ln>
        </p:spPr>
      </p:pic>
      <p:pic>
        <p:nvPicPr>
          <p:cNvPr id="19460" name="Picture 4"/>
          <p:cNvPicPr>
            <a:picLocks noChangeArrowheads="1"/>
          </p:cNvPicPr>
          <p:nvPr/>
        </p:nvPicPr>
        <p:blipFill>
          <a:blip r:embed="rId4" cstate="print"/>
          <a:srcRect/>
          <a:stretch>
            <a:fillRect/>
          </a:stretch>
        </p:blipFill>
        <p:spPr bwMode="auto">
          <a:xfrm>
            <a:off x="5454650" y="4662488"/>
            <a:ext cx="2168525" cy="1739900"/>
          </a:xfrm>
          <a:prstGeom prst="rect">
            <a:avLst/>
          </a:prstGeom>
          <a:noFill/>
          <a:ln w="12700">
            <a:noFill/>
            <a:miter lim="800000"/>
            <a:headEnd/>
            <a:tailEnd/>
          </a:ln>
        </p:spPr>
      </p:pic>
      <p:pic>
        <p:nvPicPr>
          <p:cNvPr id="19461" name="Picture 5"/>
          <p:cNvPicPr>
            <a:picLocks noChangeArrowheads="1"/>
          </p:cNvPicPr>
          <p:nvPr/>
        </p:nvPicPr>
        <p:blipFill>
          <a:blip r:embed="rId5" cstate="print"/>
          <a:srcRect/>
          <a:stretch>
            <a:fillRect/>
          </a:stretch>
        </p:blipFill>
        <p:spPr bwMode="auto">
          <a:xfrm>
            <a:off x="5467350" y="3087688"/>
            <a:ext cx="2170113" cy="1744662"/>
          </a:xfrm>
          <a:prstGeom prst="rect">
            <a:avLst/>
          </a:prstGeom>
          <a:noFill/>
          <a:ln w="12700">
            <a:noFill/>
            <a:miter lim="800000"/>
            <a:headEnd/>
            <a:tailEnd/>
          </a:ln>
        </p:spPr>
      </p:pic>
      <p:pic>
        <p:nvPicPr>
          <p:cNvPr id="19462" name="Picture 6"/>
          <p:cNvPicPr>
            <a:picLocks noChangeArrowheads="1"/>
          </p:cNvPicPr>
          <p:nvPr/>
        </p:nvPicPr>
        <p:blipFill>
          <a:blip r:embed="rId6" cstate="print"/>
          <a:srcRect/>
          <a:stretch>
            <a:fillRect/>
          </a:stretch>
        </p:blipFill>
        <p:spPr bwMode="auto">
          <a:xfrm>
            <a:off x="7918450" y="1589088"/>
            <a:ext cx="1293813" cy="1212850"/>
          </a:xfrm>
          <a:prstGeom prst="rect">
            <a:avLst/>
          </a:prstGeom>
          <a:noFill/>
          <a:ln w="12700">
            <a:noFill/>
            <a:miter lim="800000"/>
            <a:headEnd/>
            <a:tailEnd/>
          </a:ln>
        </p:spPr>
      </p:pic>
      <p:pic>
        <p:nvPicPr>
          <p:cNvPr id="19463" name="Picture 7"/>
          <p:cNvPicPr>
            <a:picLocks noChangeArrowheads="1"/>
          </p:cNvPicPr>
          <p:nvPr/>
        </p:nvPicPr>
        <p:blipFill>
          <a:blip r:embed="rId7" cstate="print"/>
          <a:srcRect/>
          <a:stretch>
            <a:fillRect/>
          </a:stretch>
        </p:blipFill>
        <p:spPr bwMode="auto">
          <a:xfrm>
            <a:off x="7918450" y="2795588"/>
            <a:ext cx="1355725" cy="1222375"/>
          </a:xfrm>
          <a:prstGeom prst="rect">
            <a:avLst/>
          </a:prstGeom>
          <a:noFill/>
          <a:ln w="12700">
            <a:noFill/>
            <a:miter lim="800000"/>
            <a:headEnd/>
            <a:tailEnd/>
          </a:ln>
        </p:spPr>
      </p:pic>
      <p:pic>
        <p:nvPicPr>
          <p:cNvPr id="19464" name="Picture 8"/>
          <p:cNvPicPr>
            <a:picLocks noChangeArrowheads="1"/>
          </p:cNvPicPr>
          <p:nvPr/>
        </p:nvPicPr>
        <p:blipFill>
          <a:blip r:embed="rId8" cstate="print"/>
          <a:srcRect/>
          <a:stretch>
            <a:fillRect/>
          </a:stretch>
        </p:blipFill>
        <p:spPr bwMode="auto">
          <a:xfrm>
            <a:off x="7918450" y="4014788"/>
            <a:ext cx="1320800" cy="1216025"/>
          </a:xfrm>
          <a:prstGeom prst="rect">
            <a:avLst/>
          </a:prstGeom>
          <a:noFill/>
          <a:ln w="12700">
            <a:noFill/>
            <a:miter lim="800000"/>
            <a:headEnd/>
            <a:tailEnd/>
          </a:ln>
        </p:spPr>
      </p:pic>
      <p:pic>
        <p:nvPicPr>
          <p:cNvPr id="19465" name="Picture 9"/>
          <p:cNvPicPr>
            <a:picLocks noChangeArrowheads="1"/>
          </p:cNvPicPr>
          <p:nvPr/>
        </p:nvPicPr>
        <p:blipFill>
          <a:blip r:embed="rId9" cstate="print"/>
          <a:srcRect/>
          <a:stretch>
            <a:fillRect/>
          </a:stretch>
        </p:blipFill>
        <p:spPr bwMode="auto">
          <a:xfrm>
            <a:off x="7918450" y="5233988"/>
            <a:ext cx="1333500" cy="1225550"/>
          </a:xfrm>
          <a:prstGeom prst="rect">
            <a:avLst/>
          </a:prstGeom>
          <a:noFill/>
          <a:ln w="12700">
            <a:noFill/>
            <a:miter lim="800000"/>
            <a:headEnd/>
            <a:tailEnd/>
          </a:ln>
        </p:spPr>
      </p:pic>
      <p:sp>
        <p:nvSpPr>
          <p:cNvPr id="19466" name="Rectangle 10"/>
          <p:cNvSpPr>
            <a:spLocks noChangeArrowheads="1"/>
          </p:cNvSpPr>
          <p:nvPr/>
        </p:nvSpPr>
        <p:spPr bwMode="auto">
          <a:xfrm>
            <a:off x="876300" y="257175"/>
            <a:ext cx="8477250" cy="933450"/>
          </a:xfrm>
          <a:prstGeom prst="rect">
            <a:avLst/>
          </a:prstGeom>
          <a:noFill/>
          <a:ln w="57150" cmpd="thickThin">
            <a:noFill/>
            <a:miter lim="800000"/>
            <a:headEnd/>
            <a:tailEnd/>
          </a:ln>
        </p:spPr>
        <p:txBody>
          <a:bodyPr lIns="90488" tIns="44450" rIns="90488" bIns="44450" anchor="ctr"/>
          <a:lstStyle/>
          <a:p>
            <a:pPr algn="ctr"/>
            <a:r>
              <a:rPr lang="en-GB" sz="3200" dirty="0" smtClean="0">
                <a:solidFill>
                  <a:schemeClr val="tx2"/>
                </a:solidFill>
                <a:latin typeface="Arial Unicode MS" pitchFamily="34" charset="-128"/>
              </a:rPr>
              <a:t> </a:t>
            </a:r>
            <a:endParaRPr lang="en-GB" sz="3200" dirty="0">
              <a:solidFill>
                <a:schemeClr val="tx2"/>
              </a:solidFill>
              <a:latin typeface="Arial Unicode MS" pitchFamily="34" charset="-128"/>
            </a:endParaRPr>
          </a:p>
        </p:txBody>
      </p:sp>
      <p:sp>
        <p:nvSpPr>
          <p:cNvPr id="2" name="TextBox 1"/>
          <p:cNvSpPr txBox="1"/>
          <p:nvPr/>
        </p:nvSpPr>
        <p:spPr>
          <a:xfrm>
            <a:off x="543699" y="1589088"/>
            <a:ext cx="4386648" cy="3336298"/>
          </a:xfrm>
          <a:prstGeom prst="rect">
            <a:avLst/>
          </a:prstGeom>
          <a:noFill/>
        </p:spPr>
        <p:txBody>
          <a:bodyPr wrap="square" rtlCol="0">
            <a:spAutoFit/>
          </a:bodyPr>
          <a:lstStyle/>
          <a:p>
            <a:pPr eaLnBrk="0" hangingPunct="0">
              <a:spcBef>
                <a:spcPct val="30000"/>
              </a:spcBef>
              <a:defRPr/>
            </a:pPr>
            <a:r>
              <a:rPr lang="en-US" sz="2400" b="0" dirty="0" smtClean="0"/>
              <a:t>Aims:</a:t>
            </a:r>
          </a:p>
          <a:p>
            <a:pPr eaLnBrk="0" hangingPunct="0">
              <a:spcBef>
                <a:spcPct val="30000"/>
              </a:spcBef>
              <a:defRPr/>
            </a:pPr>
            <a:endParaRPr lang="en-US" sz="2400" b="0" dirty="0"/>
          </a:p>
          <a:p>
            <a:pPr eaLnBrk="0" hangingPunct="0">
              <a:spcBef>
                <a:spcPct val="30000"/>
              </a:spcBef>
              <a:defRPr/>
            </a:pPr>
            <a:r>
              <a:rPr lang="en-US" sz="2400" b="0" dirty="0"/>
              <a:t>Apply high threshold: identify improbably high peaks</a:t>
            </a:r>
          </a:p>
          <a:p>
            <a:pPr eaLnBrk="0" hangingPunct="0">
              <a:spcBef>
                <a:spcPct val="30000"/>
              </a:spcBef>
              <a:defRPr/>
            </a:pPr>
            <a:endParaRPr lang="en-US" sz="2400" b="0" dirty="0" smtClean="0"/>
          </a:p>
          <a:p>
            <a:pPr eaLnBrk="0" hangingPunct="0">
              <a:spcBef>
                <a:spcPct val="30000"/>
              </a:spcBef>
              <a:defRPr/>
            </a:pPr>
            <a:r>
              <a:rPr lang="en-US" sz="2400" b="0" dirty="0" smtClean="0"/>
              <a:t>Apply lower  </a:t>
            </a:r>
            <a:r>
              <a:rPr lang="en-US" sz="2400" b="0" dirty="0"/>
              <a:t>threshold: identify improbably </a:t>
            </a:r>
            <a:r>
              <a:rPr lang="en-US" sz="2400" b="0" dirty="0" smtClean="0"/>
              <a:t>broad peaks </a:t>
            </a:r>
            <a:endParaRPr lang="en-US" sz="2400" b="0" dirty="0"/>
          </a:p>
          <a:p>
            <a:endParaRPr lang="de-CH" b="0" dirty="0"/>
          </a:p>
        </p:txBody>
      </p:sp>
    </p:spTree>
  </p:cSld>
  <p:clrMapOvr>
    <a:masterClrMapping/>
  </p:clrMapOvr>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ChangeArrowheads="1"/>
          </p:cNvSpPr>
          <p:nvPr/>
        </p:nvSpPr>
        <p:spPr bwMode="auto">
          <a:xfrm>
            <a:off x="5280025" y="1376363"/>
            <a:ext cx="4133850" cy="5124450"/>
          </a:xfrm>
          <a:prstGeom prst="rect">
            <a:avLst/>
          </a:prstGeom>
          <a:solidFill>
            <a:srgbClr val="000066"/>
          </a:solidFill>
          <a:ln w="57150" cmpd="thickThin">
            <a:noFill/>
            <a:miter lim="800000"/>
            <a:headEnd/>
            <a:tailEnd/>
          </a:ln>
        </p:spPr>
        <p:txBody>
          <a:bodyPr wrap="none" anchor="ctr"/>
          <a:lstStyle/>
          <a:p>
            <a:endParaRPr lang="en-US"/>
          </a:p>
        </p:txBody>
      </p:sp>
      <p:pic>
        <p:nvPicPr>
          <p:cNvPr id="19459" name="Picture 3"/>
          <p:cNvPicPr>
            <a:picLocks noChangeAspect="1" noChangeArrowheads="1"/>
          </p:cNvPicPr>
          <p:nvPr/>
        </p:nvPicPr>
        <p:blipFill>
          <a:blip r:embed="rId3" cstate="print"/>
          <a:srcRect/>
          <a:stretch>
            <a:fillRect/>
          </a:stretch>
        </p:blipFill>
        <p:spPr bwMode="auto">
          <a:xfrm>
            <a:off x="5554663" y="1543050"/>
            <a:ext cx="1801812" cy="1554163"/>
          </a:xfrm>
          <a:prstGeom prst="rect">
            <a:avLst/>
          </a:prstGeom>
          <a:noFill/>
          <a:ln w="12700">
            <a:noFill/>
            <a:miter lim="800000"/>
            <a:headEnd/>
            <a:tailEnd/>
          </a:ln>
        </p:spPr>
      </p:pic>
      <p:pic>
        <p:nvPicPr>
          <p:cNvPr id="19460" name="Picture 4"/>
          <p:cNvPicPr>
            <a:picLocks noChangeArrowheads="1"/>
          </p:cNvPicPr>
          <p:nvPr/>
        </p:nvPicPr>
        <p:blipFill>
          <a:blip r:embed="rId4" cstate="print"/>
          <a:srcRect/>
          <a:stretch>
            <a:fillRect/>
          </a:stretch>
        </p:blipFill>
        <p:spPr bwMode="auto">
          <a:xfrm>
            <a:off x="5454650" y="4662488"/>
            <a:ext cx="2168525" cy="1739900"/>
          </a:xfrm>
          <a:prstGeom prst="rect">
            <a:avLst/>
          </a:prstGeom>
          <a:noFill/>
          <a:ln w="12700">
            <a:noFill/>
            <a:miter lim="800000"/>
            <a:headEnd/>
            <a:tailEnd/>
          </a:ln>
        </p:spPr>
      </p:pic>
      <p:pic>
        <p:nvPicPr>
          <p:cNvPr id="19461" name="Picture 5"/>
          <p:cNvPicPr>
            <a:picLocks noChangeArrowheads="1"/>
          </p:cNvPicPr>
          <p:nvPr/>
        </p:nvPicPr>
        <p:blipFill>
          <a:blip r:embed="rId5" cstate="print"/>
          <a:srcRect/>
          <a:stretch>
            <a:fillRect/>
          </a:stretch>
        </p:blipFill>
        <p:spPr bwMode="auto">
          <a:xfrm>
            <a:off x="5467350" y="3087688"/>
            <a:ext cx="2170113" cy="1744662"/>
          </a:xfrm>
          <a:prstGeom prst="rect">
            <a:avLst/>
          </a:prstGeom>
          <a:noFill/>
          <a:ln w="12700">
            <a:noFill/>
            <a:miter lim="800000"/>
            <a:headEnd/>
            <a:tailEnd/>
          </a:ln>
        </p:spPr>
      </p:pic>
      <p:pic>
        <p:nvPicPr>
          <p:cNvPr id="19462" name="Picture 6"/>
          <p:cNvPicPr>
            <a:picLocks noChangeArrowheads="1"/>
          </p:cNvPicPr>
          <p:nvPr/>
        </p:nvPicPr>
        <p:blipFill>
          <a:blip r:embed="rId6" cstate="print"/>
          <a:srcRect/>
          <a:stretch>
            <a:fillRect/>
          </a:stretch>
        </p:blipFill>
        <p:spPr bwMode="auto">
          <a:xfrm>
            <a:off x="7918450" y="1589088"/>
            <a:ext cx="1293813" cy="1212850"/>
          </a:xfrm>
          <a:prstGeom prst="rect">
            <a:avLst/>
          </a:prstGeom>
          <a:noFill/>
          <a:ln w="12700">
            <a:noFill/>
            <a:miter lim="800000"/>
            <a:headEnd/>
            <a:tailEnd/>
          </a:ln>
        </p:spPr>
      </p:pic>
      <p:pic>
        <p:nvPicPr>
          <p:cNvPr id="19463" name="Picture 7"/>
          <p:cNvPicPr>
            <a:picLocks noChangeArrowheads="1"/>
          </p:cNvPicPr>
          <p:nvPr/>
        </p:nvPicPr>
        <p:blipFill>
          <a:blip r:embed="rId7" cstate="print"/>
          <a:srcRect/>
          <a:stretch>
            <a:fillRect/>
          </a:stretch>
        </p:blipFill>
        <p:spPr bwMode="auto">
          <a:xfrm>
            <a:off x="7918450" y="2795588"/>
            <a:ext cx="1355725" cy="1222375"/>
          </a:xfrm>
          <a:prstGeom prst="rect">
            <a:avLst/>
          </a:prstGeom>
          <a:noFill/>
          <a:ln w="12700">
            <a:noFill/>
            <a:miter lim="800000"/>
            <a:headEnd/>
            <a:tailEnd/>
          </a:ln>
        </p:spPr>
      </p:pic>
      <p:pic>
        <p:nvPicPr>
          <p:cNvPr id="19464" name="Picture 8"/>
          <p:cNvPicPr>
            <a:picLocks noChangeArrowheads="1"/>
          </p:cNvPicPr>
          <p:nvPr/>
        </p:nvPicPr>
        <p:blipFill>
          <a:blip r:embed="rId8" cstate="print"/>
          <a:srcRect/>
          <a:stretch>
            <a:fillRect/>
          </a:stretch>
        </p:blipFill>
        <p:spPr bwMode="auto">
          <a:xfrm>
            <a:off x="7918450" y="4014788"/>
            <a:ext cx="1320800" cy="1216025"/>
          </a:xfrm>
          <a:prstGeom prst="rect">
            <a:avLst/>
          </a:prstGeom>
          <a:noFill/>
          <a:ln w="12700">
            <a:noFill/>
            <a:miter lim="800000"/>
            <a:headEnd/>
            <a:tailEnd/>
          </a:ln>
        </p:spPr>
      </p:pic>
      <p:pic>
        <p:nvPicPr>
          <p:cNvPr id="19465" name="Picture 9"/>
          <p:cNvPicPr>
            <a:picLocks noChangeArrowheads="1"/>
          </p:cNvPicPr>
          <p:nvPr/>
        </p:nvPicPr>
        <p:blipFill>
          <a:blip r:embed="rId9" cstate="print"/>
          <a:srcRect/>
          <a:stretch>
            <a:fillRect/>
          </a:stretch>
        </p:blipFill>
        <p:spPr bwMode="auto">
          <a:xfrm>
            <a:off x="7918450" y="5233988"/>
            <a:ext cx="1333500" cy="1225550"/>
          </a:xfrm>
          <a:prstGeom prst="rect">
            <a:avLst/>
          </a:prstGeom>
          <a:noFill/>
          <a:ln w="12700">
            <a:noFill/>
            <a:miter lim="800000"/>
            <a:headEnd/>
            <a:tailEnd/>
          </a:ln>
        </p:spPr>
      </p:pic>
      <p:sp>
        <p:nvSpPr>
          <p:cNvPr id="19466" name="Rectangle 10"/>
          <p:cNvSpPr>
            <a:spLocks noChangeArrowheads="1"/>
          </p:cNvSpPr>
          <p:nvPr/>
        </p:nvSpPr>
        <p:spPr bwMode="auto">
          <a:xfrm>
            <a:off x="876300" y="257175"/>
            <a:ext cx="8477250" cy="933450"/>
          </a:xfrm>
          <a:prstGeom prst="rect">
            <a:avLst/>
          </a:prstGeom>
          <a:noFill/>
          <a:ln w="57150" cmpd="thickThin">
            <a:noFill/>
            <a:miter lim="800000"/>
            <a:headEnd/>
            <a:tailEnd/>
          </a:ln>
        </p:spPr>
        <p:txBody>
          <a:bodyPr lIns="90488" tIns="44450" rIns="90488" bIns="44450" anchor="ctr"/>
          <a:lstStyle/>
          <a:p>
            <a:pPr algn="ctr"/>
            <a:r>
              <a:rPr lang="en-GB" sz="3200" dirty="0" smtClean="0">
                <a:solidFill>
                  <a:schemeClr val="tx2"/>
                </a:solidFill>
                <a:latin typeface="Arial Unicode MS" pitchFamily="34" charset="-128"/>
              </a:rPr>
              <a:t> </a:t>
            </a:r>
            <a:endParaRPr lang="en-GB" sz="3200" dirty="0">
              <a:solidFill>
                <a:schemeClr val="tx2"/>
              </a:solidFill>
              <a:latin typeface="Arial Unicode MS" pitchFamily="34" charset="-128"/>
            </a:endParaRPr>
          </a:p>
        </p:txBody>
      </p:sp>
      <p:sp>
        <p:nvSpPr>
          <p:cNvPr id="19467" name="Rectangle 11"/>
          <p:cNvSpPr>
            <a:spLocks noChangeArrowheads="1"/>
          </p:cNvSpPr>
          <p:nvPr/>
        </p:nvSpPr>
        <p:spPr bwMode="auto">
          <a:xfrm>
            <a:off x="936625" y="1376363"/>
            <a:ext cx="4133850" cy="5124450"/>
          </a:xfrm>
          <a:prstGeom prst="rect">
            <a:avLst/>
          </a:prstGeom>
          <a:noFill/>
          <a:ln w="57150" cmpd="thickThin">
            <a:noFill/>
            <a:miter lim="800000"/>
            <a:headEnd/>
            <a:tailEnd/>
          </a:ln>
        </p:spPr>
        <p:txBody>
          <a:bodyPr lIns="90488" tIns="44450" rIns="90488" bIns="44450"/>
          <a:lstStyle/>
          <a:p>
            <a:pPr marL="228600" indent="-228600">
              <a:spcBef>
                <a:spcPct val="20000"/>
              </a:spcBef>
            </a:pPr>
            <a:r>
              <a:rPr lang="en-GB" sz="2800" dirty="0" smtClean="0">
                <a:latin typeface="Arial Unicode MS" pitchFamily="34" charset="-128"/>
              </a:rPr>
              <a:t> </a:t>
            </a:r>
            <a:endParaRPr lang="en-GB" sz="2400" dirty="0">
              <a:latin typeface="Arial Unicode MS" pitchFamily="34" charset="-128"/>
            </a:endParaRPr>
          </a:p>
          <a:p>
            <a:pPr marL="571500" lvl="1" indent="-228600">
              <a:spcBef>
                <a:spcPct val="20000"/>
              </a:spcBef>
            </a:pPr>
            <a:endParaRPr lang="en-GB" sz="2400" dirty="0">
              <a:latin typeface="Arial Unicode MS" pitchFamily="34" charset="-128"/>
            </a:endParaRPr>
          </a:p>
        </p:txBody>
      </p:sp>
      <p:sp>
        <p:nvSpPr>
          <p:cNvPr id="13" name="TextBox 12"/>
          <p:cNvSpPr txBox="1"/>
          <p:nvPr/>
        </p:nvSpPr>
        <p:spPr>
          <a:xfrm>
            <a:off x="685800" y="2198914"/>
            <a:ext cx="4224233" cy="4431983"/>
          </a:xfrm>
          <a:prstGeom prst="rect">
            <a:avLst/>
          </a:prstGeom>
          <a:noFill/>
        </p:spPr>
        <p:txBody>
          <a:bodyPr wrap="none" rtlCol="0">
            <a:spAutoFit/>
          </a:bodyPr>
          <a:lstStyle/>
          <a:p>
            <a:r>
              <a:rPr lang="en-US" sz="2800" b="0" dirty="0" smtClean="0"/>
              <a:t>Height  </a:t>
            </a:r>
          </a:p>
          <a:p>
            <a:r>
              <a:rPr lang="en-US" sz="2800" b="0" dirty="0" smtClean="0"/>
              <a:t>Spatial extent</a:t>
            </a:r>
          </a:p>
          <a:p>
            <a:r>
              <a:rPr lang="en-US" sz="2800" b="0" dirty="0" smtClean="0"/>
              <a:t>Total number</a:t>
            </a:r>
          </a:p>
          <a:p>
            <a:endParaRPr lang="en-US" sz="2800" b="0" dirty="0" smtClean="0"/>
          </a:p>
          <a:p>
            <a:endParaRPr lang="en-US" sz="2800" b="0" dirty="0"/>
          </a:p>
          <a:p>
            <a:r>
              <a:rPr lang="en-US" sz="2400" b="0" dirty="0" smtClean="0"/>
              <a:t>Need a </a:t>
            </a:r>
            <a:r>
              <a:rPr lang="en-US" sz="2400" b="0" dirty="0"/>
              <a:t>null distribution:</a:t>
            </a:r>
          </a:p>
          <a:p>
            <a:r>
              <a:rPr lang="en-US" sz="2400" b="0" dirty="0"/>
              <a:t>1.  </a:t>
            </a:r>
            <a:r>
              <a:rPr lang="en-US" sz="2400" b="0" dirty="0" smtClean="0"/>
              <a:t>Simulate null experiments </a:t>
            </a:r>
            <a:endParaRPr lang="en-US" sz="2400" b="0" dirty="0"/>
          </a:p>
          <a:p>
            <a:r>
              <a:rPr lang="en-US" sz="2400" b="0" dirty="0"/>
              <a:t>2.  </a:t>
            </a:r>
            <a:r>
              <a:rPr lang="en-US" sz="2400" b="0" dirty="0" smtClean="0"/>
              <a:t>Model null experiments</a:t>
            </a:r>
            <a:endParaRPr lang="en-US" sz="2400" b="0" dirty="0"/>
          </a:p>
          <a:p>
            <a:endParaRPr lang="en-US" sz="2800" b="0" dirty="0" smtClean="0"/>
          </a:p>
          <a:p>
            <a:endParaRPr lang="en-US" sz="2800" b="0" dirty="0" smtClean="0"/>
          </a:p>
          <a:p>
            <a:endParaRPr lang="en-US" dirty="0"/>
          </a:p>
        </p:txBody>
      </p:sp>
    </p:spTree>
  </p:cSld>
  <p:clrMapOvr>
    <a:masterClrMapping/>
  </p:clrMapOvr>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2"/>
          <p:cNvSpPr>
            <a:spLocks noChangeArrowheads="1"/>
          </p:cNvSpPr>
          <p:nvPr/>
        </p:nvSpPr>
        <p:spPr bwMode="auto">
          <a:xfrm>
            <a:off x="685800" y="3581400"/>
            <a:ext cx="8534400" cy="2819400"/>
          </a:xfrm>
          <a:prstGeom prst="rect">
            <a:avLst/>
          </a:prstGeom>
          <a:solidFill>
            <a:schemeClr val="bg1"/>
          </a:solidFill>
          <a:ln w="28575">
            <a:noFill/>
            <a:miter lim="800000"/>
            <a:headEnd/>
            <a:tailEnd/>
          </a:ln>
        </p:spPr>
        <p:txBody>
          <a:bodyPr wrap="none" anchor="ctr"/>
          <a:lstStyle/>
          <a:p>
            <a:pPr algn="ctr" eaLnBrk="0" hangingPunct="0"/>
            <a:endParaRPr lang="en-GB" sz="2000" b="0">
              <a:latin typeface="Arial Unicode MS" pitchFamily="34" charset="-128"/>
            </a:endParaRPr>
          </a:p>
        </p:txBody>
      </p:sp>
      <p:sp>
        <p:nvSpPr>
          <p:cNvPr id="4100" name="Rectangle 3"/>
          <p:cNvSpPr>
            <a:spLocks noChangeArrowheads="1"/>
          </p:cNvSpPr>
          <p:nvPr/>
        </p:nvSpPr>
        <p:spPr bwMode="auto">
          <a:xfrm>
            <a:off x="885825" y="371475"/>
            <a:ext cx="8477250" cy="933450"/>
          </a:xfrm>
          <a:prstGeom prst="rect">
            <a:avLst/>
          </a:prstGeom>
          <a:solidFill>
            <a:schemeClr val="bg1"/>
          </a:solidFill>
          <a:ln w="57150" cmpd="thickThin">
            <a:noFill/>
            <a:miter lim="800000"/>
            <a:headEnd/>
            <a:tailEnd/>
          </a:ln>
        </p:spPr>
        <p:txBody>
          <a:bodyPr lIns="90488" tIns="44450" rIns="90488" bIns="44450" anchor="ctr"/>
          <a:lstStyle/>
          <a:p>
            <a:pPr algn="ctr"/>
            <a:r>
              <a:rPr lang="en-GB" sz="3200" dirty="0" smtClean="0">
                <a:solidFill>
                  <a:schemeClr val="tx2"/>
                </a:solidFill>
                <a:latin typeface="Arial Unicode MS" pitchFamily="34" charset="-128"/>
              </a:rPr>
              <a:t>Gaussian Random Fields</a:t>
            </a:r>
            <a:endParaRPr lang="en-GB" sz="3200" dirty="0">
              <a:solidFill>
                <a:schemeClr val="tx2"/>
              </a:solidFill>
              <a:latin typeface="Arial Unicode MS" pitchFamily="34" charset="-128"/>
            </a:endParaRPr>
          </a:p>
        </p:txBody>
      </p:sp>
      <p:sp>
        <p:nvSpPr>
          <p:cNvPr id="4101" name="Rectangle 4"/>
          <p:cNvSpPr>
            <a:spLocks noChangeArrowheads="1"/>
          </p:cNvSpPr>
          <p:nvPr/>
        </p:nvSpPr>
        <p:spPr bwMode="auto">
          <a:xfrm>
            <a:off x="714375" y="1476375"/>
            <a:ext cx="8477250" cy="1847850"/>
          </a:xfrm>
          <a:prstGeom prst="rect">
            <a:avLst/>
          </a:prstGeom>
          <a:noFill/>
          <a:ln w="57150" cmpd="thickThin">
            <a:noFill/>
            <a:miter lim="800000"/>
            <a:headEnd/>
            <a:tailEnd/>
          </a:ln>
        </p:spPr>
        <p:txBody>
          <a:bodyPr lIns="90488" tIns="44450" rIns="90488" bIns="44450"/>
          <a:lstStyle/>
          <a:p>
            <a:pPr marL="342900" indent="-342900">
              <a:spcBef>
                <a:spcPct val="20000"/>
              </a:spcBef>
              <a:buFontTx/>
              <a:buChar char="•"/>
            </a:pPr>
            <a:r>
              <a:rPr lang="en-GB" sz="2800" b="0" dirty="0" smtClean="0">
                <a:latin typeface="Arial Unicode MS" pitchFamily="34" charset="-128"/>
              </a:rPr>
              <a:t>Statistical </a:t>
            </a:r>
            <a:r>
              <a:rPr lang="en-GB" sz="2800" b="0" dirty="0">
                <a:latin typeface="Arial Unicode MS" pitchFamily="34" charset="-128"/>
              </a:rPr>
              <a:t>image </a:t>
            </a:r>
            <a:r>
              <a:rPr lang="en-GB" sz="2800" b="0" dirty="0" smtClean="0">
                <a:latin typeface="Eras Bold ITC"/>
              </a:rPr>
              <a:t>=</a:t>
            </a:r>
            <a:r>
              <a:rPr lang="en-GB" sz="2800" b="0" dirty="0" smtClean="0">
                <a:latin typeface="Arial Unicode MS" pitchFamily="34" charset="-128"/>
              </a:rPr>
              <a:t> discretised continuous random </a:t>
            </a:r>
            <a:r>
              <a:rPr lang="en-GB" sz="2800" b="0" dirty="0">
                <a:latin typeface="Arial Unicode MS" pitchFamily="34" charset="-128"/>
              </a:rPr>
              <a:t>field </a:t>
            </a:r>
            <a:r>
              <a:rPr lang="en-GB" sz="2800" b="0" dirty="0" smtClean="0">
                <a:latin typeface="Arial Unicode MS" pitchFamily="34" charset="-128"/>
              </a:rPr>
              <a:t>(approximately)</a:t>
            </a:r>
          </a:p>
          <a:p>
            <a:pPr marL="342900" indent="-342900">
              <a:spcBef>
                <a:spcPct val="20000"/>
              </a:spcBef>
              <a:buFontTx/>
              <a:buChar char="•"/>
            </a:pPr>
            <a:r>
              <a:rPr lang="en-GB" sz="2800" b="0" dirty="0" smtClean="0">
                <a:latin typeface="Arial Unicode MS" pitchFamily="34" charset="-128"/>
              </a:rPr>
              <a:t>Use </a:t>
            </a:r>
            <a:r>
              <a:rPr lang="en-GB" sz="2800" b="0" dirty="0">
                <a:latin typeface="Arial Unicode MS" pitchFamily="34" charset="-128"/>
              </a:rPr>
              <a:t>results from continuous random field theory</a:t>
            </a:r>
          </a:p>
        </p:txBody>
      </p:sp>
      <p:pic>
        <p:nvPicPr>
          <p:cNvPr id="4102" name="Picture 5"/>
          <p:cNvPicPr>
            <a:picLocks noChangeArrowheads="1"/>
          </p:cNvPicPr>
          <p:nvPr/>
        </p:nvPicPr>
        <p:blipFill>
          <a:blip r:embed="rId3" cstate="print"/>
          <a:srcRect/>
          <a:stretch>
            <a:fillRect/>
          </a:stretch>
        </p:blipFill>
        <p:spPr bwMode="auto">
          <a:xfrm>
            <a:off x="1295400" y="3886200"/>
            <a:ext cx="2667000" cy="2241550"/>
          </a:xfrm>
          <a:prstGeom prst="rect">
            <a:avLst/>
          </a:prstGeom>
          <a:noFill/>
          <a:ln w="12700">
            <a:noFill/>
            <a:miter lim="800000"/>
            <a:headEnd/>
            <a:tailEnd/>
          </a:ln>
        </p:spPr>
      </p:pic>
      <p:pic>
        <p:nvPicPr>
          <p:cNvPr id="4103" name="Picture 6"/>
          <p:cNvPicPr>
            <a:picLocks noChangeArrowheads="1"/>
          </p:cNvPicPr>
          <p:nvPr/>
        </p:nvPicPr>
        <p:blipFill>
          <a:blip r:embed="rId4" cstate="print"/>
          <a:srcRect/>
          <a:stretch>
            <a:fillRect/>
          </a:stretch>
        </p:blipFill>
        <p:spPr bwMode="auto">
          <a:xfrm>
            <a:off x="5943600" y="3886200"/>
            <a:ext cx="2574925" cy="2222500"/>
          </a:xfrm>
          <a:prstGeom prst="rect">
            <a:avLst/>
          </a:prstGeom>
          <a:noFill/>
          <a:ln w="12700">
            <a:noFill/>
            <a:miter lim="800000"/>
            <a:headEnd/>
            <a:tailEnd/>
          </a:ln>
        </p:spPr>
      </p:pic>
      <p:sp>
        <p:nvSpPr>
          <p:cNvPr id="4104" name="Text Box 7"/>
          <p:cNvSpPr txBox="1">
            <a:spLocks noChangeArrowheads="1"/>
          </p:cNvSpPr>
          <p:nvPr/>
        </p:nvSpPr>
        <p:spPr bwMode="auto">
          <a:xfrm>
            <a:off x="3959225" y="4572000"/>
            <a:ext cx="1998663" cy="1311275"/>
          </a:xfrm>
          <a:prstGeom prst="rect">
            <a:avLst/>
          </a:prstGeom>
          <a:noFill/>
          <a:ln w="12700">
            <a:noFill/>
            <a:miter lim="800000"/>
            <a:headEnd/>
            <a:tailEnd/>
          </a:ln>
        </p:spPr>
        <p:txBody>
          <a:bodyPr>
            <a:spAutoFit/>
          </a:bodyPr>
          <a:lstStyle/>
          <a:p>
            <a:pPr algn="ctr" eaLnBrk="0" hangingPunct="0"/>
            <a:endParaRPr lang="en-GB" sz="2000" b="0">
              <a:latin typeface="Arial Unicode MS" pitchFamily="34" charset="-128"/>
              <a:sym typeface="Symbol" pitchFamily="18" charset="2"/>
            </a:endParaRPr>
          </a:p>
          <a:p>
            <a:pPr algn="ctr" eaLnBrk="0" hangingPunct="0"/>
            <a:r>
              <a:rPr lang="en-GB" sz="2000" b="0">
                <a:latin typeface="Arial Unicode MS" pitchFamily="34" charset="-128"/>
                <a:sym typeface="Symbol" pitchFamily="18" charset="2"/>
              </a:rPr>
              <a:t>Discretisation</a:t>
            </a:r>
          </a:p>
          <a:p>
            <a:pPr algn="ctr" eaLnBrk="0" hangingPunct="0"/>
            <a:r>
              <a:rPr lang="en-GB" sz="2000" b="0">
                <a:latin typeface="Arial Unicode MS" pitchFamily="34" charset="-128"/>
                <a:sym typeface="Symbol" pitchFamily="18" charset="2"/>
              </a:rPr>
              <a:t>(“lattice approximation”)</a:t>
            </a:r>
          </a:p>
        </p:txBody>
      </p:sp>
      <p:sp>
        <p:nvSpPr>
          <p:cNvPr id="4105" name="Line 9"/>
          <p:cNvSpPr>
            <a:spLocks noChangeShapeType="1"/>
          </p:cNvSpPr>
          <p:nvPr/>
        </p:nvSpPr>
        <p:spPr bwMode="auto">
          <a:xfrm flipH="1">
            <a:off x="4189413" y="4800600"/>
            <a:ext cx="1524000" cy="0"/>
          </a:xfrm>
          <a:prstGeom prst="line">
            <a:avLst/>
          </a:prstGeom>
          <a:noFill/>
          <a:ln w="22225">
            <a:solidFill>
              <a:schemeClr val="tx1"/>
            </a:solidFill>
            <a:round/>
            <a:headEnd/>
            <a:tailEnd type="triangle" w="med" len="med"/>
          </a:ln>
        </p:spPr>
        <p:txBody>
          <a:bodyPr/>
          <a:lstStyle/>
          <a:p>
            <a:endParaRPr lang="en-US"/>
          </a:p>
        </p:txBody>
      </p:sp>
    </p:spTree>
  </p:cSld>
  <p:clrMapOvr>
    <a:masterClrMapping/>
  </p:clrMapOvr>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ChangeArrowheads="1"/>
          </p:cNvSpPr>
          <p:nvPr/>
        </p:nvSpPr>
        <p:spPr bwMode="auto">
          <a:xfrm>
            <a:off x="5280025" y="1376363"/>
            <a:ext cx="4133850" cy="5124450"/>
          </a:xfrm>
          <a:prstGeom prst="rect">
            <a:avLst/>
          </a:prstGeom>
          <a:solidFill>
            <a:srgbClr val="000066"/>
          </a:solidFill>
          <a:ln w="57150" cmpd="thickThin">
            <a:noFill/>
            <a:miter lim="800000"/>
            <a:headEnd/>
            <a:tailEnd/>
          </a:ln>
        </p:spPr>
        <p:txBody>
          <a:bodyPr wrap="none" anchor="ctr"/>
          <a:lstStyle/>
          <a:p>
            <a:endParaRPr lang="en-US"/>
          </a:p>
        </p:txBody>
      </p:sp>
      <p:pic>
        <p:nvPicPr>
          <p:cNvPr id="19459" name="Picture 3"/>
          <p:cNvPicPr>
            <a:picLocks noChangeAspect="1" noChangeArrowheads="1"/>
          </p:cNvPicPr>
          <p:nvPr/>
        </p:nvPicPr>
        <p:blipFill>
          <a:blip r:embed="rId3" cstate="print"/>
          <a:srcRect/>
          <a:stretch>
            <a:fillRect/>
          </a:stretch>
        </p:blipFill>
        <p:spPr bwMode="auto">
          <a:xfrm>
            <a:off x="5554663" y="1543050"/>
            <a:ext cx="1801812" cy="1554163"/>
          </a:xfrm>
          <a:prstGeom prst="rect">
            <a:avLst/>
          </a:prstGeom>
          <a:noFill/>
          <a:ln w="12700">
            <a:noFill/>
            <a:miter lim="800000"/>
            <a:headEnd/>
            <a:tailEnd/>
          </a:ln>
        </p:spPr>
      </p:pic>
      <p:pic>
        <p:nvPicPr>
          <p:cNvPr id="19460" name="Picture 4"/>
          <p:cNvPicPr>
            <a:picLocks noChangeArrowheads="1"/>
          </p:cNvPicPr>
          <p:nvPr/>
        </p:nvPicPr>
        <p:blipFill>
          <a:blip r:embed="rId4" cstate="print"/>
          <a:srcRect/>
          <a:stretch>
            <a:fillRect/>
          </a:stretch>
        </p:blipFill>
        <p:spPr bwMode="auto">
          <a:xfrm>
            <a:off x="5454650" y="4662488"/>
            <a:ext cx="2168525" cy="1739900"/>
          </a:xfrm>
          <a:prstGeom prst="rect">
            <a:avLst/>
          </a:prstGeom>
          <a:noFill/>
          <a:ln w="12700">
            <a:noFill/>
            <a:miter lim="800000"/>
            <a:headEnd/>
            <a:tailEnd/>
          </a:ln>
        </p:spPr>
      </p:pic>
      <p:pic>
        <p:nvPicPr>
          <p:cNvPr id="19461" name="Picture 5"/>
          <p:cNvPicPr>
            <a:picLocks noChangeArrowheads="1"/>
          </p:cNvPicPr>
          <p:nvPr/>
        </p:nvPicPr>
        <p:blipFill>
          <a:blip r:embed="rId5" cstate="print"/>
          <a:srcRect/>
          <a:stretch>
            <a:fillRect/>
          </a:stretch>
        </p:blipFill>
        <p:spPr bwMode="auto">
          <a:xfrm>
            <a:off x="5467350" y="3087688"/>
            <a:ext cx="2170113" cy="1744662"/>
          </a:xfrm>
          <a:prstGeom prst="rect">
            <a:avLst/>
          </a:prstGeom>
          <a:noFill/>
          <a:ln w="12700">
            <a:noFill/>
            <a:miter lim="800000"/>
            <a:headEnd/>
            <a:tailEnd/>
          </a:ln>
        </p:spPr>
      </p:pic>
      <p:pic>
        <p:nvPicPr>
          <p:cNvPr id="19462" name="Picture 6"/>
          <p:cNvPicPr>
            <a:picLocks noChangeArrowheads="1"/>
          </p:cNvPicPr>
          <p:nvPr/>
        </p:nvPicPr>
        <p:blipFill>
          <a:blip r:embed="rId6" cstate="print"/>
          <a:srcRect/>
          <a:stretch>
            <a:fillRect/>
          </a:stretch>
        </p:blipFill>
        <p:spPr bwMode="auto">
          <a:xfrm>
            <a:off x="7918450" y="1589088"/>
            <a:ext cx="1293813" cy="1212850"/>
          </a:xfrm>
          <a:prstGeom prst="rect">
            <a:avLst/>
          </a:prstGeom>
          <a:noFill/>
          <a:ln w="12700">
            <a:noFill/>
            <a:miter lim="800000"/>
            <a:headEnd/>
            <a:tailEnd/>
          </a:ln>
        </p:spPr>
      </p:pic>
      <p:pic>
        <p:nvPicPr>
          <p:cNvPr id="19463" name="Picture 7"/>
          <p:cNvPicPr>
            <a:picLocks noChangeArrowheads="1"/>
          </p:cNvPicPr>
          <p:nvPr/>
        </p:nvPicPr>
        <p:blipFill>
          <a:blip r:embed="rId7" cstate="print"/>
          <a:srcRect/>
          <a:stretch>
            <a:fillRect/>
          </a:stretch>
        </p:blipFill>
        <p:spPr bwMode="auto">
          <a:xfrm>
            <a:off x="7918450" y="2795588"/>
            <a:ext cx="1355725" cy="1222375"/>
          </a:xfrm>
          <a:prstGeom prst="rect">
            <a:avLst/>
          </a:prstGeom>
          <a:noFill/>
          <a:ln w="12700">
            <a:noFill/>
            <a:miter lim="800000"/>
            <a:headEnd/>
            <a:tailEnd/>
          </a:ln>
        </p:spPr>
      </p:pic>
      <p:pic>
        <p:nvPicPr>
          <p:cNvPr id="19464" name="Picture 8"/>
          <p:cNvPicPr>
            <a:picLocks noChangeArrowheads="1"/>
          </p:cNvPicPr>
          <p:nvPr/>
        </p:nvPicPr>
        <p:blipFill>
          <a:blip r:embed="rId8" cstate="print"/>
          <a:srcRect/>
          <a:stretch>
            <a:fillRect/>
          </a:stretch>
        </p:blipFill>
        <p:spPr bwMode="auto">
          <a:xfrm>
            <a:off x="7918450" y="4014788"/>
            <a:ext cx="1320800" cy="1216025"/>
          </a:xfrm>
          <a:prstGeom prst="rect">
            <a:avLst/>
          </a:prstGeom>
          <a:noFill/>
          <a:ln w="12700">
            <a:noFill/>
            <a:miter lim="800000"/>
            <a:headEnd/>
            <a:tailEnd/>
          </a:ln>
        </p:spPr>
      </p:pic>
      <p:pic>
        <p:nvPicPr>
          <p:cNvPr id="19465" name="Picture 9"/>
          <p:cNvPicPr>
            <a:picLocks noChangeArrowheads="1"/>
          </p:cNvPicPr>
          <p:nvPr/>
        </p:nvPicPr>
        <p:blipFill>
          <a:blip r:embed="rId9" cstate="print"/>
          <a:srcRect/>
          <a:stretch>
            <a:fillRect/>
          </a:stretch>
        </p:blipFill>
        <p:spPr bwMode="auto">
          <a:xfrm>
            <a:off x="7918450" y="5233988"/>
            <a:ext cx="1333500" cy="1225550"/>
          </a:xfrm>
          <a:prstGeom prst="rect">
            <a:avLst/>
          </a:prstGeom>
          <a:noFill/>
          <a:ln w="12700">
            <a:noFill/>
            <a:miter lim="800000"/>
            <a:headEnd/>
            <a:tailEnd/>
          </a:ln>
        </p:spPr>
      </p:pic>
      <p:sp>
        <p:nvSpPr>
          <p:cNvPr id="19466" name="Rectangle 10"/>
          <p:cNvSpPr>
            <a:spLocks noChangeArrowheads="1"/>
          </p:cNvSpPr>
          <p:nvPr/>
        </p:nvSpPr>
        <p:spPr bwMode="auto">
          <a:xfrm>
            <a:off x="876300" y="257175"/>
            <a:ext cx="8477250" cy="933450"/>
          </a:xfrm>
          <a:prstGeom prst="rect">
            <a:avLst/>
          </a:prstGeom>
          <a:noFill/>
          <a:ln w="57150" cmpd="thickThin">
            <a:noFill/>
            <a:miter lim="800000"/>
            <a:headEnd/>
            <a:tailEnd/>
          </a:ln>
        </p:spPr>
        <p:txBody>
          <a:bodyPr lIns="90488" tIns="44450" rIns="90488" bIns="44450" anchor="ctr"/>
          <a:lstStyle/>
          <a:p>
            <a:pPr algn="ctr"/>
            <a:r>
              <a:rPr lang="en-GB" sz="3200">
                <a:solidFill>
                  <a:schemeClr val="tx2"/>
                </a:solidFill>
                <a:latin typeface="Arial Unicode MS" pitchFamily="34" charset="-128"/>
              </a:rPr>
              <a:t>Euler characteristic (EC)</a:t>
            </a:r>
          </a:p>
        </p:txBody>
      </p:sp>
      <p:sp>
        <p:nvSpPr>
          <p:cNvPr id="19467" name="Rectangle 11"/>
          <p:cNvSpPr>
            <a:spLocks noChangeArrowheads="1"/>
          </p:cNvSpPr>
          <p:nvPr/>
        </p:nvSpPr>
        <p:spPr bwMode="auto">
          <a:xfrm>
            <a:off x="936625" y="1376363"/>
            <a:ext cx="4133850" cy="5124450"/>
          </a:xfrm>
          <a:prstGeom prst="rect">
            <a:avLst/>
          </a:prstGeom>
          <a:noFill/>
          <a:ln w="57150" cmpd="thickThin">
            <a:noFill/>
            <a:miter lim="800000"/>
            <a:headEnd/>
            <a:tailEnd/>
          </a:ln>
        </p:spPr>
        <p:txBody>
          <a:bodyPr lIns="90488" tIns="44450" rIns="90488" bIns="44450"/>
          <a:lstStyle/>
          <a:p>
            <a:pPr marL="571500" lvl="1" indent="-228600">
              <a:spcBef>
                <a:spcPct val="20000"/>
              </a:spcBef>
              <a:buFontTx/>
              <a:buChar char="–"/>
            </a:pPr>
            <a:r>
              <a:rPr lang="en-GB" sz="2400" b="0" dirty="0" smtClean="0">
                <a:latin typeface="Arial Unicode MS" pitchFamily="34" charset="-128"/>
              </a:rPr>
              <a:t>threshold </a:t>
            </a:r>
            <a:r>
              <a:rPr lang="en-GB" sz="2400" b="0" dirty="0">
                <a:latin typeface="Arial Unicode MS" pitchFamily="34" charset="-128"/>
              </a:rPr>
              <a:t>an image at </a:t>
            </a:r>
            <a:r>
              <a:rPr lang="en-GB" sz="2400" b="0" i="1" dirty="0" smtClean="0">
                <a:latin typeface="Arial Unicode MS" pitchFamily="34" charset="-128"/>
              </a:rPr>
              <a:t>h</a:t>
            </a:r>
            <a:endParaRPr lang="en-GB" sz="2400" b="0" i="1" dirty="0">
              <a:latin typeface="Arial Unicode MS" pitchFamily="34" charset="-128"/>
            </a:endParaRPr>
          </a:p>
          <a:p>
            <a:pPr marL="571500" lvl="1" indent="-228600">
              <a:spcBef>
                <a:spcPct val="20000"/>
              </a:spcBef>
              <a:buFontTx/>
              <a:buChar char="-"/>
            </a:pPr>
            <a:r>
              <a:rPr lang="en-GB" sz="2400" b="0" dirty="0">
                <a:latin typeface="Arial Unicode MS" pitchFamily="34" charset="-128"/>
              </a:rPr>
              <a:t>EC</a:t>
            </a:r>
            <a:r>
              <a:rPr lang="en-GB" sz="2400" b="0" dirty="0">
                <a:latin typeface="Arial Unicode MS" pitchFamily="34" charset="-128"/>
                <a:sym typeface="Symbol" pitchFamily="18" charset="2"/>
              </a:rPr>
              <a:t></a:t>
            </a:r>
            <a:r>
              <a:rPr lang="en-GB" sz="2400" b="0" baseline="-25000" dirty="0">
                <a:latin typeface="Arial Unicode MS" pitchFamily="34" charset="-128"/>
              </a:rPr>
              <a:t>  </a:t>
            </a:r>
            <a:r>
              <a:rPr lang="en-GB" sz="2400" b="0" dirty="0">
                <a:latin typeface="Arial Unicode MS" pitchFamily="34" charset="-128"/>
              </a:rPr>
              <a:t># blobs </a:t>
            </a:r>
          </a:p>
          <a:p>
            <a:pPr marL="571500" lvl="1" indent="-228600">
              <a:spcBef>
                <a:spcPct val="20000"/>
              </a:spcBef>
              <a:buFontTx/>
              <a:buChar char="-"/>
            </a:pPr>
            <a:r>
              <a:rPr lang="en-GB" sz="2400" b="0" dirty="0">
                <a:latin typeface="Arial Unicode MS" pitchFamily="34" charset="-128"/>
              </a:rPr>
              <a:t>at </a:t>
            </a:r>
            <a:r>
              <a:rPr lang="en-GB" sz="2400" b="0" dirty="0" smtClean="0">
                <a:latin typeface="Arial Unicode MS" pitchFamily="34" charset="-128"/>
              </a:rPr>
              <a:t>high </a:t>
            </a:r>
            <a:r>
              <a:rPr lang="en-GB" sz="2400" b="0" i="1" dirty="0" smtClean="0">
                <a:latin typeface="Arial Unicode MS" pitchFamily="34" charset="-128"/>
              </a:rPr>
              <a:t>h</a:t>
            </a:r>
            <a:r>
              <a:rPr lang="en-GB" sz="2400" b="0" dirty="0" smtClean="0">
                <a:latin typeface="Arial Unicode MS" pitchFamily="34" charset="-128"/>
              </a:rPr>
              <a:t>:</a:t>
            </a:r>
            <a:endParaRPr lang="en-GB" sz="2400" b="0" dirty="0">
              <a:latin typeface="Arial Unicode MS" pitchFamily="34" charset="-128"/>
            </a:endParaRPr>
          </a:p>
          <a:p>
            <a:pPr marL="571500" lvl="1" indent="-228600">
              <a:spcBef>
                <a:spcPct val="20000"/>
              </a:spcBef>
            </a:pPr>
            <a:endParaRPr lang="en-GB" sz="2400" b="0" dirty="0" smtClean="0">
              <a:latin typeface="Arial Unicode MS" pitchFamily="34" charset="-128"/>
            </a:endParaRPr>
          </a:p>
          <a:p>
            <a:pPr marL="571500" lvl="1" indent="-228600">
              <a:spcBef>
                <a:spcPct val="20000"/>
              </a:spcBef>
            </a:pPr>
            <a:r>
              <a:rPr lang="en-GB" sz="2400" b="0" dirty="0" err="1" smtClean="0">
                <a:latin typeface="Arial Unicode MS" pitchFamily="34" charset="-128"/>
              </a:rPr>
              <a:t>Aprox</a:t>
            </a:r>
            <a:r>
              <a:rPr lang="en-GB" sz="2400" b="0" dirty="0" smtClean="0">
                <a:latin typeface="Arial Unicode MS" pitchFamily="34" charset="-128"/>
              </a:rPr>
              <a:t>:</a:t>
            </a:r>
          </a:p>
          <a:p>
            <a:pPr marL="571500" lvl="1" indent="-228600">
              <a:spcBef>
                <a:spcPct val="20000"/>
              </a:spcBef>
            </a:pPr>
            <a:endParaRPr lang="en-GB" sz="2400" b="0" dirty="0">
              <a:latin typeface="Arial Unicode MS" pitchFamily="34" charset="-128"/>
            </a:endParaRPr>
          </a:p>
          <a:p>
            <a:pPr marL="571500" lvl="1" indent="-228600">
              <a:spcBef>
                <a:spcPct val="20000"/>
              </a:spcBef>
            </a:pPr>
            <a:r>
              <a:rPr lang="en-GB" sz="2400" b="0" dirty="0" smtClean="0">
                <a:latin typeface="Arial Unicode MS" pitchFamily="34" charset="-128"/>
              </a:rPr>
              <a:t>E [EC]   = p </a:t>
            </a:r>
            <a:r>
              <a:rPr lang="en-GB" sz="2400" b="0" dirty="0">
                <a:latin typeface="Arial Unicode MS" pitchFamily="34" charset="-128"/>
              </a:rPr>
              <a:t>(blob</a:t>
            </a:r>
            <a:r>
              <a:rPr lang="en-GB" sz="2400" b="0" dirty="0" smtClean="0">
                <a:latin typeface="Arial Unicode MS" pitchFamily="34" charset="-128"/>
              </a:rPr>
              <a:t>)</a:t>
            </a:r>
            <a:endParaRPr lang="en-GB" sz="2400" b="0" dirty="0">
              <a:latin typeface="Arial Unicode MS" pitchFamily="34" charset="-128"/>
            </a:endParaRPr>
          </a:p>
          <a:p>
            <a:pPr marL="571500" lvl="1" indent="-228600">
              <a:spcBef>
                <a:spcPct val="20000"/>
              </a:spcBef>
            </a:pPr>
            <a:r>
              <a:rPr lang="en-GB" sz="2400" b="0" dirty="0" smtClean="0">
                <a:latin typeface="Arial Unicode MS" pitchFamily="34" charset="-128"/>
              </a:rPr>
              <a:t>		       = FWER </a:t>
            </a:r>
            <a:endParaRPr lang="en-GB" sz="2400" b="0" dirty="0">
              <a:latin typeface="Arial Unicode MS" pitchFamily="34" charset="-128"/>
            </a:endParaRPr>
          </a:p>
        </p:txBody>
      </p:sp>
    </p:spTree>
  </p:cSld>
  <p:clrMapOvr>
    <a:masterClrMapping/>
  </p:clrMapOvr>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Rectangle 10"/>
          <p:cNvSpPr>
            <a:spLocks noChangeArrowheads="1"/>
          </p:cNvSpPr>
          <p:nvPr/>
        </p:nvSpPr>
        <p:spPr bwMode="auto">
          <a:xfrm>
            <a:off x="876300" y="257175"/>
            <a:ext cx="8477250" cy="933450"/>
          </a:xfrm>
          <a:prstGeom prst="rect">
            <a:avLst/>
          </a:prstGeom>
          <a:noFill/>
          <a:ln w="57150" cmpd="thickThin">
            <a:noFill/>
            <a:miter lim="800000"/>
            <a:headEnd/>
            <a:tailEnd/>
          </a:ln>
        </p:spPr>
        <p:txBody>
          <a:bodyPr lIns="90488" tIns="44450" rIns="90488" bIns="44450" anchor="ctr"/>
          <a:lstStyle/>
          <a:p>
            <a:pPr algn="ctr"/>
            <a:r>
              <a:rPr lang="en-GB" sz="3200">
                <a:solidFill>
                  <a:schemeClr val="tx2"/>
                </a:solidFill>
                <a:latin typeface="Arial Unicode MS" pitchFamily="34" charset="-128"/>
              </a:rPr>
              <a:t>Euler characteristic (EC) for 2D images</a:t>
            </a:r>
          </a:p>
        </p:txBody>
      </p:sp>
      <p:graphicFrame>
        <p:nvGraphicFramePr>
          <p:cNvPr id="5122" name="Object 12"/>
          <p:cNvGraphicFramePr>
            <a:graphicFrameLocks noChangeAspect="1"/>
          </p:cNvGraphicFramePr>
          <p:nvPr>
            <p:extLst>
              <p:ext uri="{D42A27DB-BD31-4B8C-83A1-F6EECF244321}">
                <p14:modId xmlns:p14="http://schemas.microsoft.com/office/powerpoint/2010/main" val="3609759751"/>
              </p:ext>
            </p:extLst>
          </p:nvPr>
        </p:nvGraphicFramePr>
        <p:xfrm>
          <a:off x="887413" y="1330325"/>
          <a:ext cx="8153400" cy="830263"/>
        </p:xfrm>
        <a:graphic>
          <a:graphicData uri="http://schemas.openxmlformats.org/presentationml/2006/ole">
            <mc:AlternateContent xmlns:mc="http://schemas.openxmlformats.org/markup-compatibility/2006">
              <mc:Choice xmlns:v="urn:schemas-microsoft-com:vml" Requires="v">
                <p:oleObj spid="_x0000_s5198" name="Equation" r:id="rId4" imgW="2489040" imgH="253800" progId="Equation.3">
                  <p:embed/>
                </p:oleObj>
              </mc:Choice>
              <mc:Fallback>
                <p:oleObj name="Equation" r:id="rId4" imgW="2489040" imgH="253800" progId="Equation.3">
                  <p:embed/>
                  <p:pic>
                    <p:nvPicPr>
                      <p:cNvPr id="0" name="Object 12"/>
                      <p:cNvPicPr>
                        <a:picLocks noChangeAspect="1" noChangeArrowheads="1"/>
                      </p:cNvPicPr>
                      <p:nvPr/>
                    </p:nvPicPr>
                    <p:blipFill>
                      <a:blip r:embed="rId5"/>
                      <a:srcRect/>
                      <a:stretch>
                        <a:fillRect/>
                      </a:stretch>
                    </p:blipFill>
                    <p:spPr bwMode="auto">
                      <a:xfrm>
                        <a:off x="887413" y="1330325"/>
                        <a:ext cx="8153400" cy="830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124" name="Text Box 13"/>
          <p:cNvSpPr txBox="1">
            <a:spLocks noChangeArrowheads="1"/>
          </p:cNvSpPr>
          <p:nvPr/>
        </p:nvSpPr>
        <p:spPr bwMode="auto">
          <a:xfrm>
            <a:off x="698500" y="2255838"/>
            <a:ext cx="5500688" cy="2862322"/>
          </a:xfrm>
          <a:prstGeom prst="rect">
            <a:avLst/>
          </a:prstGeom>
          <a:noFill/>
          <a:ln w="9525" algn="ctr">
            <a:noFill/>
            <a:miter lim="800000"/>
            <a:headEnd/>
            <a:tailEnd/>
          </a:ln>
        </p:spPr>
        <p:txBody>
          <a:bodyPr>
            <a:spAutoFit/>
          </a:bodyPr>
          <a:lstStyle/>
          <a:p>
            <a:r>
              <a:rPr lang="de-CH" sz="2000" b="0" dirty="0"/>
              <a:t>R	= number of resels</a:t>
            </a:r>
          </a:p>
          <a:p>
            <a:r>
              <a:rPr lang="de-CH" sz="2000" b="0" i="1" dirty="0" smtClean="0"/>
              <a:t>h</a:t>
            </a:r>
            <a:r>
              <a:rPr lang="de-CH" sz="2000" b="0" dirty="0"/>
              <a:t>	= </a:t>
            </a:r>
            <a:r>
              <a:rPr lang="de-CH" sz="2000" b="0" dirty="0" smtClean="0"/>
              <a:t>threshold </a:t>
            </a:r>
            <a:endParaRPr lang="de-CH" sz="2000" b="0" dirty="0"/>
          </a:p>
          <a:p>
            <a:endParaRPr lang="de-CH" sz="2000" b="0" dirty="0"/>
          </a:p>
          <a:p>
            <a:r>
              <a:rPr lang="de-CH" sz="2000" b="0" dirty="0" smtClean="0"/>
              <a:t>Set </a:t>
            </a:r>
            <a:r>
              <a:rPr lang="de-CH" sz="2000" b="0" i="1" dirty="0" smtClean="0"/>
              <a:t>h </a:t>
            </a:r>
            <a:r>
              <a:rPr lang="de-CH" sz="2000" b="0" dirty="0" smtClean="0"/>
              <a:t>such that E[EC] </a:t>
            </a:r>
            <a:r>
              <a:rPr lang="de-CH" sz="2000" b="0" dirty="0"/>
              <a:t>= </a:t>
            </a:r>
            <a:r>
              <a:rPr lang="de-CH" sz="2000" b="0" dirty="0" smtClean="0"/>
              <a:t>0.05 </a:t>
            </a:r>
            <a:endParaRPr lang="de-CH" sz="2000" b="0" dirty="0"/>
          </a:p>
          <a:p>
            <a:endParaRPr lang="de-CH" sz="2000" b="0" dirty="0"/>
          </a:p>
          <a:p>
            <a:r>
              <a:rPr lang="en-US" sz="2000" b="0" dirty="0"/>
              <a:t>Example: For 100 </a:t>
            </a:r>
            <a:r>
              <a:rPr lang="en-US" sz="2000" b="0" dirty="0" err="1"/>
              <a:t>resels</a:t>
            </a:r>
            <a:r>
              <a:rPr lang="en-US" sz="2000" b="0" dirty="0"/>
              <a:t>, E [EC] = 0.049 for a Z threshold of 3.8. That is, the probability of getting one or more blobs where Z is greater than 3.8, is 0.049.</a:t>
            </a:r>
          </a:p>
        </p:txBody>
      </p:sp>
      <p:pic>
        <p:nvPicPr>
          <p:cNvPr id="5125" name="Picture 14"/>
          <p:cNvPicPr>
            <a:picLocks noChangeAspect="1" noChangeArrowheads="1"/>
          </p:cNvPicPr>
          <p:nvPr/>
        </p:nvPicPr>
        <p:blipFill>
          <a:blip r:embed="rId6" cstate="print"/>
          <a:srcRect/>
          <a:stretch>
            <a:fillRect/>
          </a:stretch>
        </p:blipFill>
        <p:spPr bwMode="auto">
          <a:xfrm>
            <a:off x="6232525" y="2197100"/>
            <a:ext cx="3722688" cy="2984500"/>
          </a:xfrm>
          <a:prstGeom prst="rect">
            <a:avLst/>
          </a:prstGeom>
          <a:noFill/>
          <a:ln w="9525">
            <a:noFill/>
            <a:miter lim="800000"/>
            <a:headEnd/>
            <a:tailEnd/>
          </a:ln>
        </p:spPr>
      </p:pic>
      <p:sp>
        <p:nvSpPr>
          <p:cNvPr id="5126" name="Rectangle 15"/>
          <p:cNvSpPr>
            <a:spLocks noChangeArrowheads="1"/>
          </p:cNvSpPr>
          <p:nvPr/>
        </p:nvSpPr>
        <p:spPr bwMode="auto">
          <a:xfrm>
            <a:off x="6272213" y="5326063"/>
            <a:ext cx="3754437" cy="641350"/>
          </a:xfrm>
          <a:prstGeom prst="rect">
            <a:avLst/>
          </a:prstGeom>
          <a:noFill/>
          <a:ln w="9525" algn="ctr">
            <a:noFill/>
            <a:miter lim="800000"/>
            <a:headEnd/>
            <a:tailEnd/>
          </a:ln>
        </p:spPr>
        <p:txBody>
          <a:bodyPr>
            <a:spAutoFit/>
          </a:bodyPr>
          <a:lstStyle/>
          <a:p>
            <a:r>
              <a:rPr lang="en-US" sz="1800" b="0"/>
              <a:t>Expected EC values for an image of 100 resels</a:t>
            </a:r>
          </a:p>
        </p:txBody>
      </p:sp>
    </p:spTree>
  </p:cSld>
  <p:clrMapOvr>
    <a:masterClrMapping/>
  </p:clrMapOvr>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218" name="Picture 2"/>
          <p:cNvPicPr>
            <a:picLocks noChangeArrowheads="1"/>
          </p:cNvPicPr>
          <p:nvPr/>
        </p:nvPicPr>
        <p:blipFill>
          <a:blip r:embed="rId3" cstate="print"/>
          <a:srcRect/>
          <a:stretch>
            <a:fillRect/>
          </a:stretch>
        </p:blipFill>
        <p:spPr bwMode="auto">
          <a:xfrm>
            <a:off x="6875463" y="1501775"/>
            <a:ext cx="2925762" cy="2417763"/>
          </a:xfrm>
          <a:prstGeom prst="rect">
            <a:avLst/>
          </a:prstGeom>
          <a:noFill/>
          <a:ln w="12700">
            <a:noFill/>
            <a:miter lim="800000"/>
            <a:headEnd/>
            <a:tailEnd/>
          </a:ln>
        </p:spPr>
      </p:pic>
      <p:pic>
        <p:nvPicPr>
          <p:cNvPr id="9219" name="Picture 3"/>
          <p:cNvPicPr>
            <a:picLocks noChangeArrowheads="1"/>
          </p:cNvPicPr>
          <p:nvPr/>
        </p:nvPicPr>
        <p:blipFill>
          <a:blip r:embed="rId4" cstate="print"/>
          <a:srcRect l="69757" t="30959" r="7643" b="14474"/>
          <a:stretch>
            <a:fillRect/>
          </a:stretch>
        </p:blipFill>
        <p:spPr bwMode="auto">
          <a:xfrm>
            <a:off x="4813300" y="1697038"/>
            <a:ext cx="769938" cy="1119187"/>
          </a:xfrm>
          <a:prstGeom prst="rect">
            <a:avLst/>
          </a:prstGeom>
          <a:noFill/>
          <a:ln w="12700">
            <a:noFill/>
            <a:miter lim="800000"/>
            <a:headEnd/>
            <a:tailEnd/>
          </a:ln>
        </p:spPr>
      </p:pic>
      <p:sp>
        <p:nvSpPr>
          <p:cNvPr id="9220" name="Rectangle 4"/>
          <p:cNvSpPr>
            <a:spLocks noChangeArrowheads="1"/>
          </p:cNvSpPr>
          <p:nvPr/>
        </p:nvSpPr>
        <p:spPr bwMode="auto">
          <a:xfrm>
            <a:off x="915988" y="176213"/>
            <a:ext cx="8382000" cy="835025"/>
          </a:xfrm>
          <a:prstGeom prst="rect">
            <a:avLst/>
          </a:prstGeom>
          <a:noFill/>
          <a:ln w="57150" cmpd="thickThin">
            <a:noFill/>
            <a:miter lim="800000"/>
            <a:headEnd/>
            <a:tailEnd/>
          </a:ln>
        </p:spPr>
        <p:txBody>
          <a:bodyPr lIns="90488" tIns="44450" rIns="90488" bIns="44450" anchor="ctr"/>
          <a:lstStyle/>
          <a:p>
            <a:pPr algn="ctr"/>
            <a:r>
              <a:rPr lang="en-US" sz="3200">
                <a:solidFill>
                  <a:schemeClr val="tx2"/>
                </a:solidFill>
                <a:latin typeface="Arial Unicode MS" pitchFamily="34" charset="-128"/>
                <a:ea typeface="Arial Unicode MS" pitchFamily="34" charset="-128"/>
                <a:cs typeface="Arial Unicode MS" pitchFamily="34" charset="-128"/>
              </a:rPr>
              <a:t>Overview of SPM</a:t>
            </a:r>
          </a:p>
        </p:txBody>
      </p:sp>
      <p:sp>
        <p:nvSpPr>
          <p:cNvPr id="9221" name="Rectangle 5"/>
          <p:cNvSpPr>
            <a:spLocks noChangeArrowheads="1"/>
          </p:cNvSpPr>
          <p:nvPr/>
        </p:nvSpPr>
        <p:spPr bwMode="auto">
          <a:xfrm>
            <a:off x="1187450" y="4416425"/>
            <a:ext cx="1649413" cy="644525"/>
          </a:xfrm>
          <a:prstGeom prst="rect">
            <a:avLst/>
          </a:prstGeom>
          <a:noFill/>
          <a:ln w="12700">
            <a:solidFill>
              <a:schemeClr val="tx1"/>
            </a:solidFill>
            <a:miter lim="800000"/>
            <a:headEnd/>
            <a:tailEnd/>
          </a:ln>
        </p:spPr>
        <p:txBody>
          <a:bodyPr wrap="none" anchor="ctr"/>
          <a:lstStyle/>
          <a:p>
            <a:endParaRPr lang="en-US"/>
          </a:p>
        </p:txBody>
      </p:sp>
      <p:sp>
        <p:nvSpPr>
          <p:cNvPr id="2121734" name="Rectangle 6"/>
          <p:cNvSpPr>
            <a:spLocks noChangeArrowheads="1"/>
          </p:cNvSpPr>
          <p:nvPr/>
        </p:nvSpPr>
        <p:spPr bwMode="auto">
          <a:xfrm>
            <a:off x="388938" y="3305175"/>
            <a:ext cx="1463675" cy="363538"/>
          </a:xfrm>
          <a:prstGeom prst="rect">
            <a:avLst/>
          </a:prstGeom>
          <a:noFill/>
          <a:ln w="12700">
            <a:noFill/>
            <a:miter lim="800000"/>
            <a:headEnd/>
            <a:tailEnd/>
          </a:ln>
          <a:effectLst/>
        </p:spPr>
        <p:txBody>
          <a:bodyPr wrap="none" lIns="90488" tIns="44450" rIns="90488" bIns="44450">
            <a:spAutoFit/>
          </a:bodyPr>
          <a:lstStyle/>
          <a:p>
            <a:pPr eaLnBrk="0" hangingPunct="0">
              <a:defRPr/>
            </a:pPr>
            <a:r>
              <a:rPr lang="en-US" sz="1800" b="0">
                <a:effectLst>
                  <a:outerShdw blurRad="38100" dist="38100" dir="2700000" algn="tl">
                    <a:srgbClr val="C0C0C0"/>
                  </a:outerShdw>
                </a:effectLst>
                <a:latin typeface="Arial Unicode MS" pitchFamily="34" charset="-128"/>
              </a:rPr>
              <a:t>Realignment</a:t>
            </a:r>
          </a:p>
        </p:txBody>
      </p:sp>
      <p:sp>
        <p:nvSpPr>
          <p:cNvPr id="2121735" name="Rectangle 7"/>
          <p:cNvSpPr>
            <a:spLocks noChangeArrowheads="1"/>
          </p:cNvSpPr>
          <p:nvPr/>
        </p:nvSpPr>
        <p:spPr bwMode="auto">
          <a:xfrm>
            <a:off x="2322513" y="3305175"/>
            <a:ext cx="1273175" cy="363538"/>
          </a:xfrm>
          <a:prstGeom prst="rect">
            <a:avLst/>
          </a:prstGeom>
          <a:noFill/>
          <a:ln w="12700">
            <a:noFill/>
            <a:miter lim="800000"/>
            <a:headEnd/>
            <a:tailEnd/>
          </a:ln>
          <a:effectLst/>
        </p:spPr>
        <p:txBody>
          <a:bodyPr wrap="none" lIns="90488" tIns="44450" rIns="90488" bIns="44450">
            <a:spAutoFit/>
          </a:bodyPr>
          <a:lstStyle/>
          <a:p>
            <a:pPr eaLnBrk="0" hangingPunct="0">
              <a:defRPr/>
            </a:pPr>
            <a:r>
              <a:rPr lang="en-US" sz="1800" b="0">
                <a:effectLst>
                  <a:outerShdw blurRad="38100" dist="38100" dir="2700000" algn="tl">
                    <a:srgbClr val="C0C0C0"/>
                  </a:outerShdw>
                </a:effectLst>
                <a:latin typeface="Arial Unicode MS" pitchFamily="34" charset="-128"/>
              </a:rPr>
              <a:t>Smoothing</a:t>
            </a:r>
          </a:p>
        </p:txBody>
      </p:sp>
      <p:sp>
        <p:nvSpPr>
          <p:cNvPr id="2121736" name="Rectangle 8"/>
          <p:cNvSpPr>
            <a:spLocks noChangeArrowheads="1"/>
          </p:cNvSpPr>
          <p:nvPr/>
        </p:nvSpPr>
        <p:spPr bwMode="auto">
          <a:xfrm>
            <a:off x="1273175" y="4519613"/>
            <a:ext cx="1577975" cy="363537"/>
          </a:xfrm>
          <a:prstGeom prst="rect">
            <a:avLst/>
          </a:prstGeom>
          <a:noFill/>
          <a:ln w="12700">
            <a:noFill/>
            <a:miter lim="800000"/>
            <a:headEnd/>
            <a:tailEnd/>
          </a:ln>
          <a:effectLst/>
        </p:spPr>
        <p:txBody>
          <a:bodyPr wrap="none" lIns="90488" tIns="44450" rIns="90488" bIns="44450">
            <a:spAutoFit/>
          </a:bodyPr>
          <a:lstStyle/>
          <a:p>
            <a:pPr eaLnBrk="0" hangingPunct="0">
              <a:defRPr/>
            </a:pPr>
            <a:r>
              <a:rPr lang="en-US" sz="1800" b="0">
                <a:effectLst>
                  <a:outerShdw blurRad="38100" dist="38100" dir="2700000" algn="tl">
                    <a:srgbClr val="C0C0C0"/>
                  </a:outerShdw>
                </a:effectLst>
                <a:latin typeface="Arial Unicode MS" pitchFamily="34" charset="-128"/>
              </a:rPr>
              <a:t>Normalisation</a:t>
            </a:r>
          </a:p>
        </p:txBody>
      </p:sp>
      <p:sp>
        <p:nvSpPr>
          <p:cNvPr id="2121737" name="Rectangle 9"/>
          <p:cNvSpPr>
            <a:spLocks noChangeArrowheads="1"/>
          </p:cNvSpPr>
          <p:nvPr/>
        </p:nvSpPr>
        <p:spPr bwMode="auto">
          <a:xfrm>
            <a:off x="4065588" y="3317875"/>
            <a:ext cx="2301875" cy="363538"/>
          </a:xfrm>
          <a:prstGeom prst="rect">
            <a:avLst/>
          </a:prstGeom>
          <a:noFill/>
          <a:ln w="12700">
            <a:noFill/>
            <a:miter lim="800000"/>
            <a:headEnd/>
            <a:tailEnd/>
          </a:ln>
          <a:effectLst/>
        </p:spPr>
        <p:txBody>
          <a:bodyPr wrap="none" lIns="90488" tIns="44450" rIns="90488" bIns="44450">
            <a:spAutoFit/>
          </a:bodyPr>
          <a:lstStyle/>
          <a:p>
            <a:pPr eaLnBrk="0" hangingPunct="0">
              <a:defRPr/>
            </a:pPr>
            <a:r>
              <a:rPr lang="en-US" sz="1800" b="0">
                <a:effectLst>
                  <a:outerShdw blurRad="38100" dist="38100" dir="2700000" algn="tl">
                    <a:srgbClr val="C0C0C0"/>
                  </a:outerShdw>
                </a:effectLst>
                <a:latin typeface="Arial Unicode MS" pitchFamily="34" charset="-128"/>
              </a:rPr>
              <a:t>General linear model</a:t>
            </a:r>
          </a:p>
        </p:txBody>
      </p:sp>
      <p:sp>
        <p:nvSpPr>
          <p:cNvPr id="2121738" name="Rectangle 10"/>
          <p:cNvSpPr>
            <a:spLocks noChangeArrowheads="1"/>
          </p:cNvSpPr>
          <p:nvPr/>
        </p:nvSpPr>
        <p:spPr bwMode="auto">
          <a:xfrm>
            <a:off x="6705600" y="1244600"/>
            <a:ext cx="3521075" cy="363538"/>
          </a:xfrm>
          <a:prstGeom prst="rect">
            <a:avLst/>
          </a:prstGeom>
          <a:noFill/>
          <a:ln w="12700">
            <a:noFill/>
            <a:miter lim="800000"/>
            <a:headEnd/>
            <a:tailEnd/>
          </a:ln>
          <a:effectLst/>
        </p:spPr>
        <p:txBody>
          <a:bodyPr wrap="none" lIns="90488" tIns="44450" rIns="90488" bIns="44450">
            <a:spAutoFit/>
          </a:bodyPr>
          <a:lstStyle/>
          <a:p>
            <a:pPr eaLnBrk="0" hangingPunct="0">
              <a:defRPr/>
            </a:pPr>
            <a:r>
              <a:rPr lang="en-US" sz="1800" b="0">
                <a:effectLst>
                  <a:outerShdw blurRad="38100" dist="38100" dir="2700000" algn="tl">
                    <a:srgbClr val="C0C0C0"/>
                  </a:outerShdw>
                </a:effectLst>
                <a:latin typeface="Arial Unicode MS" pitchFamily="34" charset="-128"/>
              </a:rPr>
              <a:t>Statistical parametric map (SPM)</a:t>
            </a:r>
          </a:p>
        </p:txBody>
      </p:sp>
      <p:sp>
        <p:nvSpPr>
          <p:cNvPr id="2121739" name="Rectangle 11"/>
          <p:cNvSpPr>
            <a:spLocks noChangeArrowheads="1"/>
          </p:cNvSpPr>
          <p:nvPr/>
        </p:nvSpPr>
        <p:spPr bwMode="auto">
          <a:xfrm>
            <a:off x="280988" y="1246188"/>
            <a:ext cx="1998662" cy="363537"/>
          </a:xfrm>
          <a:prstGeom prst="rect">
            <a:avLst/>
          </a:prstGeom>
          <a:noFill/>
          <a:ln w="12700">
            <a:noFill/>
            <a:miter lim="800000"/>
            <a:headEnd/>
            <a:tailEnd/>
          </a:ln>
          <a:effectLst/>
        </p:spPr>
        <p:txBody>
          <a:bodyPr wrap="none" lIns="90488" tIns="44450" rIns="90488" bIns="44450">
            <a:spAutoFit/>
          </a:bodyPr>
          <a:lstStyle/>
          <a:p>
            <a:pPr eaLnBrk="0" hangingPunct="0">
              <a:defRPr/>
            </a:pPr>
            <a:r>
              <a:rPr lang="en-US" sz="1800" b="0">
                <a:effectLst>
                  <a:outerShdw blurRad="38100" dist="38100" dir="2700000" algn="tl">
                    <a:srgbClr val="C0C0C0"/>
                  </a:outerShdw>
                </a:effectLst>
                <a:latin typeface="Arial Unicode MS" pitchFamily="34" charset="-128"/>
              </a:rPr>
              <a:t>Image time-series</a:t>
            </a:r>
          </a:p>
        </p:txBody>
      </p:sp>
      <p:sp>
        <p:nvSpPr>
          <p:cNvPr id="2121740" name="Rectangle 12"/>
          <p:cNvSpPr>
            <a:spLocks noChangeArrowheads="1"/>
          </p:cNvSpPr>
          <p:nvPr/>
        </p:nvSpPr>
        <p:spPr bwMode="auto">
          <a:xfrm>
            <a:off x="4194175" y="6176963"/>
            <a:ext cx="2287588" cy="363537"/>
          </a:xfrm>
          <a:prstGeom prst="rect">
            <a:avLst/>
          </a:prstGeom>
          <a:noFill/>
          <a:ln w="12700">
            <a:noFill/>
            <a:miter lim="800000"/>
            <a:headEnd/>
            <a:tailEnd/>
          </a:ln>
          <a:effectLst/>
        </p:spPr>
        <p:txBody>
          <a:bodyPr wrap="none" lIns="90488" tIns="44450" rIns="90488" bIns="44450">
            <a:spAutoFit/>
          </a:bodyPr>
          <a:lstStyle/>
          <a:p>
            <a:pPr eaLnBrk="0" hangingPunct="0">
              <a:defRPr/>
            </a:pPr>
            <a:r>
              <a:rPr lang="en-US" sz="1800" b="0">
                <a:effectLst>
                  <a:outerShdw blurRad="38100" dist="38100" dir="2700000" algn="tl">
                    <a:srgbClr val="C0C0C0"/>
                  </a:outerShdw>
                </a:effectLst>
                <a:latin typeface="Arial Unicode MS" pitchFamily="34" charset="-128"/>
              </a:rPr>
              <a:t>Parameter estimates</a:t>
            </a:r>
          </a:p>
        </p:txBody>
      </p:sp>
      <p:pic>
        <p:nvPicPr>
          <p:cNvPr id="9229" name="Picture 13"/>
          <p:cNvPicPr>
            <a:picLocks noChangeArrowheads="1"/>
          </p:cNvPicPr>
          <p:nvPr/>
        </p:nvPicPr>
        <p:blipFill>
          <a:blip r:embed="rId5" cstate="print"/>
          <a:srcRect/>
          <a:stretch>
            <a:fillRect/>
          </a:stretch>
        </p:blipFill>
        <p:spPr bwMode="auto">
          <a:xfrm>
            <a:off x="2170113" y="1676400"/>
            <a:ext cx="1557337" cy="1062038"/>
          </a:xfrm>
          <a:prstGeom prst="rect">
            <a:avLst/>
          </a:prstGeom>
          <a:noFill/>
          <a:ln w="12700">
            <a:solidFill>
              <a:schemeClr val="tx1"/>
            </a:solidFill>
            <a:miter lim="800000"/>
            <a:headEnd/>
            <a:tailEnd/>
          </a:ln>
        </p:spPr>
      </p:pic>
      <p:pic>
        <p:nvPicPr>
          <p:cNvPr id="9230" name="Picture 14"/>
          <p:cNvPicPr>
            <a:picLocks noChangeArrowheads="1"/>
          </p:cNvPicPr>
          <p:nvPr/>
        </p:nvPicPr>
        <p:blipFill>
          <a:blip r:embed="rId6" cstate="print"/>
          <a:srcRect l="10599" t="6715" r="8142" b="6468"/>
          <a:stretch>
            <a:fillRect/>
          </a:stretch>
        </p:blipFill>
        <p:spPr bwMode="auto">
          <a:xfrm>
            <a:off x="4375150" y="4392613"/>
            <a:ext cx="1679575" cy="1662112"/>
          </a:xfrm>
          <a:prstGeom prst="rect">
            <a:avLst/>
          </a:prstGeom>
          <a:noFill/>
          <a:ln w="12700">
            <a:solidFill>
              <a:schemeClr val="bg2"/>
            </a:solidFill>
            <a:miter lim="800000"/>
            <a:headEnd/>
            <a:tailEnd/>
          </a:ln>
        </p:spPr>
      </p:pic>
      <p:pic>
        <p:nvPicPr>
          <p:cNvPr id="9231" name="Picture 15"/>
          <p:cNvPicPr>
            <a:picLocks noChangeArrowheads="1"/>
          </p:cNvPicPr>
          <p:nvPr/>
        </p:nvPicPr>
        <p:blipFill>
          <a:blip r:embed="rId7" cstate="print"/>
          <a:srcRect/>
          <a:stretch>
            <a:fillRect/>
          </a:stretch>
        </p:blipFill>
        <p:spPr bwMode="auto">
          <a:xfrm>
            <a:off x="436563" y="1676400"/>
            <a:ext cx="1325562" cy="1120775"/>
          </a:xfrm>
          <a:prstGeom prst="rect">
            <a:avLst/>
          </a:prstGeom>
          <a:noFill/>
          <a:ln w="12700">
            <a:noFill/>
            <a:miter lim="800000"/>
            <a:headEnd/>
            <a:tailEnd/>
          </a:ln>
        </p:spPr>
      </p:pic>
      <p:sp>
        <p:nvSpPr>
          <p:cNvPr id="9232" name="Rectangle 16"/>
          <p:cNvSpPr>
            <a:spLocks noChangeArrowheads="1"/>
          </p:cNvSpPr>
          <p:nvPr/>
        </p:nvSpPr>
        <p:spPr bwMode="auto">
          <a:xfrm>
            <a:off x="4097338" y="3157538"/>
            <a:ext cx="2236787" cy="688975"/>
          </a:xfrm>
          <a:prstGeom prst="rect">
            <a:avLst/>
          </a:prstGeom>
          <a:noFill/>
          <a:ln w="12700">
            <a:solidFill>
              <a:schemeClr val="tx1"/>
            </a:solidFill>
            <a:miter lim="800000"/>
            <a:headEnd/>
            <a:tailEnd/>
          </a:ln>
        </p:spPr>
        <p:txBody>
          <a:bodyPr wrap="none" anchor="ctr"/>
          <a:lstStyle/>
          <a:p>
            <a:endParaRPr lang="en-US"/>
          </a:p>
        </p:txBody>
      </p:sp>
      <p:sp>
        <p:nvSpPr>
          <p:cNvPr id="9233" name="Rectangle 17"/>
          <p:cNvSpPr>
            <a:spLocks noChangeArrowheads="1"/>
          </p:cNvSpPr>
          <p:nvPr/>
        </p:nvSpPr>
        <p:spPr bwMode="auto">
          <a:xfrm>
            <a:off x="412750" y="3157538"/>
            <a:ext cx="1409700" cy="688975"/>
          </a:xfrm>
          <a:prstGeom prst="rect">
            <a:avLst/>
          </a:prstGeom>
          <a:noFill/>
          <a:ln w="12700">
            <a:solidFill>
              <a:schemeClr val="tx1"/>
            </a:solidFill>
            <a:miter lim="800000"/>
            <a:headEnd/>
            <a:tailEnd/>
          </a:ln>
        </p:spPr>
        <p:txBody>
          <a:bodyPr wrap="none" anchor="ctr"/>
          <a:lstStyle/>
          <a:p>
            <a:endParaRPr lang="en-US"/>
          </a:p>
        </p:txBody>
      </p:sp>
      <p:sp>
        <p:nvSpPr>
          <p:cNvPr id="9234" name="Rectangle 18"/>
          <p:cNvSpPr>
            <a:spLocks noChangeArrowheads="1"/>
          </p:cNvSpPr>
          <p:nvPr/>
        </p:nvSpPr>
        <p:spPr bwMode="auto">
          <a:xfrm>
            <a:off x="2208213" y="3157538"/>
            <a:ext cx="1508125" cy="700087"/>
          </a:xfrm>
          <a:prstGeom prst="rect">
            <a:avLst/>
          </a:prstGeom>
          <a:noFill/>
          <a:ln w="12700">
            <a:solidFill>
              <a:schemeClr val="tx1"/>
            </a:solidFill>
            <a:miter lim="800000"/>
            <a:headEnd/>
            <a:tailEnd/>
          </a:ln>
        </p:spPr>
        <p:txBody>
          <a:bodyPr wrap="none" anchor="ctr"/>
          <a:lstStyle/>
          <a:p>
            <a:endParaRPr lang="en-US"/>
          </a:p>
        </p:txBody>
      </p:sp>
      <p:sp>
        <p:nvSpPr>
          <p:cNvPr id="2121747" name="Rectangle 19"/>
          <p:cNvSpPr>
            <a:spLocks noChangeArrowheads="1"/>
          </p:cNvSpPr>
          <p:nvPr/>
        </p:nvSpPr>
        <p:spPr bwMode="auto">
          <a:xfrm>
            <a:off x="4440238" y="1243013"/>
            <a:ext cx="1577975" cy="363537"/>
          </a:xfrm>
          <a:prstGeom prst="rect">
            <a:avLst/>
          </a:prstGeom>
          <a:noFill/>
          <a:ln w="12700">
            <a:noFill/>
            <a:miter lim="800000"/>
            <a:headEnd/>
            <a:tailEnd/>
          </a:ln>
          <a:effectLst/>
        </p:spPr>
        <p:txBody>
          <a:bodyPr wrap="none" lIns="90488" tIns="44450" rIns="90488" bIns="44450">
            <a:spAutoFit/>
          </a:bodyPr>
          <a:lstStyle/>
          <a:p>
            <a:pPr eaLnBrk="0" hangingPunct="0">
              <a:defRPr/>
            </a:pPr>
            <a:r>
              <a:rPr lang="en-US" sz="1800" b="0">
                <a:effectLst>
                  <a:outerShdw blurRad="38100" dist="38100" dir="2700000" algn="tl">
                    <a:srgbClr val="C0C0C0"/>
                  </a:outerShdw>
                </a:effectLst>
                <a:latin typeface="Arial Unicode MS" pitchFamily="34" charset="-128"/>
              </a:rPr>
              <a:t>Design matrix</a:t>
            </a:r>
          </a:p>
        </p:txBody>
      </p:sp>
      <p:pic>
        <p:nvPicPr>
          <p:cNvPr id="9236" name="Picture 20"/>
          <p:cNvPicPr>
            <a:picLocks noChangeArrowheads="1"/>
          </p:cNvPicPr>
          <p:nvPr/>
        </p:nvPicPr>
        <p:blipFill>
          <a:blip r:embed="rId8" cstate="print"/>
          <a:srcRect/>
          <a:stretch>
            <a:fillRect/>
          </a:stretch>
        </p:blipFill>
        <p:spPr bwMode="auto">
          <a:xfrm>
            <a:off x="1338263" y="5437188"/>
            <a:ext cx="1419225" cy="1192212"/>
          </a:xfrm>
          <a:prstGeom prst="rect">
            <a:avLst/>
          </a:prstGeom>
          <a:noFill/>
          <a:ln w="12700">
            <a:noFill/>
            <a:miter lim="800000"/>
            <a:headEnd/>
            <a:tailEnd/>
          </a:ln>
        </p:spPr>
      </p:pic>
      <p:sp>
        <p:nvSpPr>
          <p:cNvPr id="2121749" name="Rectangle 21"/>
          <p:cNvSpPr>
            <a:spLocks noChangeArrowheads="1"/>
          </p:cNvSpPr>
          <p:nvPr/>
        </p:nvSpPr>
        <p:spPr bwMode="auto">
          <a:xfrm>
            <a:off x="2822575" y="5837238"/>
            <a:ext cx="1131888" cy="363537"/>
          </a:xfrm>
          <a:prstGeom prst="rect">
            <a:avLst/>
          </a:prstGeom>
          <a:noFill/>
          <a:ln w="12700">
            <a:noFill/>
            <a:miter lim="800000"/>
            <a:headEnd/>
            <a:tailEnd/>
          </a:ln>
          <a:effectLst/>
        </p:spPr>
        <p:txBody>
          <a:bodyPr wrap="none" lIns="90488" tIns="44450" rIns="90488" bIns="44450">
            <a:spAutoFit/>
          </a:bodyPr>
          <a:lstStyle/>
          <a:p>
            <a:pPr eaLnBrk="0" hangingPunct="0">
              <a:defRPr/>
            </a:pPr>
            <a:r>
              <a:rPr lang="en-US" sz="1800" b="0">
                <a:effectLst>
                  <a:outerShdw blurRad="38100" dist="38100" dir="2700000" algn="tl">
                    <a:srgbClr val="C0C0C0"/>
                  </a:outerShdw>
                </a:effectLst>
                <a:latin typeface="Arial Unicode MS" pitchFamily="34" charset="-128"/>
              </a:rPr>
              <a:t>Template</a:t>
            </a:r>
          </a:p>
        </p:txBody>
      </p:sp>
      <p:sp>
        <p:nvSpPr>
          <p:cNvPr id="2121750" name="Rectangle 22"/>
          <p:cNvSpPr>
            <a:spLocks noChangeArrowheads="1"/>
          </p:cNvSpPr>
          <p:nvPr/>
        </p:nvSpPr>
        <p:spPr bwMode="auto">
          <a:xfrm>
            <a:off x="2600325" y="1255713"/>
            <a:ext cx="841375" cy="363537"/>
          </a:xfrm>
          <a:prstGeom prst="rect">
            <a:avLst/>
          </a:prstGeom>
          <a:noFill/>
          <a:ln w="12700">
            <a:noFill/>
            <a:miter lim="800000"/>
            <a:headEnd/>
            <a:tailEnd/>
          </a:ln>
          <a:effectLst/>
        </p:spPr>
        <p:txBody>
          <a:bodyPr wrap="none" lIns="90488" tIns="44450" rIns="90488" bIns="44450">
            <a:spAutoFit/>
          </a:bodyPr>
          <a:lstStyle/>
          <a:p>
            <a:pPr eaLnBrk="0" hangingPunct="0">
              <a:defRPr/>
            </a:pPr>
            <a:r>
              <a:rPr lang="en-US" sz="1800" b="0">
                <a:effectLst>
                  <a:outerShdw blurRad="38100" dist="38100" dir="2700000" algn="tl">
                    <a:srgbClr val="C0C0C0"/>
                  </a:outerShdw>
                </a:effectLst>
                <a:latin typeface="Arial Unicode MS" pitchFamily="34" charset="-128"/>
              </a:rPr>
              <a:t>Kernel</a:t>
            </a:r>
          </a:p>
        </p:txBody>
      </p:sp>
      <p:sp>
        <p:nvSpPr>
          <p:cNvPr id="9239" name="Line 23"/>
          <p:cNvSpPr>
            <a:spLocks noChangeShapeType="1"/>
          </p:cNvSpPr>
          <p:nvPr/>
        </p:nvSpPr>
        <p:spPr bwMode="auto">
          <a:xfrm>
            <a:off x="1093788" y="2795588"/>
            <a:ext cx="0" cy="309562"/>
          </a:xfrm>
          <a:prstGeom prst="line">
            <a:avLst/>
          </a:prstGeom>
          <a:noFill/>
          <a:ln w="25400">
            <a:solidFill>
              <a:schemeClr val="tx1"/>
            </a:solidFill>
            <a:round/>
            <a:headEnd/>
            <a:tailEnd type="triangle" w="med" len="med"/>
          </a:ln>
        </p:spPr>
        <p:txBody>
          <a:bodyPr wrap="none" anchor="ctr"/>
          <a:lstStyle/>
          <a:p>
            <a:endParaRPr lang="en-US"/>
          </a:p>
        </p:txBody>
      </p:sp>
      <p:sp>
        <p:nvSpPr>
          <p:cNvPr id="9240" name="Line 24"/>
          <p:cNvSpPr>
            <a:spLocks noChangeShapeType="1"/>
          </p:cNvSpPr>
          <p:nvPr/>
        </p:nvSpPr>
        <p:spPr bwMode="auto">
          <a:xfrm>
            <a:off x="1851025" y="3503613"/>
            <a:ext cx="320675" cy="3175"/>
          </a:xfrm>
          <a:prstGeom prst="line">
            <a:avLst/>
          </a:prstGeom>
          <a:noFill/>
          <a:ln w="25400">
            <a:solidFill>
              <a:schemeClr val="tx1"/>
            </a:solidFill>
            <a:round/>
            <a:headEnd/>
            <a:tailEnd type="triangle" w="med" len="med"/>
          </a:ln>
        </p:spPr>
        <p:txBody>
          <a:bodyPr wrap="none" anchor="ctr"/>
          <a:lstStyle/>
          <a:p>
            <a:endParaRPr lang="en-US"/>
          </a:p>
        </p:txBody>
      </p:sp>
      <p:sp>
        <p:nvSpPr>
          <p:cNvPr id="9241" name="Line 25"/>
          <p:cNvSpPr>
            <a:spLocks noChangeShapeType="1"/>
          </p:cNvSpPr>
          <p:nvPr/>
        </p:nvSpPr>
        <p:spPr bwMode="auto">
          <a:xfrm>
            <a:off x="6334125" y="3505200"/>
            <a:ext cx="500063" cy="0"/>
          </a:xfrm>
          <a:prstGeom prst="line">
            <a:avLst/>
          </a:prstGeom>
          <a:noFill/>
          <a:ln w="25400">
            <a:solidFill>
              <a:schemeClr val="tx1"/>
            </a:solidFill>
            <a:round/>
            <a:headEnd/>
            <a:tailEnd type="triangle" w="med" len="med"/>
          </a:ln>
        </p:spPr>
        <p:txBody>
          <a:bodyPr wrap="none" anchor="ctr"/>
          <a:lstStyle/>
          <a:p>
            <a:endParaRPr lang="en-US"/>
          </a:p>
        </p:txBody>
      </p:sp>
      <p:sp>
        <p:nvSpPr>
          <p:cNvPr id="9242" name="Line 26"/>
          <p:cNvSpPr>
            <a:spLocks noChangeShapeType="1"/>
          </p:cNvSpPr>
          <p:nvPr/>
        </p:nvSpPr>
        <p:spPr bwMode="auto">
          <a:xfrm>
            <a:off x="5214938" y="3876675"/>
            <a:ext cx="0" cy="520700"/>
          </a:xfrm>
          <a:prstGeom prst="line">
            <a:avLst/>
          </a:prstGeom>
          <a:noFill/>
          <a:ln w="25400">
            <a:solidFill>
              <a:schemeClr val="tx1"/>
            </a:solidFill>
            <a:round/>
            <a:headEnd/>
            <a:tailEnd type="triangle" w="med" len="med"/>
          </a:ln>
        </p:spPr>
        <p:txBody>
          <a:bodyPr wrap="none" anchor="ctr"/>
          <a:lstStyle/>
          <a:p>
            <a:endParaRPr lang="en-US"/>
          </a:p>
        </p:txBody>
      </p:sp>
      <p:sp>
        <p:nvSpPr>
          <p:cNvPr id="9243" name="Line 27"/>
          <p:cNvSpPr>
            <a:spLocks noChangeShapeType="1"/>
          </p:cNvSpPr>
          <p:nvPr/>
        </p:nvSpPr>
        <p:spPr bwMode="auto">
          <a:xfrm>
            <a:off x="5211763" y="2825750"/>
            <a:ext cx="0" cy="309563"/>
          </a:xfrm>
          <a:prstGeom prst="line">
            <a:avLst/>
          </a:prstGeom>
          <a:noFill/>
          <a:ln w="25400">
            <a:solidFill>
              <a:schemeClr val="tx1"/>
            </a:solidFill>
            <a:round/>
            <a:headEnd/>
            <a:tailEnd type="triangle" w="med" len="med"/>
          </a:ln>
        </p:spPr>
        <p:txBody>
          <a:bodyPr wrap="none" anchor="ctr"/>
          <a:lstStyle/>
          <a:p>
            <a:endParaRPr lang="en-US"/>
          </a:p>
        </p:txBody>
      </p:sp>
      <p:sp>
        <p:nvSpPr>
          <p:cNvPr id="9244" name="Line 28"/>
          <p:cNvSpPr>
            <a:spLocks noChangeShapeType="1"/>
          </p:cNvSpPr>
          <p:nvPr/>
        </p:nvSpPr>
        <p:spPr bwMode="auto">
          <a:xfrm>
            <a:off x="2959100" y="2776538"/>
            <a:ext cx="0" cy="309562"/>
          </a:xfrm>
          <a:prstGeom prst="line">
            <a:avLst/>
          </a:prstGeom>
          <a:noFill/>
          <a:ln w="25400">
            <a:solidFill>
              <a:schemeClr val="tx1"/>
            </a:solidFill>
            <a:round/>
            <a:headEnd/>
            <a:tailEnd type="triangle" w="med" len="med"/>
          </a:ln>
        </p:spPr>
        <p:txBody>
          <a:bodyPr wrap="none" anchor="ctr"/>
          <a:lstStyle/>
          <a:p>
            <a:endParaRPr lang="en-US"/>
          </a:p>
        </p:txBody>
      </p:sp>
      <p:sp>
        <p:nvSpPr>
          <p:cNvPr id="9245" name="Line 29"/>
          <p:cNvSpPr>
            <a:spLocks noChangeShapeType="1"/>
          </p:cNvSpPr>
          <p:nvPr/>
        </p:nvSpPr>
        <p:spPr bwMode="auto">
          <a:xfrm flipV="1">
            <a:off x="1995488" y="5043488"/>
            <a:ext cx="0" cy="392112"/>
          </a:xfrm>
          <a:prstGeom prst="line">
            <a:avLst/>
          </a:prstGeom>
          <a:noFill/>
          <a:ln w="25400">
            <a:solidFill>
              <a:schemeClr val="tx1"/>
            </a:solidFill>
            <a:round/>
            <a:headEnd/>
            <a:tailEnd type="triangle" w="med" len="med"/>
          </a:ln>
        </p:spPr>
        <p:txBody>
          <a:bodyPr wrap="none" anchor="ctr"/>
          <a:lstStyle/>
          <a:p>
            <a:endParaRPr lang="en-US"/>
          </a:p>
        </p:txBody>
      </p:sp>
      <p:sp>
        <p:nvSpPr>
          <p:cNvPr id="9246" name="Rectangle 30"/>
          <p:cNvSpPr>
            <a:spLocks noChangeArrowheads="1"/>
          </p:cNvSpPr>
          <p:nvPr/>
        </p:nvSpPr>
        <p:spPr bwMode="auto">
          <a:xfrm>
            <a:off x="6894513" y="4114800"/>
            <a:ext cx="1400175" cy="755650"/>
          </a:xfrm>
          <a:prstGeom prst="rect">
            <a:avLst/>
          </a:prstGeom>
          <a:noFill/>
          <a:ln w="12700">
            <a:solidFill>
              <a:schemeClr val="tx1"/>
            </a:solidFill>
            <a:miter lim="800000"/>
            <a:headEnd/>
            <a:tailEnd/>
          </a:ln>
        </p:spPr>
        <p:txBody>
          <a:bodyPr wrap="none" anchor="ctr"/>
          <a:lstStyle/>
          <a:p>
            <a:endParaRPr lang="en-US"/>
          </a:p>
        </p:txBody>
      </p:sp>
      <p:sp>
        <p:nvSpPr>
          <p:cNvPr id="2121759" name="Rectangle 31"/>
          <p:cNvSpPr>
            <a:spLocks noChangeArrowheads="1"/>
          </p:cNvSpPr>
          <p:nvPr/>
        </p:nvSpPr>
        <p:spPr bwMode="auto">
          <a:xfrm>
            <a:off x="8910638" y="4138613"/>
            <a:ext cx="1298575" cy="638175"/>
          </a:xfrm>
          <a:prstGeom prst="rect">
            <a:avLst/>
          </a:prstGeom>
          <a:noFill/>
          <a:ln w="12700">
            <a:noFill/>
            <a:miter lim="800000"/>
            <a:headEnd/>
            <a:tailEnd/>
          </a:ln>
          <a:effectLst/>
        </p:spPr>
        <p:txBody>
          <a:bodyPr wrap="none" lIns="90488" tIns="44450" rIns="90488" bIns="44450">
            <a:spAutoFit/>
          </a:bodyPr>
          <a:lstStyle/>
          <a:p>
            <a:pPr algn="ctr" eaLnBrk="0" hangingPunct="0">
              <a:defRPr/>
            </a:pPr>
            <a:r>
              <a:rPr lang="en-US" sz="1800" b="0">
                <a:effectLst>
                  <a:outerShdw blurRad="38100" dist="38100" dir="2700000" algn="tl">
                    <a:srgbClr val="C0C0C0"/>
                  </a:outerShdw>
                </a:effectLst>
                <a:latin typeface="Arial Unicode MS" pitchFamily="34" charset="-128"/>
              </a:rPr>
              <a:t>Gaussian </a:t>
            </a:r>
          </a:p>
          <a:p>
            <a:pPr algn="ctr" eaLnBrk="0" hangingPunct="0">
              <a:defRPr/>
            </a:pPr>
            <a:r>
              <a:rPr lang="en-US" sz="1800" b="0">
                <a:effectLst>
                  <a:outerShdw blurRad="38100" dist="38100" dir="2700000" algn="tl">
                    <a:srgbClr val="C0C0C0"/>
                  </a:outerShdw>
                </a:effectLst>
                <a:latin typeface="Arial Unicode MS" pitchFamily="34" charset="-128"/>
              </a:rPr>
              <a:t>field theory</a:t>
            </a:r>
          </a:p>
        </p:txBody>
      </p:sp>
      <p:sp>
        <p:nvSpPr>
          <p:cNvPr id="9248" name="Line 32"/>
          <p:cNvSpPr>
            <a:spLocks noChangeShapeType="1"/>
          </p:cNvSpPr>
          <p:nvPr/>
        </p:nvSpPr>
        <p:spPr bwMode="auto">
          <a:xfrm>
            <a:off x="7623175" y="3776663"/>
            <a:ext cx="0" cy="319087"/>
          </a:xfrm>
          <a:prstGeom prst="line">
            <a:avLst/>
          </a:prstGeom>
          <a:noFill/>
          <a:ln w="25400">
            <a:solidFill>
              <a:schemeClr val="tx1"/>
            </a:solidFill>
            <a:round/>
            <a:headEnd/>
            <a:tailEnd type="triangle" w="med" len="med"/>
          </a:ln>
        </p:spPr>
        <p:txBody>
          <a:bodyPr wrap="none" anchor="ctr"/>
          <a:lstStyle/>
          <a:p>
            <a:endParaRPr lang="en-US"/>
          </a:p>
        </p:txBody>
      </p:sp>
      <p:sp>
        <p:nvSpPr>
          <p:cNvPr id="2121761" name="Rectangle 33"/>
          <p:cNvSpPr>
            <a:spLocks noChangeArrowheads="1"/>
          </p:cNvSpPr>
          <p:nvPr/>
        </p:nvSpPr>
        <p:spPr bwMode="auto">
          <a:xfrm>
            <a:off x="8504238" y="5656263"/>
            <a:ext cx="1033462" cy="393700"/>
          </a:xfrm>
          <a:prstGeom prst="rect">
            <a:avLst/>
          </a:prstGeom>
          <a:noFill/>
          <a:ln w="12700">
            <a:noFill/>
            <a:miter lim="800000"/>
            <a:headEnd/>
            <a:tailEnd/>
          </a:ln>
          <a:effectLst/>
        </p:spPr>
        <p:txBody>
          <a:bodyPr wrap="none" lIns="90488" tIns="44450" rIns="90488" bIns="44450">
            <a:spAutoFit/>
          </a:bodyPr>
          <a:lstStyle/>
          <a:p>
            <a:pPr eaLnBrk="0" hangingPunct="0">
              <a:defRPr/>
            </a:pPr>
            <a:r>
              <a:rPr lang="en-US" sz="2000" b="0">
                <a:effectLst>
                  <a:outerShdw blurRad="38100" dist="38100" dir="2700000" algn="tl">
                    <a:srgbClr val="C0C0C0"/>
                  </a:outerShdw>
                </a:effectLst>
                <a:latin typeface="Arial Unicode MS" pitchFamily="34" charset="-128"/>
              </a:rPr>
              <a:t>p &lt;0.05</a:t>
            </a:r>
          </a:p>
        </p:txBody>
      </p:sp>
      <p:sp>
        <p:nvSpPr>
          <p:cNvPr id="2121762" name="Rectangle 34"/>
          <p:cNvSpPr>
            <a:spLocks noChangeArrowheads="1"/>
          </p:cNvSpPr>
          <p:nvPr/>
        </p:nvSpPr>
        <p:spPr bwMode="auto">
          <a:xfrm>
            <a:off x="7013575" y="4197350"/>
            <a:ext cx="1157288" cy="638175"/>
          </a:xfrm>
          <a:prstGeom prst="rect">
            <a:avLst/>
          </a:prstGeom>
          <a:noFill/>
          <a:ln w="12700">
            <a:noFill/>
            <a:miter lim="800000"/>
            <a:headEnd/>
            <a:tailEnd/>
          </a:ln>
          <a:effectLst/>
        </p:spPr>
        <p:txBody>
          <a:bodyPr wrap="none" lIns="90488" tIns="44450" rIns="90488" bIns="44450">
            <a:spAutoFit/>
          </a:bodyPr>
          <a:lstStyle/>
          <a:p>
            <a:pPr eaLnBrk="0" hangingPunct="0">
              <a:defRPr/>
            </a:pPr>
            <a:r>
              <a:rPr lang="en-US" sz="1800" b="0">
                <a:effectLst>
                  <a:outerShdw blurRad="38100" dist="38100" dir="2700000" algn="tl">
                    <a:srgbClr val="C0C0C0"/>
                  </a:outerShdw>
                </a:effectLst>
                <a:latin typeface="Arial Unicode MS" pitchFamily="34" charset="-128"/>
              </a:rPr>
              <a:t>Statistical</a:t>
            </a:r>
          </a:p>
          <a:p>
            <a:pPr eaLnBrk="0" hangingPunct="0">
              <a:defRPr/>
            </a:pPr>
            <a:r>
              <a:rPr lang="en-US" sz="1800" b="0">
                <a:effectLst>
                  <a:outerShdw blurRad="38100" dist="38100" dir="2700000" algn="tl">
                    <a:srgbClr val="C0C0C0"/>
                  </a:outerShdw>
                </a:effectLst>
                <a:latin typeface="Arial Unicode MS" pitchFamily="34" charset="-128"/>
              </a:rPr>
              <a:t>inference</a:t>
            </a:r>
          </a:p>
        </p:txBody>
      </p:sp>
      <p:sp>
        <p:nvSpPr>
          <p:cNvPr id="9251" name="Line 35"/>
          <p:cNvSpPr>
            <a:spLocks noChangeShapeType="1"/>
          </p:cNvSpPr>
          <p:nvPr/>
        </p:nvSpPr>
        <p:spPr bwMode="auto">
          <a:xfrm flipH="1">
            <a:off x="8277225" y="4465638"/>
            <a:ext cx="622300" cy="0"/>
          </a:xfrm>
          <a:prstGeom prst="line">
            <a:avLst/>
          </a:prstGeom>
          <a:noFill/>
          <a:ln w="25400">
            <a:solidFill>
              <a:schemeClr val="tx1"/>
            </a:solidFill>
            <a:round/>
            <a:headEnd/>
            <a:tailEnd type="triangle" w="med" len="med"/>
          </a:ln>
        </p:spPr>
        <p:txBody>
          <a:bodyPr wrap="none" anchor="ctr"/>
          <a:lstStyle/>
          <a:p>
            <a:endParaRPr lang="en-US"/>
          </a:p>
        </p:txBody>
      </p:sp>
      <p:pic>
        <p:nvPicPr>
          <p:cNvPr id="9252" name="Picture 36"/>
          <p:cNvPicPr>
            <a:picLocks noChangeArrowheads="1"/>
          </p:cNvPicPr>
          <p:nvPr/>
        </p:nvPicPr>
        <p:blipFill>
          <a:blip r:embed="rId3" cstate="print"/>
          <a:srcRect l="5832" t="58859" r="69249" b="6488"/>
          <a:stretch>
            <a:fillRect/>
          </a:stretch>
        </p:blipFill>
        <p:spPr bwMode="auto">
          <a:xfrm>
            <a:off x="7019925" y="5410200"/>
            <a:ext cx="1174750" cy="1263650"/>
          </a:xfrm>
          <a:prstGeom prst="rect">
            <a:avLst/>
          </a:prstGeom>
          <a:noFill/>
          <a:ln w="12700">
            <a:noFill/>
            <a:miter lim="800000"/>
            <a:headEnd/>
            <a:tailEnd/>
          </a:ln>
        </p:spPr>
      </p:pic>
      <p:sp>
        <p:nvSpPr>
          <p:cNvPr id="9253" name="Line 37"/>
          <p:cNvSpPr>
            <a:spLocks noChangeShapeType="1"/>
          </p:cNvSpPr>
          <p:nvPr/>
        </p:nvSpPr>
        <p:spPr bwMode="auto">
          <a:xfrm>
            <a:off x="7629525" y="4876800"/>
            <a:ext cx="0" cy="520700"/>
          </a:xfrm>
          <a:prstGeom prst="line">
            <a:avLst/>
          </a:prstGeom>
          <a:noFill/>
          <a:ln w="25400">
            <a:solidFill>
              <a:schemeClr val="tx1"/>
            </a:solidFill>
            <a:round/>
            <a:headEnd/>
            <a:tailEnd type="triangle" w="med" len="med"/>
          </a:ln>
        </p:spPr>
        <p:txBody>
          <a:bodyPr wrap="none" anchor="ctr"/>
          <a:lstStyle/>
          <a:p>
            <a:endParaRPr lang="en-US"/>
          </a:p>
        </p:txBody>
      </p:sp>
      <p:sp>
        <p:nvSpPr>
          <p:cNvPr id="9254" name="Line 38"/>
          <p:cNvSpPr>
            <a:spLocks noChangeShapeType="1"/>
          </p:cNvSpPr>
          <p:nvPr/>
        </p:nvSpPr>
        <p:spPr bwMode="auto">
          <a:xfrm>
            <a:off x="1533525" y="3886200"/>
            <a:ext cx="0" cy="520700"/>
          </a:xfrm>
          <a:prstGeom prst="line">
            <a:avLst/>
          </a:prstGeom>
          <a:noFill/>
          <a:ln w="25400">
            <a:solidFill>
              <a:schemeClr val="tx1"/>
            </a:solidFill>
            <a:round/>
            <a:headEnd/>
            <a:tailEnd type="triangle" w="med" len="med"/>
          </a:ln>
        </p:spPr>
        <p:txBody>
          <a:bodyPr wrap="none" anchor="ctr"/>
          <a:lstStyle/>
          <a:p>
            <a:endParaRPr lang="en-US"/>
          </a:p>
        </p:txBody>
      </p:sp>
      <p:sp>
        <p:nvSpPr>
          <p:cNvPr id="9255" name="Line 39"/>
          <p:cNvSpPr>
            <a:spLocks noChangeShapeType="1"/>
          </p:cNvSpPr>
          <p:nvPr/>
        </p:nvSpPr>
        <p:spPr bwMode="auto">
          <a:xfrm>
            <a:off x="2447925" y="3886200"/>
            <a:ext cx="0" cy="520700"/>
          </a:xfrm>
          <a:prstGeom prst="line">
            <a:avLst/>
          </a:prstGeom>
          <a:noFill/>
          <a:ln w="25400">
            <a:solidFill>
              <a:schemeClr val="tx1"/>
            </a:solidFill>
            <a:round/>
            <a:headEnd type="triangle" w="med" len="med"/>
            <a:tailEnd/>
          </a:ln>
        </p:spPr>
        <p:txBody>
          <a:bodyPr wrap="none" anchor="ctr"/>
          <a:lstStyle/>
          <a:p>
            <a:endParaRPr lang="en-US"/>
          </a:p>
        </p:txBody>
      </p:sp>
      <p:sp>
        <p:nvSpPr>
          <p:cNvPr id="9256" name="Line 40"/>
          <p:cNvSpPr>
            <a:spLocks noChangeShapeType="1"/>
          </p:cNvSpPr>
          <p:nvPr/>
        </p:nvSpPr>
        <p:spPr bwMode="auto">
          <a:xfrm>
            <a:off x="3743325" y="3505200"/>
            <a:ext cx="381000" cy="0"/>
          </a:xfrm>
          <a:prstGeom prst="line">
            <a:avLst/>
          </a:prstGeom>
          <a:noFill/>
          <a:ln w="25400">
            <a:solidFill>
              <a:schemeClr val="tx1"/>
            </a:solidFill>
            <a:round/>
            <a:headEnd/>
            <a:tailEnd type="triangle" w="med" len="med"/>
          </a:ln>
        </p:spPr>
        <p:txBody>
          <a:bodyPr wrap="none" anchor="ctr"/>
          <a:lstStyle/>
          <a:p>
            <a:endParaRPr lang="en-US"/>
          </a:p>
        </p:txBody>
      </p:sp>
      <p:sp>
        <p:nvSpPr>
          <p:cNvPr id="9257" name="Line 41"/>
          <p:cNvSpPr>
            <a:spLocks noChangeShapeType="1"/>
          </p:cNvSpPr>
          <p:nvPr/>
        </p:nvSpPr>
        <p:spPr bwMode="auto">
          <a:xfrm flipH="1">
            <a:off x="7586663" y="5926138"/>
            <a:ext cx="938212" cy="376237"/>
          </a:xfrm>
          <a:prstGeom prst="line">
            <a:avLst/>
          </a:prstGeom>
          <a:noFill/>
          <a:ln w="25400">
            <a:solidFill>
              <a:srgbClr val="FF0000"/>
            </a:solidFill>
            <a:round/>
            <a:headEnd/>
            <a:tailEnd type="triangle" w="med" len="med"/>
          </a:ln>
        </p:spPr>
        <p:txBody>
          <a:bodyPr wrap="none" anchor="ctr"/>
          <a:lstStyle/>
          <a:p>
            <a:endParaRPr lang="en-US"/>
          </a:p>
        </p:txBody>
      </p:sp>
      <p:sp>
        <p:nvSpPr>
          <p:cNvPr id="2121773" name="Rectangle 45"/>
          <p:cNvSpPr>
            <a:spLocks noChangeArrowheads="1"/>
          </p:cNvSpPr>
          <p:nvPr/>
        </p:nvSpPr>
        <p:spPr bwMode="auto">
          <a:xfrm>
            <a:off x="8794750" y="3881438"/>
            <a:ext cx="1431925" cy="1225550"/>
          </a:xfrm>
          <a:prstGeom prst="rect">
            <a:avLst/>
          </a:prstGeom>
          <a:noFill/>
          <a:ln w="38100">
            <a:solidFill>
              <a:srgbClr val="CC3300"/>
            </a:solidFill>
            <a:miter lim="800000"/>
            <a:headEnd/>
            <a:tailEnd/>
          </a:ln>
        </p:spPr>
        <p:txBody>
          <a:bodyPr wrap="none" anchor="ct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12177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21773"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p:txBody>
          <a:bodyPr/>
          <a:lstStyle/>
          <a:p>
            <a:pPr eaLnBrk="1" hangingPunct="1"/>
            <a:r>
              <a:rPr lang="en-GB" sz="3200" b="1" smtClean="0">
                <a:latin typeface="Arial Unicode MS" pitchFamily="34" charset="-128"/>
              </a:rPr>
              <a:t>Euler characteristic (EC) for any image</a:t>
            </a:r>
            <a:endParaRPr lang="en-US" sz="3200" b="1" smtClean="0">
              <a:latin typeface="Arial Unicode MS" pitchFamily="34" charset="-128"/>
            </a:endParaRPr>
          </a:p>
        </p:txBody>
      </p:sp>
      <p:sp>
        <p:nvSpPr>
          <p:cNvPr id="20483" name="Rectangle 3"/>
          <p:cNvSpPr>
            <a:spLocks noGrp="1" noChangeArrowheads="1"/>
          </p:cNvSpPr>
          <p:nvPr>
            <p:ph type="body" idx="1"/>
          </p:nvPr>
        </p:nvSpPr>
        <p:spPr>
          <a:xfrm>
            <a:off x="514350" y="1600200"/>
            <a:ext cx="6962775" cy="4525963"/>
          </a:xfrm>
        </p:spPr>
        <p:txBody>
          <a:bodyPr/>
          <a:lstStyle/>
          <a:p>
            <a:pPr eaLnBrk="1" hangingPunct="1">
              <a:lnSpc>
                <a:spcPct val="80000"/>
              </a:lnSpc>
              <a:spcBef>
                <a:spcPct val="100000"/>
              </a:spcBef>
            </a:pPr>
            <a:r>
              <a:rPr lang="de-CH" sz="2400" dirty="0" smtClean="0"/>
              <a:t>E[EC] for volumes of any dimension, shape and size (Worsley et al. 1996).</a:t>
            </a:r>
            <a:endParaRPr lang="de-CH" sz="1800" dirty="0" smtClean="0"/>
          </a:p>
          <a:p>
            <a:pPr eaLnBrk="1" hangingPunct="1">
              <a:lnSpc>
                <a:spcPct val="80000"/>
              </a:lnSpc>
              <a:spcBef>
                <a:spcPct val="100000"/>
              </a:spcBef>
            </a:pPr>
            <a:r>
              <a:rPr lang="de-CH" sz="2400" i="1" dirty="0" smtClean="0"/>
              <a:t>A priori </a:t>
            </a:r>
            <a:r>
              <a:rPr lang="de-CH" sz="2400" dirty="0" smtClean="0"/>
              <a:t>hypothesis about where an activation should be, reduce search volume:</a:t>
            </a:r>
          </a:p>
          <a:p>
            <a:pPr lvl="1" eaLnBrk="1" hangingPunct="1">
              <a:lnSpc>
                <a:spcPct val="80000"/>
              </a:lnSpc>
              <a:spcBef>
                <a:spcPct val="40000"/>
              </a:spcBef>
            </a:pPr>
            <a:r>
              <a:rPr lang="de-CH" sz="2000" dirty="0" smtClean="0"/>
              <a:t>mask defined  by (probabilistic) anatomical atlases</a:t>
            </a:r>
          </a:p>
          <a:p>
            <a:pPr lvl="1" eaLnBrk="1" hangingPunct="1">
              <a:lnSpc>
                <a:spcPct val="80000"/>
              </a:lnSpc>
              <a:spcBef>
                <a:spcPct val="40000"/>
              </a:spcBef>
            </a:pPr>
            <a:r>
              <a:rPr lang="de-CH" sz="2000" dirty="0" smtClean="0"/>
              <a:t>mask defined by separate "functional localisers"</a:t>
            </a:r>
          </a:p>
          <a:p>
            <a:pPr lvl="1" eaLnBrk="1" hangingPunct="1">
              <a:lnSpc>
                <a:spcPct val="80000"/>
              </a:lnSpc>
              <a:spcBef>
                <a:spcPct val="40000"/>
              </a:spcBef>
            </a:pPr>
            <a:r>
              <a:rPr lang="de-CH" sz="2000" dirty="0" smtClean="0"/>
              <a:t>mask defined by orthogonal contrasts</a:t>
            </a:r>
          </a:p>
          <a:p>
            <a:pPr lvl="1" eaLnBrk="1" hangingPunct="1">
              <a:lnSpc>
                <a:spcPct val="80000"/>
              </a:lnSpc>
              <a:spcBef>
                <a:spcPct val="40000"/>
              </a:spcBef>
            </a:pPr>
            <a:r>
              <a:rPr lang="de-CH" sz="2000" dirty="0" smtClean="0"/>
              <a:t>(spherical) search volume around previously reported coordinates</a:t>
            </a:r>
            <a:endParaRPr lang="en-US" sz="1600" dirty="0" smtClean="0"/>
          </a:p>
        </p:txBody>
      </p:sp>
      <p:pic>
        <p:nvPicPr>
          <p:cNvPr id="20484" name="Picture 4" descr="KJW_brain"/>
          <p:cNvPicPr>
            <a:picLocks noChangeAspect="1" noChangeArrowheads="1"/>
          </p:cNvPicPr>
          <p:nvPr/>
        </p:nvPicPr>
        <p:blipFill>
          <a:blip r:embed="rId3" cstate="print"/>
          <a:srcRect/>
          <a:stretch>
            <a:fillRect/>
          </a:stretch>
        </p:blipFill>
        <p:spPr bwMode="auto">
          <a:xfrm>
            <a:off x="8132763" y="1635125"/>
            <a:ext cx="1538287" cy="1624013"/>
          </a:xfrm>
          <a:prstGeom prst="rect">
            <a:avLst/>
          </a:prstGeom>
          <a:noFill/>
          <a:ln w="9525">
            <a:noFill/>
            <a:miter lim="800000"/>
            <a:headEnd/>
            <a:tailEnd/>
          </a:ln>
        </p:spPr>
      </p:pic>
      <p:sp>
        <p:nvSpPr>
          <p:cNvPr id="20485" name="Text Box 5"/>
          <p:cNvSpPr txBox="1">
            <a:spLocks noChangeArrowheads="1"/>
          </p:cNvSpPr>
          <p:nvPr/>
        </p:nvSpPr>
        <p:spPr bwMode="auto">
          <a:xfrm>
            <a:off x="1520825" y="5729288"/>
            <a:ext cx="4303713" cy="457200"/>
          </a:xfrm>
          <a:prstGeom prst="rect">
            <a:avLst/>
          </a:prstGeom>
          <a:noFill/>
          <a:ln w="9525" algn="ctr">
            <a:noFill/>
            <a:miter lim="800000"/>
            <a:headEnd/>
            <a:tailEnd/>
          </a:ln>
        </p:spPr>
        <p:txBody>
          <a:bodyPr wrap="none">
            <a:spAutoFit/>
          </a:bodyPr>
          <a:lstStyle/>
          <a:p>
            <a:r>
              <a:rPr lang="en-US" sz="2400" b="0"/>
              <a:t>small volume correction (SVC)</a:t>
            </a:r>
          </a:p>
        </p:txBody>
      </p:sp>
      <p:sp>
        <p:nvSpPr>
          <p:cNvPr id="20486" name="AutoShape 6"/>
          <p:cNvSpPr>
            <a:spLocks noChangeArrowheads="1"/>
          </p:cNvSpPr>
          <p:nvPr/>
        </p:nvSpPr>
        <p:spPr bwMode="auto">
          <a:xfrm>
            <a:off x="1027113" y="5875338"/>
            <a:ext cx="457200" cy="195262"/>
          </a:xfrm>
          <a:prstGeom prst="rightArrow">
            <a:avLst>
              <a:gd name="adj1" fmla="val 50000"/>
              <a:gd name="adj2" fmla="val 58537"/>
            </a:avLst>
          </a:prstGeom>
          <a:solidFill>
            <a:srgbClr val="FF0000"/>
          </a:solidFill>
          <a:ln w="9525" algn="ctr">
            <a:solidFill>
              <a:schemeClr val="tx1"/>
            </a:solidFill>
            <a:miter lim="800000"/>
            <a:headEnd/>
            <a:tailEnd/>
          </a:ln>
        </p:spPr>
        <p:txBody>
          <a:bodyPr wrap="none" anchor="ctr"/>
          <a:lstStyle/>
          <a:p>
            <a:endParaRPr lang="en-US"/>
          </a:p>
        </p:txBody>
      </p:sp>
      <p:sp>
        <p:nvSpPr>
          <p:cNvPr id="20487" name="Rectangle 7"/>
          <p:cNvSpPr>
            <a:spLocks noChangeArrowheads="1"/>
          </p:cNvSpPr>
          <p:nvPr/>
        </p:nvSpPr>
        <p:spPr bwMode="auto">
          <a:xfrm>
            <a:off x="7894638" y="3386138"/>
            <a:ext cx="2152650" cy="1187450"/>
          </a:xfrm>
          <a:prstGeom prst="rect">
            <a:avLst/>
          </a:prstGeom>
          <a:noFill/>
          <a:ln w="9525" algn="ctr">
            <a:noFill/>
            <a:miter lim="800000"/>
            <a:headEnd/>
            <a:tailEnd/>
          </a:ln>
        </p:spPr>
        <p:txBody>
          <a:bodyPr>
            <a:spAutoFit/>
          </a:bodyPr>
          <a:lstStyle/>
          <a:p>
            <a:r>
              <a:rPr lang="en-US" sz="1200"/>
              <a:t>Worsley et al. 1996.</a:t>
            </a:r>
            <a:r>
              <a:rPr lang="en-US" sz="1200" b="0"/>
              <a:t> A unified statistical approach for determining significant signals in images of cerebral activation. Human Brain Mapping, 4, 58–83.</a:t>
            </a:r>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ChangeArrowheads="1"/>
          </p:cNvSpPr>
          <p:nvPr/>
        </p:nvSpPr>
        <p:spPr bwMode="auto">
          <a:xfrm>
            <a:off x="555625" y="241300"/>
            <a:ext cx="9144000" cy="1143000"/>
          </a:xfrm>
          <a:prstGeom prst="rect">
            <a:avLst/>
          </a:prstGeom>
          <a:noFill/>
          <a:ln w="9525">
            <a:noFill/>
            <a:miter lim="800000"/>
            <a:headEnd/>
            <a:tailEnd/>
          </a:ln>
        </p:spPr>
        <p:txBody>
          <a:bodyPr anchor="ctr"/>
          <a:lstStyle/>
          <a:p>
            <a:pPr algn="ctr"/>
            <a:r>
              <a:rPr lang="en-US" sz="3200" dirty="0" smtClean="0">
                <a:latin typeface="Arial Unicode MS" pitchFamily="34" charset="-128"/>
              </a:rPr>
              <a:t>Spatial extent: similar</a:t>
            </a:r>
            <a:endParaRPr lang="en-US" sz="3200" dirty="0">
              <a:latin typeface="Arial Unicode MS" pitchFamily="34" charset="-128"/>
            </a:endParaRPr>
          </a:p>
        </p:txBody>
      </p:sp>
      <p:sp>
        <p:nvSpPr>
          <p:cNvPr id="21507" name="Rectangle 3"/>
          <p:cNvSpPr>
            <a:spLocks noChangeArrowheads="1"/>
          </p:cNvSpPr>
          <p:nvPr/>
        </p:nvSpPr>
        <p:spPr bwMode="auto">
          <a:xfrm>
            <a:off x="685800" y="1425575"/>
            <a:ext cx="8764588" cy="4876800"/>
          </a:xfrm>
          <a:prstGeom prst="rect">
            <a:avLst/>
          </a:prstGeom>
          <a:noFill/>
          <a:ln w="9525">
            <a:noFill/>
            <a:miter lim="800000"/>
            <a:headEnd/>
            <a:tailEnd/>
          </a:ln>
        </p:spPr>
        <p:txBody>
          <a:bodyPr/>
          <a:lstStyle/>
          <a:p>
            <a:pPr marL="342900" indent="-342900">
              <a:lnSpc>
                <a:spcPct val="90000"/>
              </a:lnSpc>
              <a:spcBef>
                <a:spcPct val="20000"/>
              </a:spcBef>
            </a:pPr>
            <a:endParaRPr lang="en-GB" sz="1600" b="0" dirty="0"/>
          </a:p>
        </p:txBody>
      </p:sp>
    </p:spTree>
    <p:extLst>
      <p:ext uri="{BB962C8B-B14F-4D97-AF65-F5344CB8AC3E}">
        <p14:creationId xmlns:p14="http://schemas.microsoft.com/office/powerpoint/2010/main" val="3412987104"/>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530" name="Picture 2"/>
          <p:cNvPicPr>
            <a:picLocks noChangeAspect="1" noChangeArrowheads="1"/>
          </p:cNvPicPr>
          <p:nvPr/>
        </p:nvPicPr>
        <p:blipFill>
          <a:blip r:embed="rId2" cstate="print"/>
          <a:srcRect/>
          <a:stretch>
            <a:fillRect/>
          </a:stretch>
        </p:blipFill>
        <p:spPr bwMode="auto">
          <a:xfrm>
            <a:off x="3716980" y="2053723"/>
            <a:ext cx="4884737" cy="3503612"/>
          </a:xfrm>
          <a:prstGeom prst="rect">
            <a:avLst/>
          </a:prstGeom>
          <a:solidFill>
            <a:srgbClr val="000066"/>
          </a:solidFill>
          <a:ln w="12700">
            <a:noFill/>
            <a:miter lim="800000"/>
            <a:headEnd/>
            <a:tailEnd/>
          </a:ln>
        </p:spPr>
      </p:pic>
      <p:sp>
        <p:nvSpPr>
          <p:cNvPr id="22538" name="Rectangle 10"/>
          <p:cNvSpPr>
            <a:spLocks noChangeArrowheads="1"/>
          </p:cNvSpPr>
          <p:nvPr/>
        </p:nvSpPr>
        <p:spPr bwMode="auto">
          <a:xfrm>
            <a:off x="890588" y="257175"/>
            <a:ext cx="8477250" cy="933450"/>
          </a:xfrm>
          <a:prstGeom prst="rect">
            <a:avLst/>
          </a:prstGeom>
          <a:noFill/>
          <a:ln w="57150" cmpd="thickThin">
            <a:noFill/>
            <a:miter lim="800000"/>
            <a:headEnd/>
            <a:tailEnd/>
          </a:ln>
        </p:spPr>
        <p:txBody>
          <a:bodyPr lIns="90488" tIns="44450" rIns="90488" bIns="44450" anchor="ctr"/>
          <a:lstStyle/>
          <a:p>
            <a:pPr algn="ctr"/>
            <a:r>
              <a:rPr lang="en-GB" sz="3200">
                <a:solidFill>
                  <a:schemeClr val="tx2"/>
                </a:solidFill>
                <a:latin typeface="Arial Unicode MS" pitchFamily="34" charset="-128"/>
              </a:rPr>
              <a:t>Voxel, cluster and set level tests</a:t>
            </a:r>
          </a:p>
        </p:txBody>
      </p:sp>
      <p:cxnSp>
        <p:nvCxnSpPr>
          <p:cNvPr id="3" name="Straight Connector 2"/>
          <p:cNvCxnSpPr/>
          <p:nvPr/>
        </p:nvCxnSpPr>
        <p:spPr bwMode="auto">
          <a:xfrm>
            <a:off x="556053" y="3595815"/>
            <a:ext cx="481914"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6" name="TextBox 5"/>
          <p:cNvSpPr txBox="1"/>
          <p:nvPr/>
        </p:nvSpPr>
        <p:spPr>
          <a:xfrm>
            <a:off x="630193" y="3522466"/>
            <a:ext cx="284052" cy="307777"/>
          </a:xfrm>
          <a:prstGeom prst="rect">
            <a:avLst/>
          </a:prstGeom>
          <a:noFill/>
        </p:spPr>
        <p:txBody>
          <a:bodyPr wrap="none" rtlCol="0">
            <a:spAutoFit/>
          </a:bodyPr>
          <a:lstStyle/>
          <a:p>
            <a:r>
              <a:rPr lang="de-CH" dirty="0" smtClean="0"/>
              <a:t>e</a:t>
            </a:r>
            <a:endParaRPr lang="de-CH" dirty="0"/>
          </a:p>
        </p:txBody>
      </p:sp>
      <p:cxnSp>
        <p:nvCxnSpPr>
          <p:cNvPr id="8" name="Straight Connector 7"/>
          <p:cNvCxnSpPr/>
          <p:nvPr/>
        </p:nvCxnSpPr>
        <p:spPr bwMode="auto">
          <a:xfrm flipV="1">
            <a:off x="1507524" y="3595815"/>
            <a:ext cx="0" cy="803189"/>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0" name="Straight Connector 9"/>
          <p:cNvCxnSpPr/>
          <p:nvPr/>
        </p:nvCxnSpPr>
        <p:spPr bwMode="auto">
          <a:xfrm flipV="1">
            <a:off x="2150075" y="2990335"/>
            <a:ext cx="0" cy="1408670"/>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11" name="TextBox 10"/>
          <p:cNvSpPr txBox="1"/>
          <p:nvPr/>
        </p:nvSpPr>
        <p:spPr>
          <a:xfrm>
            <a:off x="1474762" y="3843520"/>
            <a:ext cx="293670" cy="307777"/>
          </a:xfrm>
          <a:prstGeom prst="rect">
            <a:avLst/>
          </a:prstGeom>
          <a:noFill/>
        </p:spPr>
        <p:txBody>
          <a:bodyPr wrap="none" rtlCol="0">
            <a:spAutoFit/>
          </a:bodyPr>
          <a:lstStyle/>
          <a:p>
            <a:r>
              <a:rPr lang="en-US" dirty="0"/>
              <a:t>u</a:t>
            </a:r>
            <a:endParaRPr lang="de-CH" dirty="0"/>
          </a:p>
        </p:txBody>
      </p:sp>
      <p:sp>
        <p:nvSpPr>
          <p:cNvPr id="12" name="TextBox 11"/>
          <p:cNvSpPr txBox="1"/>
          <p:nvPr/>
        </p:nvSpPr>
        <p:spPr>
          <a:xfrm>
            <a:off x="2136273" y="3868234"/>
            <a:ext cx="293670" cy="307777"/>
          </a:xfrm>
          <a:prstGeom prst="rect">
            <a:avLst/>
          </a:prstGeom>
          <a:noFill/>
        </p:spPr>
        <p:txBody>
          <a:bodyPr wrap="none" rtlCol="0">
            <a:spAutoFit/>
          </a:bodyPr>
          <a:lstStyle/>
          <a:p>
            <a:r>
              <a:rPr lang="en-US" dirty="0" smtClean="0"/>
              <a:t>h</a:t>
            </a:r>
            <a:endParaRPr lang="de-CH" dirty="0"/>
          </a:p>
        </p:txBody>
      </p:sp>
    </p:spTree>
  </p:cSld>
  <p:clrMapOvr>
    <a:masterClrMapping/>
  </p:clrMapOvr>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517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07774" y="-629991"/>
            <a:ext cx="12227011" cy="74879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412085273"/>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4"/>
          <p:cNvSpPr>
            <a:spLocks noChangeArrowheads="1"/>
          </p:cNvSpPr>
          <p:nvPr/>
        </p:nvSpPr>
        <p:spPr bwMode="auto">
          <a:xfrm>
            <a:off x="1225550" y="220663"/>
            <a:ext cx="7772400" cy="695325"/>
          </a:xfrm>
          <a:prstGeom prst="rect">
            <a:avLst/>
          </a:prstGeom>
          <a:noFill/>
          <a:ln w="9525">
            <a:noFill/>
            <a:miter lim="800000"/>
            <a:headEnd/>
            <a:tailEnd/>
          </a:ln>
        </p:spPr>
        <p:txBody>
          <a:bodyPr anchor="ctr"/>
          <a:lstStyle/>
          <a:p>
            <a:pPr algn="ctr"/>
            <a:r>
              <a:rPr lang="en-US" sz="3200">
                <a:solidFill>
                  <a:schemeClr val="tx2"/>
                </a:solidFill>
                <a:latin typeface="Arial Unicode MS" pitchFamily="34" charset="-128"/>
              </a:rPr>
              <a:t>Conclusions</a:t>
            </a:r>
          </a:p>
        </p:txBody>
      </p:sp>
      <p:sp>
        <p:nvSpPr>
          <p:cNvPr id="31747" name="Rectangle 5"/>
          <p:cNvSpPr>
            <a:spLocks noChangeArrowheads="1"/>
          </p:cNvSpPr>
          <p:nvPr/>
        </p:nvSpPr>
        <p:spPr bwMode="auto">
          <a:xfrm>
            <a:off x="717550" y="1306513"/>
            <a:ext cx="8780463" cy="5024437"/>
          </a:xfrm>
          <a:prstGeom prst="rect">
            <a:avLst/>
          </a:prstGeom>
          <a:noFill/>
          <a:ln w="9525">
            <a:noFill/>
            <a:miter lim="800000"/>
            <a:headEnd/>
            <a:tailEnd/>
          </a:ln>
        </p:spPr>
        <p:txBody>
          <a:bodyPr/>
          <a:lstStyle/>
          <a:p>
            <a:pPr marL="342900" indent="-342900">
              <a:lnSpc>
                <a:spcPct val="90000"/>
              </a:lnSpc>
              <a:spcBef>
                <a:spcPct val="20000"/>
              </a:spcBef>
              <a:buFontTx/>
              <a:buChar char="•"/>
            </a:pPr>
            <a:r>
              <a:rPr lang="en-US" sz="2000" b="0" dirty="0" smtClean="0"/>
              <a:t>There is a multiple testing problem </a:t>
            </a:r>
          </a:p>
          <a:p>
            <a:pPr marL="800100" lvl="1" indent="-342900">
              <a:lnSpc>
                <a:spcPct val="90000"/>
              </a:lnSpc>
              <a:spcBef>
                <a:spcPct val="20000"/>
              </a:spcBef>
            </a:pPr>
            <a:r>
              <a:rPr lang="en-US" sz="2000" b="0" dirty="0" smtClean="0"/>
              <a:t>			(‘voxel’ or ‘blob’ perspective)</a:t>
            </a:r>
          </a:p>
          <a:p>
            <a:pPr marL="342900" indent="-342900">
              <a:lnSpc>
                <a:spcPct val="90000"/>
              </a:lnSpc>
              <a:spcBef>
                <a:spcPct val="20000"/>
              </a:spcBef>
              <a:buFontTx/>
              <a:buChar char="•"/>
            </a:pPr>
            <a:r>
              <a:rPr lang="en-US" sz="2000" b="0" dirty="0" smtClean="0"/>
              <a:t>‘Corrections’ necessary</a:t>
            </a:r>
            <a:endParaRPr lang="en-US" sz="2000" b="0" dirty="0"/>
          </a:p>
          <a:p>
            <a:pPr marL="800100" lvl="1" indent="-342900">
              <a:lnSpc>
                <a:spcPct val="90000"/>
              </a:lnSpc>
              <a:spcBef>
                <a:spcPct val="50000"/>
              </a:spcBef>
              <a:buFontTx/>
              <a:buChar char="•"/>
            </a:pPr>
            <a:r>
              <a:rPr lang="en-US" sz="2000" b="0" dirty="0" smtClean="0"/>
              <a:t>FWE</a:t>
            </a:r>
          </a:p>
          <a:p>
            <a:pPr marL="1200150" lvl="2" indent="-285750">
              <a:lnSpc>
                <a:spcPct val="90000"/>
              </a:lnSpc>
              <a:spcBef>
                <a:spcPct val="20000"/>
              </a:spcBef>
              <a:buFontTx/>
              <a:buChar char="–"/>
            </a:pPr>
            <a:r>
              <a:rPr lang="en-US" sz="2000" b="0" dirty="0" smtClean="0"/>
              <a:t>Random </a:t>
            </a:r>
            <a:r>
              <a:rPr lang="en-US" sz="2000" b="0" dirty="0"/>
              <a:t>Field Theory</a:t>
            </a:r>
          </a:p>
          <a:p>
            <a:pPr marL="1600200" lvl="3" indent="-228600">
              <a:lnSpc>
                <a:spcPct val="90000"/>
              </a:lnSpc>
              <a:spcBef>
                <a:spcPct val="20000"/>
              </a:spcBef>
              <a:buFontTx/>
              <a:buChar char="•"/>
            </a:pPr>
            <a:r>
              <a:rPr lang="en-GB" sz="2000" b="0" dirty="0"/>
              <a:t>Inference about </a:t>
            </a:r>
            <a:r>
              <a:rPr lang="en-GB" sz="2000" b="0" dirty="0" smtClean="0"/>
              <a:t>blobs (peaks</a:t>
            </a:r>
            <a:r>
              <a:rPr lang="en-GB" sz="2000" b="0" dirty="0"/>
              <a:t>, clusters)</a:t>
            </a:r>
            <a:endParaRPr lang="en-US" sz="2000" b="0" dirty="0"/>
          </a:p>
          <a:p>
            <a:pPr marL="1600200" lvl="3" indent="-228600">
              <a:lnSpc>
                <a:spcPct val="90000"/>
              </a:lnSpc>
              <a:spcBef>
                <a:spcPct val="20000"/>
              </a:spcBef>
              <a:buFontTx/>
              <a:buChar char="•"/>
            </a:pPr>
            <a:r>
              <a:rPr lang="en-US" sz="2000" b="0" dirty="0"/>
              <a:t>Excellent for large </a:t>
            </a:r>
            <a:r>
              <a:rPr lang="en-US" sz="2000" b="0" dirty="0" smtClean="0"/>
              <a:t>samples (</a:t>
            </a:r>
            <a:r>
              <a:rPr lang="en-US" sz="2000" b="0" dirty="0"/>
              <a:t>e.g. single-subject analyses or large group analyses)</a:t>
            </a:r>
          </a:p>
          <a:p>
            <a:pPr marL="1600200" lvl="3" indent="-228600">
              <a:lnSpc>
                <a:spcPct val="90000"/>
              </a:lnSpc>
              <a:spcBef>
                <a:spcPct val="20000"/>
              </a:spcBef>
              <a:buFontTx/>
              <a:buChar char="•"/>
            </a:pPr>
            <a:r>
              <a:rPr lang="de-CH" sz="2000" b="0" dirty="0" smtClean="0"/>
              <a:t>Little power </a:t>
            </a:r>
            <a:r>
              <a:rPr lang="de-CH" sz="2000" b="0" dirty="0"/>
              <a:t>for </a:t>
            </a:r>
            <a:r>
              <a:rPr lang="de-CH" sz="2000" b="0" dirty="0" smtClean="0"/>
              <a:t>small group </a:t>
            </a:r>
            <a:r>
              <a:rPr lang="de-CH" sz="2000" b="0" dirty="0"/>
              <a:t>studies </a:t>
            </a:r>
            <a:r>
              <a:rPr lang="de-CH" sz="2000" b="0" dirty="0" smtClean="0">
                <a:sym typeface="Symbol" pitchFamily="18" charset="2"/>
              </a:rPr>
              <a:t> </a:t>
            </a:r>
            <a:r>
              <a:rPr lang="de-CH" sz="2000" b="0" dirty="0">
                <a:sym typeface="Symbol" pitchFamily="18" charset="2"/>
              </a:rPr>
              <a:t>consider non-parametric methods (not discussed in this talk)</a:t>
            </a:r>
          </a:p>
          <a:p>
            <a:pPr marL="800100" lvl="1" indent="-342900">
              <a:lnSpc>
                <a:spcPct val="90000"/>
              </a:lnSpc>
              <a:spcBef>
                <a:spcPct val="50000"/>
              </a:spcBef>
              <a:buFontTx/>
              <a:buChar char="•"/>
            </a:pPr>
            <a:r>
              <a:rPr lang="en-US" sz="2000" b="0" dirty="0"/>
              <a:t>FDR</a:t>
            </a:r>
          </a:p>
          <a:p>
            <a:pPr marL="1200150" lvl="2" indent="-285750">
              <a:lnSpc>
                <a:spcPct val="90000"/>
              </a:lnSpc>
              <a:spcBef>
                <a:spcPct val="20000"/>
              </a:spcBef>
              <a:buFontTx/>
              <a:buChar char="–"/>
            </a:pPr>
            <a:r>
              <a:rPr lang="en-US" sz="2000" b="0" dirty="0" smtClean="0"/>
              <a:t>More sensitive, More false positives</a:t>
            </a:r>
            <a:endParaRPr lang="en-US" sz="2000" b="0" dirty="0"/>
          </a:p>
          <a:p>
            <a:pPr marL="228600" indent="-228600">
              <a:lnSpc>
                <a:spcPct val="90000"/>
              </a:lnSpc>
              <a:spcBef>
                <a:spcPct val="20000"/>
              </a:spcBef>
              <a:buFontTx/>
              <a:buChar char="•"/>
            </a:pPr>
            <a:endParaRPr lang="en-US" sz="2000" b="0" dirty="0" smtClean="0"/>
          </a:p>
          <a:p>
            <a:pPr marL="228600" indent="-228600">
              <a:lnSpc>
                <a:spcPct val="90000"/>
              </a:lnSpc>
              <a:spcBef>
                <a:spcPct val="20000"/>
              </a:spcBef>
              <a:buFontTx/>
              <a:buChar char="•"/>
            </a:pPr>
            <a:r>
              <a:rPr lang="en-US" sz="2000" b="0" dirty="0" smtClean="0"/>
              <a:t>Height, spatial extent, total number</a:t>
            </a:r>
          </a:p>
          <a:p>
            <a:pPr marL="1143000" lvl="2" indent="-228600">
              <a:lnSpc>
                <a:spcPct val="90000"/>
              </a:lnSpc>
              <a:spcBef>
                <a:spcPct val="20000"/>
              </a:spcBef>
              <a:buFontTx/>
              <a:buChar char="•"/>
            </a:pPr>
            <a:endParaRPr lang="en-US" sz="2000" b="0" dirty="0" smtClean="0"/>
          </a:p>
          <a:p>
            <a:pPr marL="1143000" lvl="2" indent="-228600">
              <a:lnSpc>
                <a:spcPct val="90000"/>
              </a:lnSpc>
              <a:spcBef>
                <a:spcPct val="20000"/>
              </a:spcBef>
              <a:buFontTx/>
              <a:buChar char="•"/>
            </a:pPr>
            <a:endParaRPr lang="en-US" sz="2000" b="0" dirty="0"/>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a:xfrm>
            <a:off x="514350" y="150813"/>
            <a:ext cx="9258300" cy="1143000"/>
          </a:xfrm>
        </p:spPr>
        <p:txBody>
          <a:bodyPr/>
          <a:lstStyle/>
          <a:p>
            <a:pPr eaLnBrk="1" hangingPunct="1"/>
            <a:r>
              <a:rPr lang="en-GB" sz="3200" b="1" smtClean="0">
                <a:latin typeface="Arial Unicode MS" pitchFamily="34" charset="-128"/>
                <a:ea typeface="Arial Unicode MS" pitchFamily="34" charset="-128"/>
                <a:cs typeface="Arial Unicode MS" pitchFamily="34" charset="-128"/>
              </a:rPr>
              <a:t>Further reading</a:t>
            </a:r>
            <a:endParaRPr lang="en-US" sz="3200" b="1" smtClean="0">
              <a:latin typeface="Arial Unicode MS" pitchFamily="34" charset="-128"/>
              <a:ea typeface="Arial Unicode MS" pitchFamily="34" charset="-128"/>
              <a:cs typeface="Arial Unicode MS" pitchFamily="34" charset="-128"/>
            </a:endParaRPr>
          </a:p>
        </p:txBody>
      </p:sp>
      <p:sp>
        <p:nvSpPr>
          <p:cNvPr id="32771" name="Rectangle 3"/>
          <p:cNvSpPr>
            <a:spLocks noGrp="1" noChangeArrowheads="1"/>
          </p:cNvSpPr>
          <p:nvPr>
            <p:ph type="body" idx="1"/>
          </p:nvPr>
        </p:nvSpPr>
        <p:spPr>
          <a:xfrm>
            <a:off x="514350" y="1328738"/>
            <a:ext cx="9258300" cy="4956175"/>
          </a:xfrm>
        </p:spPr>
        <p:txBody>
          <a:bodyPr/>
          <a:lstStyle/>
          <a:p>
            <a:pPr eaLnBrk="1" hangingPunct="1">
              <a:lnSpc>
                <a:spcPct val="90000"/>
              </a:lnSpc>
              <a:spcBef>
                <a:spcPct val="50000"/>
              </a:spcBef>
            </a:pPr>
            <a:r>
              <a:rPr lang="de-CH" sz="2400" dirty="0" smtClean="0"/>
              <a:t>Friston KJ, Frith CD, Liddle PF, Frackowiak RS. Comparing functional (PET) images: the assessment of significant change. J Cereb Blood Flow Metab. 1991 Jul;11(4):690-9.</a:t>
            </a:r>
          </a:p>
          <a:p>
            <a:pPr eaLnBrk="1" hangingPunct="1">
              <a:lnSpc>
                <a:spcPct val="90000"/>
              </a:lnSpc>
              <a:spcBef>
                <a:spcPct val="50000"/>
              </a:spcBef>
            </a:pPr>
            <a:r>
              <a:rPr lang="en-US" sz="2400" dirty="0" smtClean="0"/>
              <a:t>Genovese CR, Lazar NA, Nichols T. </a:t>
            </a:r>
            <a:r>
              <a:rPr lang="en-US" sz="2400" dirty="0" err="1" smtClean="0"/>
              <a:t>Thresholding</a:t>
            </a:r>
            <a:r>
              <a:rPr lang="en-US" sz="2400" dirty="0" smtClean="0"/>
              <a:t> of statistical maps in functional </a:t>
            </a:r>
            <a:r>
              <a:rPr lang="en-US" sz="2400" dirty="0" err="1" smtClean="0"/>
              <a:t>neuroimaging</a:t>
            </a:r>
            <a:r>
              <a:rPr lang="en-US" sz="2400" dirty="0" smtClean="0"/>
              <a:t> using the false discovery rate. </a:t>
            </a:r>
            <a:r>
              <a:rPr lang="en-US" sz="2400" dirty="0" err="1" smtClean="0"/>
              <a:t>Neuroimage</a:t>
            </a:r>
            <a:r>
              <a:rPr lang="en-US" sz="2400" dirty="0" smtClean="0"/>
              <a:t>. 2002 Apr;15(4):870-8.</a:t>
            </a:r>
            <a:endParaRPr lang="de-CH" sz="2400" dirty="0" smtClean="0"/>
          </a:p>
          <a:p>
            <a:pPr eaLnBrk="1" hangingPunct="1">
              <a:lnSpc>
                <a:spcPct val="90000"/>
              </a:lnSpc>
              <a:spcBef>
                <a:spcPct val="50000"/>
              </a:spcBef>
            </a:pPr>
            <a:r>
              <a:rPr lang="de-CH" sz="2400" dirty="0" smtClean="0"/>
              <a:t>Worsley KJ Marrett S Neelin P Vandal AC Friston KJ Evans AC. A unified statistical approach for determining significant signals in images of cerebral activation. Human Brain Mapping  1996;4:58-73.</a:t>
            </a:r>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a:xfrm>
            <a:off x="514350" y="1065213"/>
            <a:ext cx="9258300" cy="1143000"/>
          </a:xfrm>
        </p:spPr>
        <p:txBody>
          <a:bodyPr/>
          <a:lstStyle/>
          <a:p>
            <a:pPr eaLnBrk="1" hangingPunct="1"/>
            <a:r>
              <a:rPr lang="en-GB" b="1" smtClean="0">
                <a:latin typeface="Arial Unicode MS" pitchFamily="34" charset="-128"/>
                <a:ea typeface="Arial Unicode MS" pitchFamily="34" charset="-128"/>
                <a:cs typeface="Arial Unicode MS" pitchFamily="34" charset="-128"/>
              </a:rPr>
              <a:t>Thank you</a:t>
            </a:r>
            <a:endParaRPr lang="en-US" b="1" smtClean="0">
              <a:latin typeface="Arial Unicode MS" pitchFamily="34" charset="-128"/>
              <a:ea typeface="Arial Unicode MS" pitchFamily="34" charset="-128"/>
              <a:cs typeface="Arial Unicode MS" pitchFamily="34" charset="-128"/>
            </a:endParaRP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Rectangle 2"/>
          <p:cNvSpPr>
            <a:spLocks noChangeArrowheads="1"/>
          </p:cNvSpPr>
          <p:nvPr/>
        </p:nvSpPr>
        <p:spPr bwMode="auto">
          <a:xfrm>
            <a:off x="904875" y="257175"/>
            <a:ext cx="8477250" cy="933450"/>
          </a:xfrm>
          <a:prstGeom prst="rect">
            <a:avLst/>
          </a:prstGeom>
          <a:solidFill>
            <a:schemeClr val="bg1"/>
          </a:solidFill>
          <a:ln w="57150" cmpd="thickThin">
            <a:noFill/>
            <a:miter lim="800000"/>
            <a:headEnd/>
            <a:tailEnd/>
          </a:ln>
        </p:spPr>
        <p:txBody>
          <a:bodyPr lIns="90488" tIns="44450" rIns="90488" bIns="44450" anchor="ctr"/>
          <a:lstStyle/>
          <a:p>
            <a:pPr algn="ctr"/>
            <a:r>
              <a:rPr lang="en-GB" sz="3200">
                <a:solidFill>
                  <a:schemeClr val="tx2"/>
                </a:solidFill>
                <a:latin typeface="Arial Unicode MS" pitchFamily="34" charset="-128"/>
              </a:rPr>
              <a:t>Inference at a single voxel</a:t>
            </a:r>
            <a:endParaRPr lang="en-US" sz="3200">
              <a:solidFill>
                <a:schemeClr val="tx2"/>
              </a:solidFill>
              <a:latin typeface="Arial Unicode MS" pitchFamily="34" charset="-128"/>
            </a:endParaRPr>
          </a:p>
        </p:txBody>
      </p:sp>
      <p:grpSp>
        <p:nvGrpSpPr>
          <p:cNvPr id="2" name="Group 10"/>
          <p:cNvGrpSpPr>
            <a:grpSpLocks/>
          </p:cNvGrpSpPr>
          <p:nvPr/>
        </p:nvGrpSpPr>
        <p:grpSpPr bwMode="auto">
          <a:xfrm>
            <a:off x="671513" y="4895850"/>
            <a:ext cx="2192337" cy="1714500"/>
            <a:chOff x="1409" y="3010"/>
            <a:chExt cx="1228" cy="1080"/>
          </a:xfrm>
        </p:grpSpPr>
        <p:sp>
          <p:nvSpPr>
            <p:cNvPr id="1038" name="Rectangle 11"/>
            <p:cNvSpPr>
              <a:spLocks noChangeArrowheads="1"/>
            </p:cNvSpPr>
            <p:nvPr/>
          </p:nvSpPr>
          <p:spPr bwMode="auto">
            <a:xfrm>
              <a:off x="1409" y="3543"/>
              <a:ext cx="301" cy="248"/>
            </a:xfrm>
            <a:prstGeom prst="rect">
              <a:avLst/>
            </a:prstGeom>
            <a:noFill/>
            <a:ln w="9525">
              <a:noFill/>
              <a:miter lim="800000"/>
              <a:headEnd/>
              <a:tailEnd/>
            </a:ln>
          </p:spPr>
          <p:txBody>
            <a:bodyPr wrap="none" lIns="90488" tIns="44450" rIns="90488" bIns="44450">
              <a:spAutoFit/>
            </a:bodyPr>
            <a:lstStyle/>
            <a:p>
              <a:pPr eaLnBrk="0" hangingPunct="0"/>
              <a:r>
                <a:rPr lang="en-GB" sz="2000" b="0" i="1">
                  <a:latin typeface="Times New Roman" pitchFamily="18" charset="0"/>
                </a:rPr>
                <a:t>t</a:t>
              </a:r>
              <a:r>
                <a:rPr lang="en-GB" sz="2000"/>
                <a:t> = </a:t>
              </a:r>
            </a:p>
          </p:txBody>
        </p:sp>
        <p:sp>
          <p:nvSpPr>
            <p:cNvPr id="1039" name="Rectangle 12"/>
            <p:cNvSpPr>
              <a:spLocks noChangeArrowheads="1"/>
            </p:cNvSpPr>
            <p:nvPr/>
          </p:nvSpPr>
          <p:spPr bwMode="auto">
            <a:xfrm>
              <a:off x="1756" y="3010"/>
              <a:ext cx="791" cy="575"/>
            </a:xfrm>
            <a:prstGeom prst="rect">
              <a:avLst/>
            </a:prstGeom>
            <a:noFill/>
            <a:ln w="9525">
              <a:noFill/>
              <a:miter lim="800000"/>
              <a:headEnd/>
              <a:tailEnd/>
            </a:ln>
          </p:spPr>
          <p:txBody>
            <a:bodyPr wrap="none" lIns="90488" tIns="44450" rIns="90488" bIns="44450">
              <a:spAutoFit/>
            </a:bodyPr>
            <a:lstStyle/>
            <a:p>
              <a:pPr algn="ctr" eaLnBrk="0" hangingPunct="0"/>
              <a:r>
                <a:rPr lang="en-GB" sz="1800" i="1" dirty="0"/>
                <a:t>contrast</a:t>
              </a:r>
              <a:r>
                <a:rPr lang="en-GB" sz="1800" dirty="0"/>
                <a:t> of</a:t>
              </a:r>
              <a:br>
                <a:rPr lang="en-GB" sz="1800" dirty="0"/>
              </a:br>
              <a:r>
                <a:rPr lang="en-GB" sz="1800" dirty="0"/>
                <a:t>estimated</a:t>
              </a:r>
              <a:br>
                <a:rPr lang="en-GB" sz="1800" dirty="0"/>
              </a:br>
              <a:r>
                <a:rPr lang="en-GB" sz="1800" dirty="0"/>
                <a:t>parameters</a:t>
              </a:r>
            </a:p>
          </p:txBody>
        </p:sp>
        <p:sp>
          <p:nvSpPr>
            <p:cNvPr id="1040" name="Rectangle 13"/>
            <p:cNvSpPr>
              <a:spLocks noChangeArrowheads="1"/>
            </p:cNvSpPr>
            <p:nvPr/>
          </p:nvSpPr>
          <p:spPr bwMode="auto">
            <a:xfrm>
              <a:off x="1871" y="3688"/>
              <a:ext cx="621" cy="402"/>
            </a:xfrm>
            <a:prstGeom prst="rect">
              <a:avLst/>
            </a:prstGeom>
            <a:noFill/>
            <a:ln w="9525">
              <a:noFill/>
              <a:miter lim="800000"/>
              <a:headEnd/>
              <a:tailEnd/>
            </a:ln>
          </p:spPr>
          <p:txBody>
            <a:bodyPr wrap="none" lIns="90488" tIns="44450" rIns="90488" bIns="44450">
              <a:spAutoFit/>
            </a:bodyPr>
            <a:lstStyle/>
            <a:p>
              <a:pPr algn="ctr" eaLnBrk="0" hangingPunct="0"/>
              <a:r>
                <a:rPr lang="en-GB" sz="1800"/>
                <a:t>variance</a:t>
              </a:r>
              <a:br>
                <a:rPr lang="en-GB" sz="1800"/>
              </a:br>
              <a:r>
                <a:rPr lang="en-GB" sz="1800"/>
                <a:t>estimate</a:t>
              </a:r>
            </a:p>
          </p:txBody>
        </p:sp>
        <p:sp>
          <p:nvSpPr>
            <p:cNvPr id="1041" name="Line 14"/>
            <p:cNvSpPr>
              <a:spLocks noChangeShapeType="1"/>
            </p:cNvSpPr>
            <p:nvPr/>
          </p:nvSpPr>
          <p:spPr bwMode="auto">
            <a:xfrm flipV="1">
              <a:off x="1763" y="3648"/>
              <a:ext cx="816" cy="2"/>
            </a:xfrm>
            <a:prstGeom prst="line">
              <a:avLst/>
            </a:prstGeom>
            <a:noFill/>
            <a:ln w="25400">
              <a:solidFill>
                <a:schemeClr val="tx1"/>
              </a:solidFill>
              <a:round/>
              <a:headEnd type="none" w="sm" len="sm"/>
              <a:tailEnd type="none" w="sm" len="sm"/>
            </a:ln>
          </p:spPr>
          <p:txBody>
            <a:bodyPr wrap="none" anchor="ctr"/>
            <a:lstStyle/>
            <a:p>
              <a:endParaRPr lang="en-US"/>
            </a:p>
          </p:txBody>
        </p:sp>
        <p:sp>
          <p:nvSpPr>
            <p:cNvPr id="1042" name="Freeform 15"/>
            <p:cNvSpPr>
              <a:spLocks/>
            </p:cNvSpPr>
            <p:nvPr/>
          </p:nvSpPr>
          <p:spPr bwMode="auto">
            <a:xfrm>
              <a:off x="1649" y="3724"/>
              <a:ext cx="988" cy="364"/>
            </a:xfrm>
            <a:custGeom>
              <a:avLst/>
              <a:gdLst>
                <a:gd name="T0" fmla="*/ 0 w 1070"/>
                <a:gd name="T1" fmla="*/ 245 h 364"/>
                <a:gd name="T2" fmla="*/ 97 w 1070"/>
                <a:gd name="T3" fmla="*/ 363 h 364"/>
                <a:gd name="T4" fmla="*/ 97 w 1070"/>
                <a:gd name="T5" fmla="*/ 0 h 364"/>
                <a:gd name="T6" fmla="*/ 867 w 1070"/>
                <a:gd name="T7" fmla="*/ 0 h 364"/>
                <a:gd name="T8" fmla="*/ 911 w 1070"/>
                <a:gd name="T9" fmla="*/ 54 h 364"/>
                <a:gd name="T10" fmla="*/ 0 60000 65536"/>
                <a:gd name="T11" fmla="*/ 0 60000 65536"/>
                <a:gd name="T12" fmla="*/ 0 60000 65536"/>
                <a:gd name="T13" fmla="*/ 0 60000 65536"/>
                <a:gd name="T14" fmla="*/ 0 60000 65536"/>
                <a:gd name="T15" fmla="*/ 0 w 1070"/>
                <a:gd name="T16" fmla="*/ 0 h 364"/>
                <a:gd name="T17" fmla="*/ 1070 w 1070"/>
                <a:gd name="T18" fmla="*/ 364 h 364"/>
              </a:gdLst>
              <a:ahLst/>
              <a:cxnLst>
                <a:cxn ang="T10">
                  <a:pos x="T0" y="T1"/>
                </a:cxn>
                <a:cxn ang="T11">
                  <a:pos x="T2" y="T3"/>
                </a:cxn>
                <a:cxn ang="T12">
                  <a:pos x="T4" y="T5"/>
                </a:cxn>
                <a:cxn ang="T13">
                  <a:pos x="T6" y="T7"/>
                </a:cxn>
                <a:cxn ang="T14">
                  <a:pos x="T8" y="T9"/>
                </a:cxn>
              </a:cxnLst>
              <a:rect l="T15" t="T16" r="T17" b="T18"/>
              <a:pathLst>
                <a:path w="1070" h="364">
                  <a:moveTo>
                    <a:pt x="0" y="245"/>
                  </a:moveTo>
                  <a:lnTo>
                    <a:pt x="114" y="363"/>
                  </a:lnTo>
                  <a:lnTo>
                    <a:pt x="114" y="0"/>
                  </a:lnTo>
                  <a:lnTo>
                    <a:pt x="1017" y="0"/>
                  </a:lnTo>
                  <a:lnTo>
                    <a:pt x="1069" y="54"/>
                  </a:lnTo>
                </a:path>
              </a:pathLst>
            </a:custGeom>
            <a:noFill/>
            <a:ln w="25400" cap="rnd" cmpd="sng">
              <a:solidFill>
                <a:schemeClr val="tx1"/>
              </a:solidFill>
              <a:prstDash val="solid"/>
              <a:round/>
              <a:headEnd type="none" w="sm" len="sm"/>
              <a:tailEnd type="none" w="sm" len="sm"/>
            </a:ln>
          </p:spPr>
          <p:txBody>
            <a:bodyPr/>
            <a:lstStyle/>
            <a:p>
              <a:endParaRPr lang="en-US"/>
            </a:p>
          </p:txBody>
        </p:sp>
      </p:grpSp>
      <p:sp>
        <p:nvSpPr>
          <p:cNvPr id="1035" name="Text Box 21"/>
          <p:cNvSpPr txBox="1">
            <a:spLocks noChangeArrowheads="1"/>
          </p:cNvSpPr>
          <p:nvPr/>
        </p:nvSpPr>
        <p:spPr bwMode="auto">
          <a:xfrm>
            <a:off x="889000" y="3544888"/>
            <a:ext cx="2743200" cy="366712"/>
          </a:xfrm>
          <a:prstGeom prst="rect">
            <a:avLst/>
          </a:prstGeom>
          <a:noFill/>
          <a:ln w="9525">
            <a:noFill/>
            <a:miter lim="800000"/>
            <a:headEnd/>
            <a:tailEnd/>
          </a:ln>
        </p:spPr>
        <p:txBody>
          <a:bodyPr>
            <a:spAutoFit/>
          </a:bodyPr>
          <a:lstStyle/>
          <a:p>
            <a:pPr algn="ctr">
              <a:spcBef>
                <a:spcPct val="50000"/>
              </a:spcBef>
            </a:pPr>
            <a:r>
              <a:rPr lang="en-US" sz="1800" b="0" i="1" dirty="0" smtClean="0"/>
              <a:t>t</a:t>
            </a:r>
            <a:endParaRPr lang="en-US" sz="1800" b="0" dirty="0"/>
          </a:p>
        </p:txBody>
      </p:sp>
      <p:sp>
        <p:nvSpPr>
          <p:cNvPr id="66566" name="Freeform 6"/>
          <p:cNvSpPr>
            <a:spLocks/>
          </p:cNvSpPr>
          <p:nvPr/>
        </p:nvSpPr>
        <p:spPr bwMode="auto">
          <a:xfrm>
            <a:off x="881063" y="2079625"/>
            <a:ext cx="2743200" cy="1404938"/>
          </a:xfrm>
          <a:custGeom>
            <a:avLst/>
            <a:gdLst/>
            <a:ahLst/>
            <a:cxnLst>
              <a:cxn ang="0">
                <a:pos x="0" y="885"/>
              </a:cxn>
              <a:cxn ang="0">
                <a:pos x="58" y="869"/>
              </a:cxn>
              <a:cxn ang="0">
                <a:pos x="117" y="857"/>
              </a:cxn>
              <a:cxn ang="0">
                <a:pos x="171" y="837"/>
              </a:cxn>
              <a:cxn ang="0">
                <a:pos x="230" y="809"/>
              </a:cxn>
              <a:cxn ang="0">
                <a:pos x="288" y="765"/>
              </a:cxn>
              <a:cxn ang="0">
                <a:pos x="347" y="709"/>
              </a:cxn>
              <a:cxn ang="0">
                <a:pos x="401" y="641"/>
              </a:cxn>
              <a:cxn ang="0">
                <a:pos x="460" y="553"/>
              </a:cxn>
              <a:cxn ang="0">
                <a:pos x="519" y="453"/>
              </a:cxn>
              <a:cxn ang="0">
                <a:pos x="577" y="348"/>
              </a:cxn>
              <a:cxn ang="0">
                <a:pos x="631" y="240"/>
              </a:cxn>
              <a:cxn ang="0">
                <a:pos x="690" y="144"/>
              </a:cxn>
              <a:cxn ang="0">
                <a:pos x="749" y="68"/>
              </a:cxn>
              <a:cxn ang="0">
                <a:pos x="807" y="16"/>
              </a:cxn>
              <a:cxn ang="0">
                <a:pos x="866" y="0"/>
              </a:cxn>
              <a:cxn ang="0">
                <a:pos x="920" y="16"/>
              </a:cxn>
              <a:cxn ang="0">
                <a:pos x="979" y="68"/>
              </a:cxn>
              <a:cxn ang="0">
                <a:pos x="1037" y="144"/>
              </a:cxn>
              <a:cxn ang="0">
                <a:pos x="1096" y="240"/>
              </a:cxn>
              <a:cxn ang="0">
                <a:pos x="1150" y="348"/>
              </a:cxn>
              <a:cxn ang="0">
                <a:pos x="1209" y="453"/>
              </a:cxn>
              <a:cxn ang="0">
                <a:pos x="1268" y="553"/>
              </a:cxn>
              <a:cxn ang="0">
                <a:pos x="1326" y="641"/>
              </a:cxn>
              <a:cxn ang="0">
                <a:pos x="1380" y="709"/>
              </a:cxn>
              <a:cxn ang="0">
                <a:pos x="1439" y="765"/>
              </a:cxn>
              <a:cxn ang="0">
                <a:pos x="1498" y="809"/>
              </a:cxn>
              <a:cxn ang="0">
                <a:pos x="1556" y="837"/>
              </a:cxn>
              <a:cxn ang="0">
                <a:pos x="1610" y="857"/>
              </a:cxn>
              <a:cxn ang="0">
                <a:pos x="1669" y="869"/>
              </a:cxn>
              <a:cxn ang="0">
                <a:pos x="1728" y="885"/>
              </a:cxn>
              <a:cxn ang="0">
                <a:pos x="0" y="885"/>
              </a:cxn>
            </a:cxnLst>
            <a:rect l="0" t="0" r="r" b="b"/>
            <a:pathLst>
              <a:path w="1728" h="885">
                <a:moveTo>
                  <a:pt x="0" y="885"/>
                </a:moveTo>
                <a:lnTo>
                  <a:pt x="0" y="885"/>
                </a:lnTo>
                <a:lnTo>
                  <a:pt x="27" y="873"/>
                </a:lnTo>
                <a:lnTo>
                  <a:pt x="58" y="869"/>
                </a:lnTo>
                <a:lnTo>
                  <a:pt x="85" y="865"/>
                </a:lnTo>
                <a:lnTo>
                  <a:pt x="117" y="857"/>
                </a:lnTo>
                <a:lnTo>
                  <a:pt x="144" y="849"/>
                </a:lnTo>
                <a:lnTo>
                  <a:pt x="171" y="837"/>
                </a:lnTo>
                <a:lnTo>
                  <a:pt x="203" y="825"/>
                </a:lnTo>
                <a:lnTo>
                  <a:pt x="230" y="809"/>
                </a:lnTo>
                <a:lnTo>
                  <a:pt x="261" y="789"/>
                </a:lnTo>
                <a:lnTo>
                  <a:pt x="288" y="765"/>
                </a:lnTo>
                <a:lnTo>
                  <a:pt x="316" y="741"/>
                </a:lnTo>
                <a:lnTo>
                  <a:pt x="347" y="709"/>
                </a:lnTo>
                <a:lnTo>
                  <a:pt x="374" y="677"/>
                </a:lnTo>
                <a:lnTo>
                  <a:pt x="401" y="641"/>
                </a:lnTo>
                <a:lnTo>
                  <a:pt x="433" y="597"/>
                </a:lnTo>
                <a:lnTo>
                  <a:pt x="460" y="553"/>
                </a:lnTo>
                <a:lnTo>
                  <a:pt x="492" y="505"/>
                </a:lnTo>
                <a:lnTo>
                  <a:pt x="519" y="453"/>
                </a:lnTo>
                <a:lnTo>
                  <a:pt x="546" y="400"/>
                </a:lnTo>
                <a:lnTo>
                  <a:pt x="577" y="348"/>
                </a:lnTo>
                <a:lnTo>
                  <a:pt x="604" y="292"/>
                </a:lnTo>
                <a:lnTo>
                  <a:pt x="631" y="240"/>
                </a:lnTo>
                <a:lnTo>
                  <a:pt x="663" y="192"/>
                </a:lnTo>
                <a:lnTo>
                  <a:pt x="690" y="144"/>
                </a:lnTo>
                <a:lnTo>
                  <a:pt x="722" y="104"/>
                </a:lnTo>
                <a:lnTo>
                  <a:pt x="749" y="68"/>
                </a:lnTo>
                <a:lnTo>
                  <a:pt x="776" y="36"/>
                </a:lnTo>
                <a:lnTo>
                  <a:pt x="807" y="16"/>
                </a:lnTo>
                <a:lnTo>
                  <a:pt x="834" y="4"/>
                </a:lnTo>
                <a:lnTo>
                  <a:pt x="866" y="0"/>
                </a:lnTo>
                <a:lnTo>
                  <a:pt x="893" y="4"/>
                </a:lnTo>
                <a:lnTo>
                  <a:pt x="920" y="16"/>
                </a:lnTo>
                <a:lnTo>
                  <a:pt x="952" y="36"/>
                </a:lnTo>
                <a:lnTo>
                  <a:pt x="979" y="68"/>
                </a:lnTo>
                <a:lnTo>
                  <a:pt x="1006" y="104"/>
                </a:lnTo>
                <a:lnTo>
                  <a:pt x="1037" y="144"/>
                </a:lnTo>
                <a:lnTo>
                  <a:pt x="1065" y="192"/>
                </a:lnTo>
                <a:lnTo>
                  <a:pt x="1096" y="240"/>
                </a:lnTo>
                <a:lnTo>
                  <a:pt x="1123" y="292"/>
                </a:lnTo>
                <a:lnTo>
                  <a:pt x="1150" y="348"/>
                </a:lnTo>
                <a:lnTo>
                  <a:pt x="1182" y="400"/>
                </a:lnTo>
                <a:lnTo>
                  <a:pt x="1209" y="453"/>
                </a:lnTo>
                <a:lnTo>
                  <a:pt x="1236" y="505"/>
                </a:lnTo>
                <a:lnTo>
                  <a:pt x="1268" y="553"/>
                </a:lnTo>
                <a:lnTo>
                  <a:pt x="1295" y="597"/>
                </a:lnTo>
                <a:lnTo>
                  <a:pt x="1326" y="641"/>
                </a:lnTo>
                <a:lnTo>
                  <a:pt x="1353" y="677"/>
                </a:lnTo>
                <a:lnTo>
                  <a:pt x="1380" y="709"/>
                </a:lnTo>
                <a:lnTo>
                  <a:pt x="1412" y="741"/>
                </a:lnTo>
                <a:lnTo>
                  <a:pt x="1439" y="765"/>
                </a:lnTo>
                <a:lnTo>
                  <a:pt x="1466" y="789"/>
                </a:lnTo>
                <a:lnTo>
                  <a:pt x="1498" y="809"/>
                </a:lnTo>
                <a:lnTo>
                  <a:pt x="1525" y="825"/>
                </a:lnTo>
                <a:lnTo>
                  <a:pt x="1556" y="837"/>
                </a:lnTo>
                <a:lnTo>
                  <a:pt x="1583" y="849"/>
                </a:lnTo>
                <a:lnTo>
                  <a:pt x="1610" y="857"/>
                </a:lnTo>
                <a:lnTo>
                  <a:pt x="1642" y="865"/>
                </a:lnTo>
                <a:lnTo>
                  <a:pt x="1669" y="869"/>
                </a:lnTo>
                <a:lnTo>
                  <a:pt x="1701" y="873"/>
                </a:lnTo>
                <a:lnTo>
                  <a:pt x="1728" y="885"/>
                </a:lnTo>
                <a:lnTo>
                  <a:pt x="1728" y="885"/>
                </a:lnTo>
                <a:lnTo>
                  <a:pt x="0" y="885"/>
                </a:lnTo>
                <a:close/>
              </a:path>
            </a:pathLst>
          </a:custGeom>
          <a:solidFill>
            <a:srgbClr val="9735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66567" name="Freeform 7"/>
          <p:cNvSpPr>
            <a:spLocks/>
          </p:cNvSpPr>
          <p:nvPr/>
        </p:nvSpPr>
        <p:spPr bwMode="auto">
          <a:xfrm>
            <a:off x="881063" y="2079625"/>
            <a:ext cx="2743200" cy="1404938"/>
          </a:xfrm>
          <a:custGeom>
            <a:avLst/>
            <a:gdLst/>
            <a:ahLst/>
            <a:cxnLst>
              <a:cxn ang="0">
                <a:pos x="0" y="885"/>
              </a:cxn>
              <a:cxn ang="0">
                <a:pos x="58" y="869"/>
              </a:cxn>
              <a:cxn ang="0">
                <a:pos x="117" y="857"/>
              </a:cxn>
              <a:cxn ang="0">
                <a:pos x="171" y="837"/>
              </a:cxn>
              <a:cxn ang="0">
                <a:pos x="230" y="809"/>
              </a:cxn>
              <a:cxn ang="0">
                <a:pos x="288" y="765"/>
              </a:cxn>
              <a:cxn ang="0">
                <a:pos x="347" y="709"/>
              </a:cxn>
              <a:cxn ang="0">
                <a:pos x="401" y="641"/>
              </a:cxn>
              <a:cxn ang="0">
                <a:pos x="460" y="553"/>
              </a:cxn>
              <a:cxn ang="0">
                <a:pos x="519" y="453"/>
              </a:cxn>
              <a:cxn ang="0">
                <a:pos x="577" y="348"/>
              </a:cxn>
              <a:cxn ang="0">
                <a:pos x="631" y="240"/>
              </a:cxn>
              <a:cxn ang="0">
                <a:pos x="690" y="144"/>
              </a:cxn>
              <a:cxn ang="0">
                <a:pos x="749" y="68"/>
              </a:cxn>
              <a:cxn ang="0">
                <a:pos x="807" y="16"/>
              </a:cxn>
              <a:cxn ang="0">
                <a:pos x="866" y="0"/>
              </a:cxn>
              <a:cxn ang="0">
                <a:pos x="920" y="16"/>
              </a:cxn>
              <a:cxn ang="0">
                <a:pos x="979" y="68"/>
              </a:cxn>
              <a:cxn ang="0">
                <a:pos x="1037" y="144"/>
              </a:cxn>
              <a:cxn ang="0">
                <a:pos x="1096" y="240"/>
              </a:cxn>
              <a:cxn ang="0">
                <a:pos x="1150" y="348"/>
              </a:cxn>
              <a:cxn ang="0">
                <a:pos x="1209" y="453"/>
              </a:cxn>
              <a:cxn ang="0">
                <a:pos x="1268" y="553"/>
              </a:cxn>
              <a:cxn ang="0">
                <a:pos x="1326" y="641"/>
              </a:cxn>
              <a:cxn ang="0">
                <a:pos x="1380" y="709"/>
              </a:cxn>
              <a:cxn ang="0">
                <a:pos x="1439" y="765"/>
              </a:cxn>
              <a:cxn ang="0">
                <a:pos x="1498" y="809"/>
              </a:cxn>
              <a:cxn ang="0">
                <a:pos x="1556" y="837"/>
              </a:cxn>
              <a:cxn ang="0">
                <a:pos x="1610" y="857"/>
              </a:cxn>
              <a:cxn ang="0">
                <a:pos x="1669" y="869"/>
              </a:cxn>
              <a:cxn ang="0">
                <a:pos x="1728" y="885"/>
              </a:cxn>
              <a:cxn ang="0">
                <a:pos x="0" y="885"/>
              </a:cxn>
            </a:cxnLst>
            <a:rect l="0" t="0" r="r" b="b"/>
            <a:pathLst>
              <a:path w="1728" h="885">
                <a:moveTo>
                  <a:pt x="0" y="885"/>
                </a:moveTo>
                <a:lnTo>
                  <a:pt x="0" y="885"/>
                </a:lnTo>
                <a:lnTo>
                  <a:pt x="27" y="873"/>
                </a:lnTo>
                <a:lnTo>
                  <a:pt x="58" y="869"/>
                </a:lnTo>
                <a:lnTo>
                  <a:pt x="85" y="865"/>
                </a:lnTo>
                <a:lnTo>
                  <a:pt x="117" y="857"/>
                </a:lnTo>
                <a:lnTo>
                  <a:pt x="144" y="849"/>
                </a:lnTo>
                <a:lnTo>
                  <a:pt x="171" y="837"/>
                </a:lnTo>
                <a:lnTo>
                  <a:pt x="203" y="825"/>
                </a:lnTo>
                <a:lnTo>
                  <a:pt x="230" y="809"/>
                </a:lnTo>
                <a:lnTo>
                  <a:pt x="261" y="789"/>
                </a:lnTo>
                <a:lnTo>
                  <a:pt x="288" y="765"/>
                </a:lnTo>
                <a:lnTo>
                  <a:pt x="316" y="741"/>
                </a:lnTo>
                <a:lnTo>
                  <a:pt x="347" y="709"/>
                </a:lnTo>
                <a:lnTo>
                  <a:pt x="374" y="677"/>
                </a:lnTo>
                <a:lnTo>
                  <a:pt x="401" y="641"/>
                </a:lnTo>
                <a:lnTo>
                  <a:pt x="433" y="597"/>
                </a:lnTo>
                <a:lnTo>
                  <a:pt x="460" y="553"/>
                </a:lnTo>
                <a:lnTo>
                  <a:pt x="492" y="505"/>
                </a:lnTo>
                <a:lnTo>
                  <a:pt x="519" y="453"/>
                </a:lnTo>
                <a:lnTo>
                  <a:pt x="546" y="400"/>
                </a:lnTo>
                <a:lnTo>
                  <a:pt x="577" y="348"/>
                </a:lnTo>
                <a:lnTo>
                  <a:pt x="604" y="292"/>
                </a:lnTo>
                <a:lnTo>
                  <a:pt x="631" y="240"/>
                </a:lnTo>
                <a:lnTo>
                  <a:pt x="663" y="192"/>
                </a:lnTo>
                <a:lnTo>
                  <a:pt x="690" y="144"/>
                </a:lnTo>
                <a:lnTo>
                  <a:pt x="722" y="104"/>
                </a:lnTo>
                <a:lnTo>
                  <a:pt x="749" y="68"/>
                </a:lnTo>
                <a:lnTo>
                  <a:pt x="776" y="36"/>
                </a:lnTo>
                <a:lnTo>
                  <a:pt x="807" y="16"/>
                </a:lnTo>
                <a:lnTo>
                  <a:pt x="834" y="4"/>
                </a:lnTo>
                <a:lnTo>
                  <a:pt x="866" y="0"/>
                </a:lnTo>
                <a:lnTo>
                  <a:pt x="893" y="4"/>
                </a:lnTo>
                <a:lnTo>
                  <a:pt x="920" y="16"/>
                </a:lnTo>
                <a:lnTo>
                  <a:pt x="952" y="36"/>
                </a:lnTo>
                <a:lnTo>
                  <a:pt x="979" y="68"/>
                </a:lnTo>
                <a:lnTo>
                  <a:pt x="1006" y="104"/>
                </a:lnTo>
                <a:lnTo>
                  <a:pt x="1037" y="144"/>
                </a:lnTo>
                <a:lnTo>
                  <a:pt x="1065" y="192"/>
                </a:lnTo>
                <a:lnTo>
                  <a:pt x="1096" y="240"/>
                </a:lnTo>
                <a:lnTo>
                  <a:pt x="1123" y="292"/>
                </a:lnTo>
                <a:lnTo>
                  <a:pt x="1150" y="348"/>
                </a:lnTo>
                <a:lnTo>
                  <a:pt x="1182" y="400"/>
                </a:lnTo>
                <a:lnTo>
                  <a:pt x="1209" y="453"/>
                </a:lnTo>
                <a:lnTo>
                  <a:pt x="1236" y="505"/>
                </a:lnTo>
                <a:lnTo>
                  <a:pt x="1268" y="553"/>
                </a:lnTo>
                <a:lnTo>
                  <a:pt x="1295" y="597"/>
                </a:lnTo>
                <a:lnTo>
                  <a:pt x="1326" y="641"/>
                </a:lnTo>
                <a:lnTo>
                  <a:pt x="1353" y="677"/>
                </a:lnTo>
                <a:lnTo>
                  <a:pt x="1380" y="709"/>
                </a:lnTo>
                <a:lnTo>
                  <a:pt x="1412" y="741"/>
                </a:lnTo>
                <a:lnTo>
                  <a:pt x="1439" y="765"/>
                </a:lnTo>
                <a:lnTo>
                  <a:pt x="1466" y="789"/>
                </a:lnTo>
                <a:lnTo>
                  <a:pt x="1498" y="809"/>
                </a:lnTo>
                <a:lnTo>
                  <a:pt x="1525" y="825"/>
                </a:lnTo>
                <a:lnTo>
                  <a:pt x="1556" y="837"/>
                </a:lnTo>
                <a:lnTo>
                  <a:pt x="1583" y="849"/>
                </a:lnTo>
                <a:lnTo>
                  <a:pt x="1610" y="857"/>
                </a:lnTo>
                <a:lnTo>
                  <a:pt x="1642" y="865"/>
                </a:lnTo>
                <a:lnTo>
                  <a:pt x="1669" y="869"/>
                </a:lnTo>
                <a:lnTo>
                  <a:pt x="1701" y="873"/>
                </a:lnTo>
                <a:lnTo>
                  <a:pt x="1728" y="885"/>
                </a:lnTo>
                <a:lnTo>
                  <a:pt x="1728" y="885"/>
                </a:lnTo>
                <a:lnTo>
                  <a:pt x="0" y="885"/>
                </a:lnTo>
              </a:path>
            </a:pathLst>
          </a:custGeom>
          <a:noFill/>
          <a:ln w="18">
            <a:solidFill>
              <a:srgbClr val="BFBFB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Tree>
  </p:cSld>
  <p:clrMapOvr>
    <a:masterClrMapping/>
  </p:clrMapOvr>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Rectangle 2"/>
          <p:cNvSpPr>
            <a:spLocks noChangeArrowheads="1"/>
          </p:cNvSpPr>
          <p:nvPr/>
        </p:nvSpPr>
        <p:spPr bwMode="auto">
          <a:xfrm>
            <a:off x="904875" y="257175"/>
            <a:ext cx="8477250" cy="933450"/>
          </a:xfrm>
          <a:prstGeom prst="rect">
            <a:avLst/>
          </a:prstGeom>
          <a:solidFill>
            <a:schemeClr val="bg1"/>
          </a:solidFill>
          <a:ln w="57150" cmpd="thickThin">
            <a:noFill/>
            <a:miter lim="800000"/>
            <a:headEnd/>
            <a:tailEnd/>
          </a:ln>
        </p:spPr>
        <p:txBody>
          <a:bodyPr lIns="90488" tIns="44450" rIns="90488" bIns="44450" anchor="ctr"/>
          <a:lstStyle/>
          <a:p>
            <a:pPr algn="ctr"/>
            <a:r>
              <a:rPr lang="en-GB" sz="3200">
                <a:solidFill>
                  <a:schemeClr val="tx2"/>
                </a:solidFill>
                <a:latin typeface="Arial Unicode MS" pitchFamily="34" charset="-128"/>
              </a:rPr>
              <a:t>Inference at a single voxel</a:t>
            </a:r>
            <a:endParaRPr lang="en-US" sz="3200">
              <a:solidFill>
                <a:schemeClr val="tx2"/>
              </a:solidFill>
              <a:latin typeface="Arial Unicode MS" pitchFamily="34" charset="-128"/>
            </a:endParaRPr>
          </a:p>
        </p:txBody>
      </p:sp>
      <p:sp>
        <p:nvSpPr>
          <p:cNvPr id="1029" name="Text Box 5"/>
          <p:cNvSpPr txBox="1">
            <a:spLocks noChangeArrowheads="1"/>
          </p:cNvSpPr>
          <p:nvPr/>
        </p:nvSpPr>
        <p:spPr bwMode="auto">
          <a:xfrm>
            <a:off x="5105400" y="1382713"/>
            <a:ext cx="4543231" cy="830997"/>
          </a:xfrm>
          <a:prstGeom prst="rect">
            <a:avLst/>
          </a:prstGeom>
          <a:noFill/>
          <a:ln w="12700">
            <a:noFill/>
            <a:miter lim="800000"/>
            <a:headEnd/>
            <a:tailEnd/>
          </a:ln>
        </p:spPr>
        <p:txBody>
          <a:bodyPr wrap="none">
            <a:spAutoFit/>
          </a:bodyPr>
          <a:lstStyle/>
          <a:p>
            <a:pPr eaLnBrk="0" hangingPunct="0"/>
            <a:r>
              <a:rPr lang="en-GB" sz="2400" b="0" dirty="0">
                <a:latin typeface="Arial Unicode MS" pitchFamily="34" charset="-128"/>
              </a:rPr>
              <a:t/>
            </a:r>
            <a:br>
              <a:rPr lang="en-GB" sz="2400" b="0" dirty="0">
                <a:latin typeface="Arial Unicode MS" pitchFamily="34" charset="-128"/>
              </a:rPr>
            </a:br>
            <a:r>
              <a:rPr lang="en-GB" sz="2400" b="0" dirty="0" smtClean="0">
                <a:latin typeface="Arial Unicode MS" pitchFamily="34" charset="-128"/>
              </a:rPr>
              <a:t>H</a:t>
            </a:r>
            <a:r>
              <a:rPr lang="en-GB" sz="2400" b="0" baseline="-25000" dirty="0" smtClean="0">
                <a:latin typeface="Arial Unicode MS" pitchFamily="34" charset="-128"/>
              </a:rPr>
              <a:t>0</a:t>
            </a:r>
            <a:r>
              <a:rPr lang="en-GB" sz="2400" b="0" dirty="0" smtClean="0">
                <a:latin typeface="Arial Unicode MS" pitchFamily="34" charset="-128"/>
              </a:rPr>
              <a:t> ,</a:t>
            </a:r>
            <a:r>
              <a:rPr lang="en-GB" sz="2400" b="0" baseline="-25000" dirty="0" smtClean="0">
                <a:latin typeface="Arial Unicode MS" pitchFamily="34" charset="-128"/>
              </a:rPr>
              <a:t> </a:t>
            </a:r>
            <a:r>
              <a:rPr lang="en-GB" sz="2400" b="0" dirty="0" smtClean="0">
                <a:latin typeface="Arial Unicode MS" pitchFamily="34" charset="-128"/>
              </a:rPr>
              <a:t>H</a:t>
            </a:r>
            <a:r>
              <a:rPr lang="en-GB" sz="2400" b="0" baseline="-25000" dirty="0" smtClean="0">
                <a:latin typeface="Arial Unicode MS" pitchFamily="34" charset="-128"/>
              </a:rPr>
              <a:t>1</a:t>
            </a:r>
            <a:r>
              <a:rPr lang="en-GB" sz="2400" b="0" dirty="0" smtClean="0">
                <a:latin typeface="Arial Unicode MS" pitchFamily="34" charset="-128"/>
              </a:rPr>
              <a:t>: zero/non-zero activation</a:t>
            </a:r>
          </a:p>
        </p:txBody>
      </p:sp>
      <p:grpSp>
        <p:nvGrpSpPr>
          <p:cNvPr id="2" name="Group 10"/>
          <p:cNvGrpSpPr>
            <a:grpSpLocks/>
          </p:cNvGrpSpPr>
          <p:nvPr/>
        </p:nvGrpSpPr>
        <p:grpSpPr bwMode="auto">
          <a:xfrm>
            <a:off x="671513" y="4895850"/>
            <a:ext cx="2192337" cy="1714500"/>
            <a:chOff x="1409" y="3010"/>
            <a:chExt cx="1228" cy="1080"/>
          </a:xfrm>
        </p:grpSpPr>
        <p:sp>
          <p:nvSpPr>
            <p:cNvPr id="1038" name="Rectangle 11"/>
            <p:cNvSpPr>
              <a:spLocks noChangeArrowheads="1"/>
            </p:cNvSpPr>
            <p:nvPr/>
          </p:nvSpPr>
          <p:spPr bwMode="auto">
            <a:xfrm>
              <a:off x="1409" y="3543"/>
              <a:ext cx="301" cy="248"/>
            </a:xfrm>
            <a:prstGeom prst="rect">
              <a:avLst/>
            </a:prstGeom>
            <a:noFill/>
            <a:ln w="9525">
              <a:noFill/>
              <a:miter lim="800000"/>
              <a:headEnd/>
              <a:tailEnd/>
            </a:ln>
          </p:spPr>
          <p:txBody>
            <a:bodyPr wrap="none" lIns="90488" tIns="44450" rIns="90488" bIns="44450">
              <a:spAutoFit/>
            </a:bodyPr>
            <a:lstStyle/>
            <a:p>
              <a:pPr eaLnBrk="0" hangingPunct="0"/>
              <a:r>
                <a:rPr lang="en-GB" sz="2000" b="0" i="1">
                  <a:latin typeface="Times New Roman" pitchFamily="18" charset="0"/>
                </a:rPr>
                <a:t>t</a:t>
              </a:r>
              <a:r>
                <a:rPr lang="en-GB" sz="2000"/>
                <a:t> = </a:t>
              </a:r>
            </a:p>
          </p:txBody>
        </p:sp>
        <p:sp>
          <p:nvSpPr>
            <p:cNvPr id="1039" name="Rectangle 12"/>
            <p:cNvSpPr>
              <a:spLocks noChangeArrowheads="1"/>
            </p:cNvSpPr>
            <p:nvPr/>
          </p:nvSpPr>
          <p:spPr bwMode="auto">
            <a:xfrm>
              <a:off x="1756" y="3010"/>
              <a:ext cx="791" cy="575"/>
            </a:xfrm>
            <a:prstGeom prst="rect">
              <a:avLst/>
            </a:prstGeom>
            <a:noFill/>
            <a:ln w="9525">
              <a:noFill/>
              <a:miter lim="800000"/>
              <a:headEnd/>
              <a:tailEnd/>
            </a:ln>
          </p:spPr>
          <p:txBody>
            <a:bodyPr wrap="none" lIns="90488" tIns="44450" rIns="90488" bIns="44450">
              <a:spAutoFit/>
            </a:bodyPr>
            <a:lstStyle/>
            <a:p>
              <a:pPr algn="ctr" eaLnBrk="0" hangingPunct="0"/>
              <a:r>
                <a:rPr lang="en-GB" sz="1800" i="1"/>
                <a:t>contrast</a:t>
              </a:r>
              <a:r>
                <a:rPr lang="en-GB" sz="1800"/>
                <a:t> of</a:t>
              </a:r>
              <a:br>
                <a:rPr lang="en-GB" sz="1800"/>
              </a:br>
              <a:r>
                <a:rPr lang="en-GB" sz="1800"/>
                <a:t>estimated</a:t>
              </a:r>
              <a:br>
                <a:rPr lang="en-GB" sz="1800"/>
              </a:br>
              <a:r>
                <a:rPr lang="en-GB" sz="1800"/>
                <a:t>parameters</a:t>
              </a:r>
            </a:p>
          </p:txBody>
        </p:sp>
        <p:sp>
          <p:nvSpPr>
            <p:cNvPr id="1040" name="Rectangle 13"/>
            <p:cNvSpPr>
              <a:spLocks noChangeArrowheads="1"/>
            </p:cNvSpPr>
            <p:nvPr/>
          </p:nvSpPr>
          <p:spPr bwMode="auto">
            <a:xfrm>
              <a:off x="1871" y="3688"/>
              <a:ext cx="621" cy="402"/>
            </a:xfrm>
            <a:prstGeom prst="rect">
              <a:avLst/>
            </a:prstGeom>
            <a:noFill/>
            <a:ln w="9525">
              <a:noFill/>
              <a:miter lim="800000"/>
              <a:headEnd/>
              <a:tailEnd/>
            </a:ln>
          </p:spPr>
          <p:txBody>
            <a:bodyPr wrap="none" lIns="90488" tIns="44450" rIns="90488" bIns="44450">
              <a:spAutoFit/>
            </a:bodyPr>
            <a:lstStyle/>
            <a:p>
              <a:pPr algn="ctr" eaLnBrk="0" hangingPunct="0"/>
              <a:r>
                <a:rPr lang="en-GB" sz="1800"/>
                <a:t>variance</a:t>
              </a:r>
              <a:br>
                <a:rPr lang="en-GB" sz="1800"/>
              </a:br>
              <a:r>
                <a:rPr lang="en-GB" sz="1800"/>
                <a:t>estimate</a:t>
              </a:r>
            </a:p>
          </p:txBody>
        </p:sp>
        <p:sp>
          <p:nvSpPr>
            <p:cNvPr id="1041" name="Line 14"/>
            <p:cNvSpPr>
              <a:spLocks noChangeShapeType="1"/>
            </p:cNvSpPr>
            <p:nvPr/>
          </p:nvSpPr>
          <p:spPr bwMode="auto">
            <a:xfrm flipV="1">
              <a:off x="1763" y="3648"/>
              <a:ext cx="816" cy="2"/>
            </a:xfrm>
            <a:prstGeom prst="line">
              <a:avLst/>
            </a:prstGeom>
            <a:noFill/>
            <a:ln w="25400">
              <a:solidFill>
                <a:schemeClr val="tx1"/>
              </a:solidFill>
              <a:round/>
              <a:headEnd type="none" w="sm" len="sm"/>
              <a:tailEnd type="none" w="sm" len="sm"/>
            </a:ln>
          </p:spPr>
          <p:txBody>
            <a:bodyPr wrap="none" anchor="ctr"/>
            <a:lstStyle/>
            <a:p>
              <a:endParaRPr lang="en-US"/>
            </a:p>
          </p:txBody>
        </p:sp>
        <p:sp>
          <p:nvSpPr>
            <p:cNvPr id="1042" name="Freeform 15"/>
            <p:cNvSpPr>
              <a:spLocks/>
            </p:cNvSpPr>
            <p:nvPr/>
          </p:nvSpPr>
          <p:spPr bwMode="auto">
            <a:xfrm>
              <a:off x="1649" y="3724"/>
              <a:ext cx="988" cy="364"/>
            </a:xfrm>
            <a:custGeom>
              <a:avLst/>
              <a:gdLst>
                <a:gd name="T0" fmla="*/ 0 w 1070"/>
                <a:gd name="T1" fmla="*/ 245 h 364"/>
                <a:gd name="T2" fmla="*/ 97 w 1070"/>
                <a:gd name="T3" fmla="*/ 363 h 364"/>
                <a:gd name="T4" fmla="*/ 97 w 1070"/>
                <a:gd name="T5" fmla="*/ 0 h 364"/>
                <a:gd name="T6" fmla="*/ 867 w 1070"/>
                <a:gd name="T7" fmla="*/ 0 h 364"/>
                <a:gd name="T8" fmla="*/ 911 w 1070"/>
                <a:gd name="T9" fmla="*/ 54 h 364"/>
                <a:gd name="T10" fmla="*/ 0 60000 65536"/>
                <a:gd name="T11" fmla="*/ 0 60000 65536"/>
                <a:gd name="T12" fmla="*/ 0 60000 65536"/>
                <a:gd name="T13" fmla="*/ 0 60000 65536"/>
                <a:gd name="T14" fmla="*/ 0 60000 65536"/>
                <a:gd name="T15" fmla="*/ 0 w 1070"/>
                <a:gd name="T16" fmla="*/ 0 h 364"/>
                <a:gd name="T17" fmla="*/ 1070 w 1070"/>
                <a:gd name="T18" fmla="*/ 364 h 364"/>
              </a:gdLst>
              <a:ahLst/>
              <a:cxnLst>
                <a:cxn ang="T10">
                  <a:pos x="T0" y="T1"/>
                </a:cxn>
                <a:cxn ang="T11">
                  <a:pos x="T2" y="T3"/>
                </a:cxn>
                <a:cxn ang="T12">
                  <a:pos x="T4" y="T5"/>
                </a:cxn>
                <a:cxn ang="T13">
                  <a:pos x="T6" y="T7"/>
                </a:cxn>
                <a:cxn ang="T14">
                  <a:pos x="T8" y="T9"/>
                </a:cxn>
              </a:cxnLst>
              <a:rect l="T15" t="T16" r="T17" b="T18"/>
              <a:pathLst>
                <a:path w="1070" h="364">
                  <a:moveTo>
                    <a:pt x="0" y="245"/>
                  </a:moveTo>
                  <a:lnTo>
                    <a:pt x="114" y="363"/>
                  </a:lnTo>
                  <a:lnTo>
                    <a:pt x="114" y="0"/>
                  </a:lnTo>
                  <a:lnTo>
                    <a:pt x="1017" y="0"/>
                  </a:lnTo>
                  <a:lnTo>
                    <a:pt x="1069" y="54"/>
                  </a:lnTo>
                </a:path>
              </a:pathLst>
            </a:custGeom>
            <a:noFill/>
            <a:ln w="25400" cap="rnd" cmpd="sng">
              <a:solidFill>
                <a:schemeClr val="tx1"/>
              </a:solidFill>
              <a:prstDash val="solid"/>
              <a:round/>
              <a:headEnd type="none" w="sm" len="sm"/>
              <a:tailEnd type="none" w="sm" len="sm"/>
            </a:ln>
          </p:spPr>
          <p:txBody>
            <a:bodyPr/>
            <a:lstStyle/>
            <a:p>
              <a:endParaRPr lang="en-US"/>
            </a:p>
          </p:txBody>
        </p:sp>
      </p:grpSp>
      <p:sp>
        <p:nvSpPr>
          <p:cNvPr id="1035" name="Text Box 21"/>
          <p:cNvSpPr txBox="1">
            <a:spLocks noChangeArrowheads="1"/>
          </p:cNvSpPr>
          <p:nvPr/>
        </p:nvSpPr>
        <p:spPr bwMode="auto">
          <a:xfrm>
            <a:off x="889000" y="3544888"/>
            <a:ext cx="2743200" cy="366712"/>
          </a:xfrm>
          <a:prstGeom prst="rect">
            <a:avLst/>
          </a:prstGeom>
          <a:noFill/>
          <a:ln w="9525">
            <a:noFill/>
            <a:miter lim="800000"/>
            <a:headEnd/>
            <a:tailEnd/>
          </a:ln>
        </p:spPr>
        <p:txBody>
          <a:bodyPr>
            <a:spAutoFit/>
          </a:bodyPr>
          <a:lstStyle/>
          <a:p>
            <a:pPr algn="ctr">
              <a:spcBef>
                <a:spcPct val="50000"/>
              </a:spcBef>
            </a:pPr>
            <a:r>
              <a:rPr lang="en-US" sz="1800" b="0" i="1" dirty="0" smtClean="0"/>
              <a:t>t</a:t>
            </a:r>
            <a:endParaRPr lang="en-US" sz="1800" b="0" dirty="0"/>
          </a:p>
        </p:txBody>
      </p:sp>
      <p:sp>
        <p:nvSpPr>
          <p:cNvPr id="1036" name="Text Box 22"/>
          <p:cNvSpPr txBox="1">
            <a:spLocks noChangeArrowheads="1"/>
          </p:cNvSpPr>
          <p:nvPr/>
        </p:nvSpPr>
        <p:spPr bwMode="auto">
          <a:xfrm>
            <a:off x="3233738" y="2909888"/>
            <a:ext cx="269875" cy="519112"/>
          </a:xfrm>
          <a:prstGeom prst="rect">
            <a:avLst/>
          </a:prstGeom>
          <a:noFill/>
          <a:ln w="9525">
            <a:noFill/>
            <a:miter lim="800000"/>
            <a:headEnd/>
            <a:tailEnd/>
          </a:ln>
        </p:spPr>
        <p:txBody>
          <a:bodyPr lIns="0">
            <a:spAutoFit/>
          </a:bodyPr>
          <a:lstStyle/>
          <a:p>
            <a:pPr>
              <a:spcBef>
                <a:spcPct val="50000"/>
              </a:spcBef>
            </a:pPr>
            <a:r>
              <a:rPr lang="en-US" sz="2800" i="1">
                <a:solidFill>
                  <a:srgbClr val="009900"/>
                </a:solidFill>
                <a:latin typeface="Times New Roman" pitchFamily="18" charset="0"/>
                <a:sym typeface="Symbol" pitchFamily="18" charset="2"/>
              </a:rPr>
              <a:t></a:t>
            </a:r>
          </a:p>
        </p:txBody>
      </p:sp>
      <p:grpSp>
        <p:nvGrpSpPr>
          <p:cNvPr id="3" name="Group 5"/>
          <p:cNvGrpSpPr>
            <a:grpSpLocks noChangeAspect="1"/>
          </p:cNvGrpSpPr>
          <p:nvPr/>
        </p:nvGrpSpPr>
        <p:grpSpPr bwMode="auto">
          <a:xfrm>
            <a:off x="758825" y="1901825"/>
            <a:ext cx="2994025" cy="1766888"/>
            <a:chOff x="478" y="1198"/>
            <a:chExt cx="1886" cy="1113"/>
          </a:xfrm>
        </p:grpSpPr>
        <p:sp>
          <p:nvSpPr>
            <p:cNvPr id="65540" name="AutoShape 4"/>
            <p:cNvSpPr>
              <a:spLocks noChangeAspect="1" noChangeArrowheads="1" noTextEdit="1"/>
            </p:cNvSpPr>
            <p:nvPr/>
          </p:nvSpPr>
          <p:spPr bwMode="auto">
            <a:xfrm>
              <a:off x="478" y="1198"/>
              <a:ext cx="1886" cy="111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542" name="Freeform 6"/>
            <p:cNvSpPr>
              <a:spLocks/>
            </p:cNvSpPr>
            <p:nvPr/>
          </p:nvSpPr>
          <p:spPr bwMode="auto">
            <a:xfrm>
              <a:off x="555" y="1310"/>
              <a:ext cx="1728" cy="885"/>
            </a:xfrm>
            <a:custGeom>
              <a:avLst/>
              <a:gdLst/>
              <a:ahLst/>
              <a:cxnLst>
                <a:cxn ang="0">
                  <a:pos x="0" y="885"/>
                </a:cxn>
                <a:cxn ang="0">
                  <a:pos x="58" y="869"/>
                </a:cxn>
                <a:cxn ang="0">
                  <a:pos x="117" y="857"/>
                </a:cxn>
                <a:cxn ang="0">
                  <a:pos x="171" y="837"/>
                </a:cxn>
                <a:cxn ang="0">
                  <a:pos x="230" y="809"/>
                </a:cxn>
                <a:cxn ang="0">
                  <a:pos x="288" y="765"/>
                </a:cxn>
                <a:cxn ang="0">
                  <a:pos x="347" y="709"/>
                </a:cxn>
                <a:cxn ang="0">
                  <a:pos x="401" y="641"/>
                </a:cxn>
                <a:cxn ang="0">
                  <a:pos x="460" y="553"/>
                </a:cxn>
                <a:cxn ang="0">
                  <a:pos x="519" y="453"/>
                </a:cxn>
                <a:cxn ang="0">
                  <a:pos x="577" y="348"/>
                </a:cxn>
                <a:cxn ang="0">
                  <a:pos x="631" y="240"/>
                </a:cxn>
                <a:cxn ang="0">
                  <a:pos x="690" y="144"/>
                </a:cxn>
                <a:cxn ang="0">
                  <a:pos x="749" y="68"/>
                </a:cxn>
                <a:cxn ang="0">
                  <a:pos x="807" y="16"/>
                </a:cxn>
                <a:cxn ang="0">
                  <a:pos x="866" y="0"/>
                </a:cxn>
                <a:cxn ang="0">
                  <a:pos x="920" y="16"/>
                </a:cxn>
                <a:cxn ang="0">
                  <a:pos x="979" y="68"/>
                </a:cxn>
                <a:cxn ang="0">
                  <a:pos x="1037" y="144"/>
                </a:cxn>
                <a:cxn ang="0">
                  <a:pos x="1096" y="240"/>
                </a:cxn>
                <a:cxn ang="0">
                  <a:pos x="1150" y="348"/>
                </a:cxn>
                <a:cxn ang="0">
                  <a:pos x="1209" y="453"/>
                </a:cxn>
                <a:cxn ang="0">
                  <a:pos x="1268" y="553"/>
                </a:cxn>
                <a:cxn ang="0">
                  <a:pos x="1326" y="641"/>
                </a:cxn>
                <a:cxn ang="0">
                  <a:pos x="1380" y="709"/>
                </a:cxn>
                <a:cxn ang="0">
                  <a:pos x="1439" y="765"/>
                </a:cxn>
                <a:cxn ang="0">
                  <a:pos x="1498" y="809"/>
                </a:cxn>
                <a:cxn ang="0">
                  <a:pos x="1556" y="837"/>
                </a:cxn>
                <a:cxn ang="0">
                  <a:pos x="1610" y="857"/>
                </a:cxn>
                <a:cxn ang="0">
                  <a:pos x="1669" y="869"/>
                </a:cxn>
                <a:cxn ang="0">
                  <a:pos x="1728" y="885"/>
                </a:cxn>
                <a:cxn ang="0">
                  <a:pos x="0" y="885"/>
                </a:cxn>
              </a:cxnLst>
              <a:rect l="0" t="0" r="r" b="b"/>
              <a:pathLst>
                <a:path w="1728" h="885">
                  <a:moveTo>
                    <a:pt x="0" y="885"/>
                  </a:moveTo>
                  <a:lnTo>
                    <a:pt x="0" y="885"/>
                  </a:lnTo>
                  <a:lnTo>
                    <a:pt x="27" y="873"/>
                  </a:lnTo>
                  <a:lnTo>
                    <a:pt x="58" y="869"/>
                  </a:lnTo>
                  <a:lnTo>
                    <a:pt x="85" y="865"/>
                  </a:lnTo>
                  <a:lnTo>
                    <a:pt x="117" y="857"/>
                  </a:lnTo>
                  <a:lnTo>
                    <a:pt x="144" y="849"/>
                  </a:lnTo>
                  <a:lnTo>
                    <a:pt x="171" y="837"/>
                  </a:lnTo>
                  <a:lnTo>
                    <a:pt x="203" y="825"/>
                  </a:lnTo>
                  <a:lnTo>
                    <a:pt x="230" y="809"/>
                  </a:lnTo>
                  <a:lnTo>
                    <a:pt x="261" y="789"/>
                  </a:lnTo>
                  <a:lnTo>
                    <a:pt x="288" y="765"/>
                  </a:lnTo>
                  <a:lnTo>
                    <a:pt x="316" y="741"/>
                  </a:lnTo>
                  <a:lnTo>
                    <a:pt x="347" y="709"/>
                  </a:lnTo>
                  <a:lnTo>
                    <a:pt x="374" y="677"/>
                  </a:lnTo>
                  <a:lnTo>
                    <a:pt x="401" y="641"/>
                  </a:lnTo>
                  <a:lnTo>
                    <a:pt x="433" y="597"/>
                  </a:lnTo>
                  <a:lnTo>
                    <a:pt x="460" y="553"/>
                  </a:lnTo>
                  <a:lnTo>
                    <a:pt x="492" y="505"/>
                  </a:lnTo>
                  <a:lnTo>
                    <a:pt x="519" y="453"/>
                  </a:lnTo>
                  <a:lnTo>
                    <a:pt x="546" y="400"/>
                  </a:lnTo>
                  <a:lnTo>
                    <a:pt x="577" y="348"/>
                  </a:lnTo>
                  <a:lnTo>
                    <a:pt x="604" y="292"/>
                  </a:lnTo>
                  <a:lnTo>
                    <a:pt x="631" y="240"/>
                  </a:lnTo>
                  <a:lnTo>
                    <a:pt x="663" y="192"/>
                  </a:lnTo>
                  <a:lnTo>
                    <a:pt x="690" y="144"/>
                  </a:lnTo>
                  <a:lnTo>
                    <a:pt x="722" y="104"/>
                  </a:lnTo>
                  <a:lnTo>
                    <a:pt x="749" y="68"/>
                  </a:lnTo>
                  <a:lnTo>
                    <a:pt x="776" y="36"/>
                  </a:lnTo>
                  <a:lnTo>
                    <a:pt x="807" y="16"/>
                  </a:lnTo>
                  <a:lnTo>
                    <a:pt x="834" y="4"/>
                  </a:lnTo>
                  <a:lnTo>
                    <a:pt x="866" y="0"/>
                  </a:lnTo>
                  <a:lnTo>
                    <a:pt x="893" y="4"/>
                  </a:lnTo>
                  <a:lnTo>
                    <a:pt x="920" y="16"/>
                  </a:lnTo>
                  <a:lnTo>
                    <a:pt x="952" y="36"/>
                  </a:lnTo>
                  <a:lnTo>
                    <a:pt x="979" y="68"/>
                  </a:lnTo>
                  <a:lnTo>
                    <a:pt x="1006" y="104"/>
                  </a:lnTo>
                  <a:lnTo>
                    <a:pt x="1037" y="144"/>
                  </a:lnTo>
                  <a:lnTo>
                    <a:pt x="1065" y="192"/>
                  </a:lnTo>
                  <a:lnTo>
                    <a:pt x="1096" y="240"/>
                  </a:lnTo>
                  <a:lnTo>
                    <a:pt x="1123" y="292"/>
                  </a:lnTo>
                  <a:lnTo>
                    <a:pt x="1150" y="348"/>
                  </a:lnTo>
                  <a:lnTo>
                    <a:pt x="1182" y="400"/>
                  </a:lnTo>
                  <a:lnTo>
                    <a:pt x="1209" y="453"/>
                  </a:lnTo>
                  <a:lnTo>
                    <a:pt x="1236" y="505"/>
                  </a:lnTo>
                  <a:lnTo>
                    <a:pt x="1268" y="553"/>
                  </a:lnTo>
                  <a:lnTo>
                    <a:pt x="1295" y="597"/>
                  </a:lnTo>
                  <a:lnTo>
                    <a:pt x="1326" y="641"/>
                  </a:lnTo>
                  <a:lnTo>
                    <a:pt x="1353" y="677"/>
                  </a:lnTo>
                  <a:lnTo>
                    <a:pt x="1380" y="709"/>
                  </a:lnTo>
                  <a:lnTo>
                    <a:pt x="1412" y="741"/>
                  </a:lnTo>
                  <a:lnTo>
                    <a:pt x="1439" y="765"/>
                  </a:lnTo>
                  <a:lnTo>
                    <a:pt x="1466" y="789"/>
                  </a:lnTo>
                  <a:lnTo>
                    <a:pt x="1498" y="809"/>
                  </a:lnTo>
                  <a:lnTo>
                    <a:pt x="1525" y="825"/>
                  </a:lnTo>
                  <a:lnTo>
                    <a:pt x="1556" y="837"/>
                  </a:lnTo>
                  <a:lnTo>
                    <a:pt x="1583" y="849"/>
                  </a:lnTo>
                  <a:lnTo>
                    <a:pt x="1610" y="857"/>
                  </a:lnTo>
                  <a:lnTo>
                    <a:pt x="1642" y="865"/>
                  </a:lnTo>
                  <a:lnTo>
                    <a:pt x="1669" y="869"/>
                  </a:lnTo>
                  <a:lnTo>
                    <a:pt x="1701" y="873"/>
                  </a:lnTo>
                  <a:lnTo>
                    <a:pt x="1728" y="885"/>
                  </a:lnTo>
                  <a:lnTo>
                    <a:pt x="1728" y="885"/>
                  </a:lnTo>
                  <a:lnTo>
                    <a:pt x="0" y="885"/>
                  </a:lnTo>
                  <a:close/>
                </a:path>
              </a:pathLst>
            </a:custGeom>
            <a:solidFill>
              <a:srgbClr val="9735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65543" name="Freeform 7"/>
            <p:cNvSpPr>
              <a:spLocks/>
            </p:cNvSpPr>
            <p:nvPr/>
          </p:nvSpPr>
          <p:spPr bwMode="auto">
            <a:xfrm>
              <a:off x="555" y="1310"/>
              <a:ext cx="1728" cy="885"/>
            </a:xfrm>
            <a:custGeom>
              <a:avLst/>
              <a:gdLst/>
              <a:ahLst/>
              <a:cxnLst>
                <a:cxn ang="0">
                  <a:pos x="0" y="885"/>
                </a:cxn>
                <a:cxn ang="0">
                  <a:pos x="58" y="869"/>
                </a:cxn>
                <a:cxn ang="0">
                  <a:pos x="117" y="857"/>
                </a:cxn>
                <a:cxn ang="0">
                  <a:pos x="171" y="837"/>
                </a:cxn>
                <a:cxn ang="0">
                  <a:pos x="230" y="809"/>
                </a:cxn>
                <a:cxn ang="0">
                  <a:pos x="288" y="765"/>
                </a:cxn>
                <a:cxn ang="0">
                  <a:pos x="347" y="709"/>
                </a:cxn>
                <a:cxn ang="0">
                  <a:pos x="401" y="641"/>
                </a:cxn>
                <a:cxn ang="0">
                  <a:pos x="460" y="553"/>
                </a:cxn>
                <a:cxn ang="0">
                  <a:pos x="519" y="453"/>
                </a:cxn>
                <a:cxn ang="0">
                  <a:pos x="577" y="348"/>
                </a:cxn>
                <a:cxn ang="0">
                  <a:pos x="631" y="240"/>
                </a:cxn>
                <a:cxn ang="0">
                  <a:pos x="690" y="144"/>
                </a:cxn>
                <a:cxn ang="0">
                  <a:pos x="749" y="68"/>
                </a:cxn>
                <a:cxn ang="0">
                  <a:pos x="807" y="16"/>
                </a:cxn>
                <a:cxn ang="0">
                  <a:pos x="866" y="0"/>
                </a:cxn>
                <a:cxn ang="0">
                  <a:pos x="920" y="16"/>
                </a:cxn>
                <a:cxn ang="0">
                  <a:pos x="979" y="68"/>
                </a:cxn>
                <a:cxn ang="0">
                  <a:pos x="1037" y="144"/>
                </a:cxn>
                <a:cxn ang="0">
                  <a:pos x="1096" y="240"/>
                </a:cxn>
                <a:cxn ang="0">
                  <a:pos x="1150" y="348"/>
                </a:cxn>
                <a:cxn ang="0">
                  <a:pos x="1209" y="453"/>
                </a:cxn>
                <a:cxn ang="0">
                  <a:pos x="1268" y="553"/>
                </a:cxn>
                <a:cxn ang="0">
                  <a:pos x="1326" y="641"/>
                </a:cxn>
                <a:cxn ang="0">
                  <a:pos x="1380" y="709"/>
                </a:cxn>
                <a:cxn ang="0">
                  <a:pos x="1439" y="765"/>
                </a:cxn>
                <a:cxn ang="0">
                  <a:pos x="1498" y="809"/>
                </a:cxn>
                <a:cxn ang="0">
                  <a:pos x="1556" y="837"/>
                </a:cxn>
                <a:cxn ang="0">
                  <a:pos x="1610" y="857"/>
                </a:cxn>
                <a:cxn ang="0">
                  <a:pos x="1669" y="869"/>
                </a:cxn>
                <a:cxn ang="0">
                  <a:pos x="1728" y="885"/>
                </a:cxn>
                <a:cxn ang="0">
                  <a:pos x="0" y="885"/>
                </a:cxn>
              </a:cxnLst>
              <a:rect l="0" t="0" r="r" b="b"/>
              <a:pathLst>
                <a:path w="1728" h="885">
                  <a:moveTo>
                    <a:pt x="0" y="885"/>
                  </a:moveTo>
                  <a:lnTo>
                    <a:pt x="0" y="885"/>
                  </a:lnTo>
                  <a:lnTo>
                    <a:pt x="27" y="873"/>
                  </a:lnTo>
                  <a:lnTo>
                    <a:pt x="58" y="869"/>
                  </a:lnTo>
                  <a:lnTo>
                    <a:pt x="85" y="865"/>
                  </a:lnTo>
                  <a:lnTo>
                    <a:pt x="117" y="857"/>
                  </a:lnTo>
                  <a:lnTo>
                    <a:pt x="144" y="849"/>
                  </a:lnTo>
                  <a:lnTo>
                    <a:pt x="171" y="837"/>
                  </a:lnTo>
                  <a:lnTo>
                    <a:pt x="203" y="825"/>
                  </a:lnTo>
                  <a:lnTo>
                    <a:pt x="230" y="809"/>
                  </a:lnTo>
                  <a:lnTo>
                    <a:pt x="261" y="789"/>
                  </a:lnTo>
                  <a:lnTo>
                    <a:pt x="288" y="765"/>
                  </a:lnTo>
                  <a:lnTo>
                    <a:pt x="316" y="741"/>
                  </a:lnTo>
                  <a:lnTo>
                    <a:pt x="347" y="709"/>
                  </a:lnTo>
                  <a:lnTo>
                    <a:pt x="374" y="677"/>
                  </a:lnTo>
                  <a:lnTo>
                    <a:pt x="401" y="641"/>
                  </a:lnTo>
                  <a:lnTo>
                    <a:pt x="433" y="597"/>
                  </a:lnTo>
                  <a:lnTo>
                    <a:pt x="460" y="553"/>
                  </a:lnTo>
                  <a:lnTo>
                    <a:pt x="492" y="505"/>
                  </a:lnTo>
                  <a:lnTo>
                    <a:pt x="519" y="453"/>
                  </a:lnTo>
                  <a:lnTo>
                    <a:pt x="546" y="400"/>
                  </a:lnTo>
                  <a:lnTo>
                    <a:pt x="577" y="348"/>
                  </a:lnTo>
                  <a:lnTo>
                    <a:pt x="604" y="292"/>
                  </a:lnTo>
                  <a:lnTo>
                    <a:pt x="631" y="240"/>
                  </a:lnTo>
                  <a:lnTo>
                    <a:pt x="663" y="192"/>
                  </a:lnTo>
                  <a:lnTo>
                    <a:pt x="690" y="144"/>
                  </a:lnTo>
                  <a:lnTo>
                    <a:pt x="722" y="104"/>
                  </a:lnTo>
                  <a:lnTo>
                    <a:pt x="749" y="68"/>
                  </a:lnTo>
                  <a:lnTo>
                    <a:pt x="776" y="36"/>
                  </a:lnTo>
                  <a:lnTo>
                    <a:pt x="807" y="16"/>
                  </a:lnTo>
                  <a:lnTo>
                    <a:pt x="834" y="4"/>
                  </a:lnTo>
                  <a:lnTo>
                    <a:pt x="866" y="0"/>
                  </a:lnTo>
                  <a:lnTo>
                    <a:pt x="893" y="4"/>
                  </a:lnTo>
                  <a:lnTo>
                    <a:pt x="920" y="16"/>
                  </a:lnTo>
                  <a:lnTo>
                    <a:pt x="952" y="36"/>
                  </a:lnTo>
                  <a:lnTo>
                    <a:pt x="979" y="68"/>
                  </a:lnTo>
                  <a:lnTo>
                    <a:pt x="1006" y="104"/>
                  </a:lnTo>
                  <a:lnTo>
                    <a:pt x="1037" y="144"/>
                  </a:lnTo>
                  <a:lnTo>
                    <a:pt x="1065" y="192"/>
                  </a:lnTo>
                  <a:lnTo>
                    <a:pt x="1096" y="240"/>
                  </a:lnTo>
                  <a:lnTo>
                    <a:pt x="1123" y="292"/>
                  </a:lnTo>
                  <a:lnTo>
                    <a:pt x="1150" y="348"/>
                  </a:lnTo>
                  <a:lnTo>
                    <a:pt x="1182" y="400"/>
                  </a:lnTo>
                  <a:lnTo>
                    <a:pt x="1209" y="453"/>
                  </a:lnTo>
                  <a:lnTo>
                    <a:pt x="1236" y="505"/>
                  </a:lnTo>
                  <a:lnTo>
                    <a:pt x="1268" y="553"/>
                  </a:lnTo>
                  <a:lnTo>
                    <a:pt x="1295" y="597"/>
                  </a:lnTo>
                  <a:lnTo>
                    <a:pt x="1326" y="641"/>
                  </a:lnTo>
                  <a:lnTo>
                    <a:pt x="1353" y="677"/>
                  </a:lnTo>
                  <a:lnTo>
                    <a:pt x="1380" y="709"/>
                  </a:lnTo>
                  <a:lnTo>
                    <a:pt x="1412" y="741"/>
                  </a:lnTo>
                  <a:lnTo>
                    <a:pt x="1439" y="765"/>
                  </a:lnTo>
                  <a:lnTo>
                    <a:pt x="1466" y="789"/>
                  </a:lnTo>
                  <a:lnTo>
                    <a:pt x="1498" y="809"/>
                  </a:lnTo>
                  <a:lnTo>
                    <a:pt x="1525" y="825"/>
                  </a:lnTo>
                  <a:lnTo>
                    <a:pt x="1556" y="837"/>
                  </a:lnTo>
                  <a:lnTo>
                    <a:pt x="1583" y="849"/>
                  </a:lnTo>
                  <a:lnTo>
                    <a:pt x="1610" y="857"/>
                  </a:lnTo>
                  <a:lnTo>
                    <a:pt x="1642" y="865"/>
                  </a:lnTo>
                  <a:lnTo>
                    <a:pt x="1669" y="869"/>
                  </a:lnTo>
                  <a:lnTo>
                    <a:pt x="1701" y="873"/>
                  </a:lnTo>
                  <a:lnTo>
                    <a:pt x="1728" y="885"/>
                  </a:lnTo>
                  <a:lnTo>
                    <a:pt x="1728" y="885"/>
                  </a:lnTo>
                  <a:lnTo>
                    <a:pt x="0" y="885"/>
                  </a:lnTo>
                </a:path>
              </a:pathLst>
            </a:custGeom>
            <a:noFill/>
            <a:ln w="18">
              <a:solidFill>
                <a:srgbClr val="BFBFB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65544" name="Freeform 8"/>
            <p:cNvSpPr>
              <a:spLocks/>
            </p:cNvSpPr>
            <p:nvPr/>
          </p:nvSpPr>
          <p:spPr bwMode="auto">
            <a:xfrm>
              <a:off x="1890" y="1967"/>
              <a:ext cx="393" cy="228"/>
            </a:xfrm>
            <a:custGeom>
              <a:avLst/>
              <a:gdLst/>
              <a:ahLst/>
              <a:cxnLst>
                <a:cxn ang="0">
                  <a:pos x="0" y="228"/>
                </a:cxn>
                <a:cxn ang="0">
                  <a:pos x="0" y="0"/>
                </a:cxn>
                <a:cxn ang="0">
                  <a:pos x="18" y="20"/>
                </a:cxn>
                <a:cxn ang="0">
                  <a:pos x="45" y="52"/>
                </a:cxn>
                <a:cxn ang="0">
                  <a:pos x="77" y="84"/>
                </a:cxn>
                <a:cxn ang="0">
                  <a:pos x="104" y="108"/>
                </a:cxn>
                <a:cxn ang="0">
                  <a:pos x="131" y="132"/>
                </a:cxn>
                <a:cxn ang="0">
                  <a:pos x="163" y="152"/>
                </a:cxn>
                <a:cxn ang="0">
                  <a:pos x="190" y="168"/>
                </a:cxn>
                <a:cxn ang="0">
                  <a:pos x="221" y="180"/>
                </a:cxn>
                <a:cxn ang="0">
                  <a:pos x="248" y="192"/>
                </a:cxn>
                <a:cxn ang="0">
                  <a:pos x="275" y="200"/>
                </a:cxn>
                <a:cxn ang="0">
                  <a:pos x="307" y="208"/>
                </a:cxn>
                <a:cxn ang="0">
                  <a:pos x="334" y="212"/>
                </a:cxn>
                <a:cxn ang="0">
                  <a:pos x="366" y="216"/>
                </a:cxn>
                <a:cxn ang="0">
                  <a:pos x="393" y="228"/>
                </a:cxn>
                <a:cxn ang="0">
                  <a:pos x="393" y="228"/>
                </a:cxn>
                <a:cxn ang="0">
                  <a:pos x="0" y="228"/>
                </a:cxn>
              </a:cxnLst>
              <a:rect l="0" t="0" r="r" b="b"/>
              <a:pathLst>
                <a:path w="393" h="228">
                  <a:moveTo>
                    <a:pt x="0" y="228"/>
                  </a:moveTo>
                  <a:lnTo>
                    <a:pt x="0" y="0"/>
                  </a:lnTo>
                  <a:lnTo>
                    <a:pt x="18" y="20"/>
                  </a:lnTo>
                  <a:lnTo>
                    <a:pt x="45" y="52"/>
                  </a:lnTo>
                  <a:lnTo>
                    <a:pt x="77" y="84"/>
                  </a:lnTo>
                  <a:lnTo>
                    <a:pt x="104" y="108"/>
                  </a:lnTo>
                  <a:lnTo>
                    <a:pt x="131" y="132"/>
                  </a:lnTo>
                  <a:lnTo>
                    <a:pt x="163" y="152"/>
                  </a:lnTo>
                  <a:lnTo>
                    <a:pt x="190" y="168"/>
                  </a:lnTo>
                  <a:lnTo>
                    <a:pt x="221" y="180"/>
                  </a:lnTo>
                  <a:lnTo>
                    <a:pt x="248" y="192"/>
                  </a:lnTo>
                  <a:lnTo>
                    <a:pt x="275" y="200"/>
                  </a:lnTo>
                  <a:lnTo>
                    <a:pt x="307" y="208"/>
                  </a:lnTo>
                  <a:lnTo>
                    <a:pt x="334" y="212"/>
                  </a:lnTo>
                  <a:lnTo>
                    <a:pt x="366" y="216"/>
                  </a:lnTo>
                  <a:lnTo>
                    <a:pt x="393" y="228"/>
                  </a:lnTo>
                  <a:lnTo>
                    <a:pt x="393" y="228"/>
                  </a:lnTo>
                  <a:lnTo>
                    <a:pt x="0" y="228"/>
                  </a:lnTo>
                  <a:close/>
                </a:path>
              </a:pathLst>
            </a:custGeom>
            <a:solidFill>
              <a:srgbClr val="0080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65545" name="Freeform 9"/>
            <p:cNvSpPr>
              <a:spLocks/>
            </p:cNvSpPr>
            <p:nvPr/>
          </p:nvSpPr>
          <p:spPr bwMode="auto">
            <a:xfrm>
              <a:off x="1890" y="1967"/>
              <a:ext cx="393" cy="228"/>
            </a:xfrm>
            <a:custGeom>
              <a:avLst/>
              <a:gdLst/>
              <a:ahLst/>
              <a:cxnLst>
                <a:cxn ang="0">
                  <a:pos x="0" y="228"/>
                </a:cxn>
                <a:cxn ang="0">
                  <a:pos x="0" y="0"/>
                </a:cxn>
                <a:cxn ang="0">
                  <a:pos x="18" y="20"/>
                </a:cxn>
                <a:cxn ang="0">
                  <a:pos x="45" y="52"/>
                </a:cxn>
                <a:cxn ang="0">
                  <a:pos x="77" y="84"/>
                </a:cxn>
                <a:cxn ang="0">
                  <a:pos x="104" y="108"/>
                </a:cxn>
                <a:cxn ang="0">
                  <a:pos x="131" y="132"/>
                </a:cxn>
                <a:cxn ang="0">
                  <a:pos x="163" y="152"/>
                </a:cxn>
                <a:cxn ang="0">
                  <a:pos x="190" y="168"/>
                </a:cxn>
                <a:cxn ang="0">
                  <a:pos x="221" y="180"/>
                </a:cxn>
                <a:cxn ang="0">
                  <a:pos x="248" y="192"/>
                </a:cxn>
                <a:cxn ang="0">
                  <a:pos x="275" y="200"/>
                </a:cxn>
                <a:cxn ang="0">
                  <a:pos x="307" y="208"/>
                </a:cxn>
                <a:cxn ang="0">
                  <a:pos x="334" y="212"/>
                </a:cxn>
                <a:cxn ang="0">
                  <a:pos x="366" y="216"/>
                </a:cxn>
                <a:cxn ang="0">
                  <a:pos x="393" y="228"/>
                </a:cxn>
                <a:cxn ang="0">
                  <a:pos x="393" y="228"/>
                </a:cxn>
                <a:cxn ang="0">
                  <a:pos x="0" y="228"/>
                </a:cxn>
              </a:cxnLst>
              <a:rect l="0" t="0" r="r" b="b"/>
              <a:pathLst>
                <a:path w="393" h="228">
                  <a:moveTo>
                    <a:pt x="0" y="228"/>
                  </a:moveTo>
                  <a:lnTo>
                    <a:pt x="0" y="0"/>
                  </a:lnTo>
                  <a:lnTo>
                    <a:pt x="18" y="20"/>
                  </a:lnTo>
                  <a:lnTo>
                    <a:pt x="45" y="52"/>
                  </a:lnTo>
                  <a:lnTo>
                    <a:pt x="77" y="84"/>
                  </a:lnTo>
                  <a:lnTo>
                    <a:pt x="104" y="108"/>
                  </a:lnTo>
                  <a:lnTo>
                    <a:pt x="131" y="132"/>
                  </a:lnTo>
                  <a:lnTo>
                    <a:pt x="163" y="152"/>
                  </a:lnTo>
                  <a:lnTo>
                    <a:pt x="190" y="168"/>
                  </a:lnTo>
                  <a:lnTo>
                    <a:pt x="221" y="180"/>
                  </a:lnTo>
                  <a:lnTo>
                    <a:pt x="248" y="192"/>
                  </a:lnTo>
                  <a:lnTo>
                    <a:pt x="275" y="200"/>
                  </a:lnTo>
                  <a:lnTo>
                    <a:pt x="307" y="208"/>
                  </a:lnTo>
                  <a:lnTo>
                    <a:pt x="334" y="212"/>
                  </a:lnTo>
                  <a:lnTo>
                    <a:pt x="366" y="216"/>
                  </a:lnTo>
                  <a:lnTo>
                    <a:pt x="393" y="228"/>
                  </a:lnTo>
                  <a:lnTo>
                    <a:pt x="393" y="228"/>
                  </a:lnTo>
                  <a:lnTo>
                    <a:pt x="0" y="228"/>
                  </a:lnTo>
                </a:path>
              </a:pathLst>
            </a:custGeom>
            <a:noFill/>
            <a:ln w="18">
              <a:solidFill>
                <a:srgbClr val="BFBFB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grpSp>
      <p:sp>
        <p:nvSpPr>
          <p:cNvPr id="26" name="Freeform 6"/>
          <p:cNvSpPr>
            <a:spLocks/>
          </p:cNvSpPr>
          <p:nvPr/>
        </p:nvSpPr>
        <p:spPr bwMode="auto">
          <a:xfrm>
            <a:off x="2165578" y="2090511"/>
            <a:ext cx="2743200" cy="1404938"/>
          </a:xfrm>
          <a:custGeom>
            <a:avLst/>
            <a:gdLst/>
            <a:ahLst/>
            <a:cxnLst>
              <a:cxn ang="0">
                <a:pos x="0" y="885"/>
              </a:cxn>
              <a:cxn ang="0">
                <a:pos x="58" y="869"/>
              </a:cxn>
              <a:cxn ang="0">
                <a:pos x="117" y="857"/>
              </a:cxn>
              <a:cxn ang="0">
                <a:pos x="171" y="837"/>
              </a:cxn>
              <a:cxn ang="0">
                <a:pos x="230" y="809"/>
              </a:cxn>
              <a:cxn ang="0">
                <a:pos x="288" y="765"/>
              </a:cxn>
              <a:cxn ang="0">
                <a:pos x="347" y="709"/>
              </a:cxn>
              <a:cxn ang="0">
                <a:pos x="401" y="641"/>
              </a:cxn>
              <a:cxn ang="0">
                <a:pos x="460" y="553"/>
              </a:cxn>
              <a:cxn ang="0">
                <a:pos x="519" y="453"/>
              </a:cxn>
              <a:cxn ang="0">
                <a:pos x="577" y="348"/>
              </a:cxn>
              <a:cxn ang="0">
                <a:pos x="631" y="240"/>
              </a:cxn>
              <a:cxn ang="0">
                <a:pos x="690" y="144"/>
              </a:cxn>
              <a:cxn ang="0">
                <a:pos x="749" y="68"/>
              </a:cxn>
              <a:cxn ang="0">
                <a:pos x="807" y="16"/>
              </a:cxn>
              <a:cxn ang="0">
                <a:pos x="866" y="0"/>
              </a:cxn>
              <a:cxn ang="0">
                <a:pos x="920" y="16"/>
              </a:cxn>
              <a:cxn ang="0">
                <a:pos x="979" y="68"/>
              </a:cxn>
              <a:cxn ang="0">
                <a:pos x="1037" y="144"/>
              </a:cxn>
              <a:cxn ang="0">
                <a:pos x="1096" y="240"/>
              </a:cxn>
              <a:cxn ang="0">
                <a:pos x="1150" y="348"/>
              </a:cxn>
              <a:cxn ang="0">
                <a:pos x="1209" y="453"/>
              </a:cxn>
              <a:cxn ang="0">
                <a:pos x="1268" y="553"/>
              </a:cxn>
              <a:cxn ang="0">
                <a:pos x="1326" y="641"/>
              </a:cxn>
              <a:cxn ang="0">
                <a:pos x="1380" y="709"/>
              </a:cxn>
              <a:cxn ang="0">
                <a:pos x="1439" y="765"/>
              </a:cxn>
              <a:cxn ang="0">
                <a:pos x="1498" y="809"/>
              </a:cxn>
              <a:cxn ang="0">
                <a:pos x="1556" y="837"/>
              </a:cxn>
              <a:cxn ang="0">
                <a:pos x="1610" y="857"/>
              </a:cxn>
              <a:cxn ang="0">
                <a:pos x="1669" y="869"/>
              </a:cxn>
              <a:cxn ang="0">
                <a:pos x="1728" y="885"/>
              </a:cxn>
              <a:cxn ang="0">
                <a:pos x="0" y="885"/>
              </a:cxn>
            </a:cxnLst>
            <a:rect l="0" t="0" r="r" b="b"/>
            <a:pathLst>
              <a:path w="1728" h="885">
                <a:moveTo>
                  <a:pt x="0" y="885"/>
                </a:moveTo>
                <a:lnTo>
                  <a:pt x="0" y="885"/>
                </a:lnTo>
                <a:lnTo>
                  <a:pt x="27" y="873"/>
                </a:lnTo>
                <a:lnTo>
                  <a:pt x="58" y="869"/>
                </a:lnTo>
                <a:lnTo>
                  <a:pt x="85" y="865"/>
                </a:lnTo>
                <a:lnTo>
                  <a:pt x="117" y="857"/>
                </a:lnTo>
                <a:lnTo>
                  <a:pt x="144" y="849"/>
                </a:lnTo>
                <a:lnTo>
                  <a:pt x="171" y="837"/>
                </a:lnTo>
                <a:lnTo>
                  <a:pt x="203" y="825"/>
                </a:lnTo>
                <a:lnTo>
                  <a:pt x="230" y="809"/>
                </a:lnTo>
                <a:lnTo>
                  <a:pt x="261" y="789"/>
                </a:lnTo>
                <a:lnTo>
                  <a:pt x="288" y="765"/>
                </a:lnTo>
                <a:lnTo>
                  <a:pt x="316" y="741"/>
                </a:lnTo>
                <a:lnTo>
                  <a:pt x="347" y="709"/>
                </a:lnTo>
                <a:lnTo>
                  <a:pt x="374" y="677"/>
                </a:lnTo>
                <a:lnTo>
                  <a:pt x="401" y="641"/>
                </a:lnTo>
                <a:lnTo>
                  <a:pt x="433" y="597"/>
                </a:lnTo>
                <a:lnTo>
                  <a:pt x="460" y="553"/>
                </a:lnTo>
                <a:lnTo>
                  <a:pt x="492" y="505"/>
                </a:lnTo>
                <a:lnTo>
                  <a:pt x="519" y="453"/>
                </a:lnTo>
                <a:lnTo>
                  <a:pt x="546" y="400"/>
                </a:lnTo>
                <a:lnTo>
                  <a:pt x="577" y="348"/>
                </a:lnTo>
                <a:lnTo>
                  <a:pt x="604" y="292"/>
                </a:lnTo>
                <a:lnTo>
                  <a:pt x="631" y="240"/>
                </a:lnTo>
                <a:lnTo>
                  <a:pt x="663" y="192"/>
                </a:lnTo>
                <a:lnTo>
                  <a:pt x="690" y="144"/>
                </a:lnTo>
                <a:lnTo>
                  <a:pt x="722" y="104"/>
                </a:lnTo>
                <a:lnTo>
                  <a:pt x="749" y="68"/>
                </a:lnTo>
                <a:lnTo>
                  <a:pt x="776" y="36"/>
                </a:lnTo>
                <a:lnTo>
                  <a:pt x="807" y="16"/>
                </a:lnTo>
                <a:lnTo>
                  <a:pt x="834" y="4"/>
                </a:lnTo>
                <a:lnTo>
                  <a:pt x="866" y="0"/>
                </a:lnTo>
                <a:lnTo>
                  <a:pt x="893" y="4"/>
                </a:lnTo>
                <a:lnTo>
                  <a:pt x="920" y="16"/>
                </a:lnTo>
                <a:lnTo>
                  <a:pt x="952" y="36"/>
                </a:lnTo>
                <a:lnTo>
                  <a:pt x="979" y="68"/>
                </a:lnTo>
                <a:lnTo>
                  <a:pt x="1006" y="104"/>
                </a:lnTo>
                <a:lnTo>
                  <a:pt x="1037" y="144"/>
                </a:lnTo>
                <a:lnTo>
                  <a:pt x="1065" y="192"/>
                </a:lnTo>
                <a:lnTo>
                  <a:pt x="1096" y="240"/>
                </a:lnTo>
                <a:lnTo>
                  <a:pt x="1123" y="292"/>
                </a:lnTo>
                <a:lnTo>
                  <a:pt x="1150" y="348"/>
                </a:lnTo>
                <a:lnTo>
                  <a:pt x="1182" y="400"/>
                </a:lnTo>
                <a:lnTo>
                  <a:pt x="1209" y="453"/>
                </a:lnTo>
                <a:lnTo>
                  <a:pt x="1236" y="505"/>
                </a:lnTo>
                <a:lnTo>
                  <a:pt x="1268" y="553"/>
                </a:lnTo>
                <a:lnTo>
                  <a:pt x="1295" y="597"/>
                </a:lnTo>
                <a:lnTo>
                  <a:pt x="1326" y="641"/>
                </a:lnTo>
                <a:lnTo>
                  <a:pt x="1353" y="677"/>
                </a:lnTo>
                <a:lnTo>
                  <a:pt x="1380" y="709"/>
                </a:lnTo>
                <a:lnTo>
                  <a:pt x="1412" y="741"/>
                </a:lnTo>
                <a:lnTo>
                  <a:pt x="1439" y="765"/>
                </a:lnTo>
                <a:lnTo>
                  <a:pt x="1466" y="789"/>
                </a:lnTo>
                <a:lnTo>
                  <a:pt x="1498" y="809"/>
                </a:lnTo>
                <a:lnTo>
                  <a:pt x="1525" y="825"/>
                </a:lnTo>
                <a:lnTo>
                  <a:pt x="1556" y="837"/>
                </a:lnTo>
                <a:lnTo>
                  <a:pt x="1583" y="849"/>
                </a:lnTo>
                <a:lnTo>
                  <a:pt x="1610" y="857"/>
                </a:lnTo>
                <a:lnTo>
                  <a:pt x="1642" y="865"/>
                </a:lnTo>
                <a:lnTo>
                  <a:pt x="1669" y="869"/>
                </a:lnTo>
                <a:lnTo>
                  <a:pt x="1701" y="873"/>
                </a:lnTo>
                <a:lnTo>
                  <a:pt x="1728" y="885"/>
                </a:lnTo>
                <a:lnTo>
                  <a:pt x="1728" y="885"/>
                </a:lnTo>
                <a:lnTo>
                  <a:pt x="0" y="885"/>
                </a:lnTo>
                <a:close/>
              </a:path>
            </a:pathLst>
          </a:custGeom>
          <a:solidFill>
            <a:srgbClr val="9735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Tree>
  </p:cSld>
  <p:clrMapOvr>
    <a:masterClrMapping/>
  </p:clrMapOvr>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Rectangle 2"/>
          <p:cNvSpPr>
            <a:spLocks noChangeArrowheads="1"/>
          </p:cNvSpPr>
          <p:nvPr/>
        </p:nvSpPr>
        <p:spPr bwMode="auto">
          <a:xfrm>
            <a:off x="904875" y="257175"/>
            <a:ext cx="8477250" cy="933450"/>
          </a:xfrm>
          <a:prstGeom prst="rect">
            <a:avLst/>
          </a:prstGeom>
          <a:solidFill>
            <a:schemeClr val="bg1"/>
          </a:solidFill>
          <a:ln w="57150" cmpd="thickThin">
            <a:noFill/>
            <a:miter lim="800000"/>
            <a:headEnd/>
            <a:tailEnd/>
          </a:ln>
        </p:spPr>
        <p:txBody>
          <a:bodyPr lIns="90488" tIns="44450" rIns="90488" bIns="44450" anchor="ctr"/>
          <a:lstStyle/>
          <a:p>
            <a:pPr algn="ctr"/>
            <a:r>
              <a:rPr lang="en-GB" sz="3200">
                <a:solidFill>
                  <a:schemeClr val="tx2"/>
                </a:solidFill>
                <a:latin typeface="Arial Unicode MS" pitchFamily="34" charset="-128"/>
              </a:rPr>
              <a:t>Inference at a single voxel</a:t>
            </a:r>
            <a:endParaRPr lang="en-US" sz="3200">
              <a:solidFill>
                <a:schemeClr val="tx2"/>
              </a:solidFill>
              <a:latin typeface="Arial Unicode MS" pitchFamily="34" charset="-128"/>
            </a:endParaRPr>
          </a:p>
        </p:txBody>
      </p:sp>
      <p:sp>
        <p:nvSpPr>
          <p:cNvPr id="1029" name="Text Box 5"/>
          <p:cNvSpPr txBox="1">
            <a:spLocks noChangeArrowheads="1"/>
          </p:cNvSpPr>
          <p:nvPr/>
        </p:nvSpPr>
        <p:spPr bwMode="auto">
          <a:xfrm>
            <a:off x="5105400" y="1382713"/>
            <a:ext cx="4543231" cy="830997"/>
          </a:xfrm>
          <a:prstGeom prst="rect">
            <a:avLst/>
          </a:prstGeom>
          <a:noFill/>
          <a:ln w="12700">
            <a:noFill/>
            <a:miter lim="800000"/>
            <a:headEnd/>
            <a:tailEnd/>
          </a:ln>
        </p:spPr>
        <p:txBody>
          <a:bodyPr wrap="none">
            <a:spAutoFit/>
          </a:bodyPr>
          <a:lstStyle/>
          <a:p>
            <a:pPr eaLnBrk="0" hangingPunct="0"/>
            <a:r>
              <a:rPr lang="en-GB" sz="2400" b="0" dirty="0" smtClean="0">
                <a:latin typeface="Arial Unicode MS" pitchFamily="34" charset="-128"/>
              </a:rPr>
              <a:t>Decision:</a:t>
            </a:r>
            <a:r>
              <a:rPr lang="en-GB" sz="2400" b="0" dirty="0">
                <a:latin typeface="Arial Unicode MS" pitchFamily="34" charset="-128"/>
              </a:rPr>
              <a:t/>
            </a:r>
            <a:br>
              <a:rPr lang="en-GB" sz="2400" b="0" dirty="0">
                <a:latin typeface="Arial Unicode MS" pitchFamily="34" charset="-128"/>
              </a:rPr>
            </a:br>
            <a:r>
              <a:rPr lang="en-GB" sz="2400" b="0" dirty="0" smtClean="0">
                <a:latin typeface="Arial Unicode MS" pitchFamily="34" charset="-128"/>
              </a:rPr>
              <a:t>H</a:t>
            </a:r>
            <a:r>
              <a:rPr lang="en-GB" sz="2400" b="0" baseline="-25000" dirty="0" smtClean="0">
                <a:latin typeface="Arial Unicode MS" pitchFamily="34" charset="-128"/>
              </a:rPr>
              <a:t>0</a:t>
            </a:r>
            <a:r>
              <a:rPr lang="en-GB" sz="2400" b="0" dirty="0" smtClean="0">
                <a:latin typeface="Arial Unicode MS" pitchFamily="34" charset="-128"/>
              </a:rPr>
              <a:t> ,</a:t>
            </a:r>
            <a:r>
              <a:rPr lang="en-GB" sz="2400" b="0" baseline="-25000" dirty="0" smtClean="0">
                <a:latin typeface="Arial Unicode MS" pitchFamily="34" charset="-128"/>
              </a:rPr>
              <a:t> </a:t>
            </a:r>
            <a:r>
              <a:rPr lang="en-GB" sz="2400" b="0" dirty="0" smtClean="0">
                <a:latin typeface="Arial Unicode MS" pitchFamily="34" charset="-128"/>
              </a:rPr>
              <a:t>H</a:t>
            </a:r>
            <a:r>
              <a:rPr lang="en-GB" sz="2400" b="0" baseline="-25000" dirty="0" smtClean="0">
                <a:latin typeface="Arial Unicode MS" pitchFamily="34" charset="-128"/>
              </a:rPr>
              <a:t>1</a:t>
            </a:r>
            <a:r>
              <a:rPr lang="en-GB" sz="2400" b="0" dirty="0" smtClean="0">
                <a:latin typeface="Arial Unicode MS" pitchFamily="34" charset="-128"/>
              </a:rPr>
              <a:t>: zero/non-zero activation</a:t>
            </a:r>
          </a:p>
        </p:txBody>
      </p:sp>
      <p:grpSp>
        <p:nvGrpSpPr>
          <p:cNvPr id="2" name="Group 10"/>
          <p:cNvGrpSpPr>
            <a:grpSpLocks/>
          </p:cNvGrpSpPr>
          <p:nvPr/>
        </p:nvGrpSpPr>
        <p:grpSpPr bwMode="auto">
          <a:xfrm>
            <a:off x="671513" y="4895850"/>
            <a:ext cx="2192337" cy="1714500"/>
            <a:chOff x="1409" y="3010"/>
            <a:chExt cx="1228" cy="1080"/>
          </a:xfrm>
        </p:grpSpPr>
        <p:sp>
          <p:nvSpPr>
            <p:cNvPr id="1038" name="Rectangle 11"/>
            <p:cNvSpPr>
              <a:spLocks noChangeArrowheads="1"/>
            </p:cNvSpPr>
            <p:nvPr/>
          </p:nvSpPr>
          <p:spPr bwMode="auto">
            <a:xfrm>
              <a:off x="1409" y="3543"/>
              <a:ext cx="301" cy="248"/>
            </a:xfrm>
            <a:prstGeom prst="rect">
              <a:avLst/>
            </a:prstGeom>
            <a:noFill/>
            <a:ln w="9525">
              <a:noFill/>
              <a:miter lim="800000"/>
              <a:headEnd/>
              <a:tailEnd/>
            </a:ln>
          </p:spPr>
          <p:txBody>
            <a:bodyPr wrap="none" lIns="90488" tIns="44450" rIns="90488" bIns="44450">
              <a:spAutoFit/>
            </a:bodyPr>
            <a:lstStyle/>
            <a:p>
              <a:pPr eaLnBrk="0" hangingPunct="0"/>
              <a:r>
                <a:rPr lang="en-GB" sz="2000" b="0" i="1">
                  <a:latin typeface="Times New Roman" pitchFamily="18" charset="0"/>
                </a:rPr>
                <a:t>t</a:t>
              </a:r>
              <a:r>
                <a:rPr lang="en-GB" sz="2000"/>
                <a:t> = </a:t>
              </a:r>
            </a:p>
          </p:txBody>
        </p:sp>
        <p:sp>
          <p:nvSpPr>
            <p:cNvPr id="1039" name="Rectangle 12"/>
            <p:cNvSpPr>
              <a:spLocks noChangeArrowheads="1"/>
            </p:cNvSpPr>
            <p:nvPr/>
          </p:nvSpPr>
          <p:spPr bwMode="auto">
            <a:xfrm>
              <a:off x="1756" y="3010"/>
              <a:ext cx="791" cy="575"/>
            </a:xfrm>
            <a:prstGeom prst="rect">
              <a:avLst/>
            </a:prstGeom>
            <a:noFill/>
            <a:ln w="9525">
              <a:noFill/>
              <a:miter lim="800000"/>
              <a:headEnd/>
              <a:tailEnd/>
            </a:ln>
          </p:spPr>
          <p:txBody>
            <a:bodyPr wrap="none" lIns="90488" tIns="44450" rIns="90488" bIns="44450">
              <a:spAutoFit/>
            </a:bodyPr>
            <a:lstStyle/>
            <a:p>
              <a:pPr algn="ctr" eaLnBrk="0" hangingPunct="0"/>
              <a:r>
                <a:rPr lang="en-GB" sz="1800" i="1"/>
                <a:t>contrast</a:t>
              </a:r>
              <a:r>
                <a:rPr lang="en-GB" sz="1800"/>
                <a:t> of</a:t>
              </a:r>
              <a:br>
                <a:rPr lang="en-GB" sz="1800"/>
              </a:br>
              <a:r>
                <a:rPr lang="en-GB" sz="1800"/>
                <a:t>estimated</a:t>
              </a:r>
              <a:br>
                <a:rPr lang="en-GB" sz="1800"/>
              </a:br>
              <a:r>
                <a:rPr lang="en-GB" sz="1800"/>
                <a:t>parameters</a:t>
              </a:r>
            </a:p>
          </p:txBody>
        </p:sp>
        <p:sp>
          <p:nvSpPr>
            <p:cNvPr id="1040" name="Rectangle 13"/>
            <p:cNvSpPr>
              <a:spLocks noChangeArrowheads="1"/>
            </p:cNvSpPr>
            <p:nvPr/>
          </p:nvSpPr>
          <p:spPr bwMode="auto">
            <a:xfrm>
              <a:off x="1871" y="3688"/>
              <a:ext cx="621" cy="402"/>
            </a:xfrm>
            <a:prstGeom prst="rect">
              <a:avLst/>
            </a:prstGeom>
            <a:noFill/>
            <a:ln w="9525">
              <a:noFill/>
              <a:miter lim="800000"/>
              <a:headEnd/>
              <a:tailEnd/>
            </a:ln>
          </p:spPr>
          <p:txBody>
            <a:bodyPr wrap="none" lIns="90488" tIns="44450" rIns="90488" bIns="44450">
              <a:spAutoFit/>
            </a:bodyPr>
            <a:lstStyle/>
            <a:p>
              <a:pPr algn="ctr" eaLnBrk="0" hangingPunct="0"/>
              <a:r>
                <a:rPr lang="en-GB" sz="1800"/>
                <a:t>variance</a:t>
              </a:r>
              <a:br>
                <a:rPr lang="en-GB" sz="1800"/>
              </a:br>
              <a:r>
                <a:rPr lang="en-GB" sz="1800"/>
                <a:t>estimate</a:t>
              </a:r>
            </a:p>
          </p:txBody>
        </p:sp>
        <p:sp>
          <p:nvSpPr>
            <p:cNvPr id="1041" name="Line 14"/>
            <p:cNvSpPr>
              <a:spLocks noChangeShapeType="1"/>
            </p:cNvSpPr>
            <p:nvPr/>
          </p:nvSpPr>
          <p:spPr bwMode="auto">
            <a:xfrm flipV="1">
              <a:off x="1763" y="3648"/>
              <a:ext cx="816" cy="2"/>
            </a:xfrm>
            <a:prstGeom prst="line">
              <a:avLst/>
            </a:prstGeom>
            <a:noFill/>
            <a:ln w="25400">
              <a:solidFill>
                <a:schemeClr val="tx1"/>
              </a:solidFill>
              <a:round/>
              <a:headEnd type="none" w="sm" len="sm"/>
              <a:tailEnd type="none" w="sm" len="sm"/>
            </a:ln>
          </p:spPr>
          <p:txBody>
            <a:bodyPr wrap="none" anchor="ctr"/>
            <a:lstStyle/>
            <a:p>
              <a:endParaRPr lang="en-US"/>
            </a:p>
          </p:txBody>
        </p:sp>
        <p:sp>
          <p:nvSpPr>
            <p:cNvPr id="1042" name="Freeform 15"/>
            <p:cNvSpPr>
              <a:spLocks/>
            </p:cNvSpPr>
            <p:nvPr/>
          </p:nvSpPr>
          <p:spPr bwMode="auto">
            <a:xfrm>
              <a:off x="1649" y="3724"/>
              <a:ext cx="988" cy="364"/>
            </a:xfrm>
            <a:custGeom>
              <a:avLst/>
              <a:gdLst>
                <a:gd name="T0" fmla="*/ 0 w 1070"/>
                <a:gd name="T1" fmla="*/ 245 h 364"/>
                <a:gd name="T2" fmla="*/ 97 w 1070"/>
                <a:gd name="T3" fmla="*/ 363 h 364"/>
                <a:gd name="T4" fmla="*/ 97 w 1070"/>
                <a:gd name="T5" fmla="*/ 0 h 364"/>
                <a:gd name="T6" fmla="*/ 867 w 1070"/>
                <a:gd name="T7" fmla="*/ 0 h 364"/>
                <a:gd name="T8" fmla="*/ 911 w 1070"/>
                <a:gd name="T9" fmla="*/ 54 h 364"/>
                <a:gd name="T10" fmla="*/ 0 60000 65536"/>
                <a:gd name="T11" fmla="*/ 0 60000 65536"/>
                <a:gd name="T12" fmla="*/ 0 60000 65536"/>
                <a:gd name="T13" fmla="*/ 0 60000 65536"/>
                <a:gd name="T14" fmla="*/ 0 60000 65536"/>
                <a:gd name="T15" fmla="*/ 0 w 1070"/>
                <a:gd name="T16" fmla="*/ 0 h 364"/>
                <a:gd name="T17" fmla="*/ 1070 w 1070"/>
                <a:gd name="T18" fmla="*/ 364 h 364"/>
              </a:gdLst>
              <a:ahLst/>
              <a:cxnLst>
                <a:cxn ang="T10">
                  <a:pos x="T0" y="T1"/>
                </a:cxn>
                <a:cxn ang="T11">
                  <a:pos x="T2" y="T3"/>
                </a:cxn>
                <a:cxn ang="T12">
                  <a:pos x="T4" y="T5"/>
                </a:cxn>
                <a:cxn ang="T13">
                  <a:pos x="T6" y="T7"/>
                </a:cxn>
                <a:cxn ang="T14">
                  <a:pos x="T8" y="T9"/>
                </a:cxn>
              </a:cxnLst>
              <a:rect l="T15" t="T16" r="T17" b="T18"/>
              <a:pathLst>
                <a:path w="1070" h="364">
                  <a:moveTo>
                    <a:pt x="0" y="245"/>
                  </a:moveTo>
                  <a:lnTo>
                    <a:pt x="114" y="363"/>
                  </a:lnTo>
                  <a:lnTo>
                    <a:pt x="114" y="0"/>
                  </a:lnTo>
                  <a:lnTo>
                    <a:pt x="1017" y="0"/>
                  </a:lnTo>
                  <a:lnTo>
                    <a:pt x="1069" y="54"/>
                  </a:lnTo>
                </a:path>
              </a:pathLst>
            </a:custGeom>
            <a:noFill/>
            <a:ln w="25400" cap="rnd" cmpd="sng">
              <a:solidFill>
                <a:schemeClr val="tx1"/>
              </a:solidFill>
              <a:prstDash val="solid"/>
              <a:round/>
              <a:headEnd type="none" w="sm" len="sm"/>
              <a:tailEnd type="none" w="sm" len="sm"/>
            </a:ln>
          </p:spPr>
          <p:txBody>
            <a:bodyPr/>
            <a:lstStyle/>
            <a:p>
              <a:endParaRPr lang="en-US"/>
            </a:p>
          </p:txBody>
        </p:sp>
      </p:grpSp>
      <p:sp>
        <p:nvSpPr>
          <p:cNvPr id="1035" name="Text Box 21"/>
          <p:cNvSpPr txBox="1">
            <a:spLocks noChangeArrowheads="1"/>
          </p:cNvSpPr>
          <p:nvPr/>
        </p:nvSpPr>
        <p:spPr bwMode="auto">
          <a:xfrm>
            <a:off x="889000" y="3544888"/>
            <a:ext cx="2743200" cy="366712"/>
          </a:xfrm>
          <a:prstGeom prst="rect">
            <a:avLst/>
          </a:prstGeom>
          <a:noFill/>
          <a:ln w="9525">
            <a:noFill/>
            <a:miter lim="800000"/>
            <a:headEnd/>
            <a:tailEnd/>
          </a:ln>
        </p:spPr>
        <p:txBody>
          <a:bodyPr>
            <a:spAutoFit/>
          </a:bodyPr>
          <a:lstStyle/>
          <a:p>
            <a:pPr algn="ctr">
              <a:spcBef>
                <a:spcPct val="50000"/>
              </a:spcBef>
            </a:pPr>
            <a:r>
              <a:rPr lang="en-US" sz="1800" b="0" i="1" dirty="0" smtClean="0"/>
              <a:t>t</a:t>
            </a:r>
            <a:endParaRPr lang="en-US" sz="1800" b="0" dirty="0"/>
          </a:p>
        </p:txBody>
      </p:sp>
      <p:sp>
        <p:nvSpPr>
          <p:cNvPr id="1036" name="Text Box 22"/>
          <p:cNvSpPr txBox="1">
            <a:spLocks noChangeArrowheads="1"/>
          </p:cNvSpPr>
          <p:nvPr/>
        </p:nvSpPr>
        <p:spPr bwMode="auto">
          <a:xfrm>
            <a:off x="3233738" y="2909888"/>
            <a:ext cx="269875" cy="519112"/>
          </a:xfrm>
          <a:prstGeom prst="rect">
            <a:avLst/>
          </a:prstGeom>
          <a:noFill/>
          <a:ln w="9525">
            <a:noFill/>
            <a:miter lim="800000"/>
            <a:headEnd/>
            <a:tailEnd/>
          </a:ln>
        </p:spPr>
        <p:txBody>
          <a:bodyPr lIns="0">
            <a:spAutoFit/>
          </a:bodyPr>
          <a:lstStyle/>
          <a:p>
            <a:pPr>
              <a:spcBef>
                <a:spcPct val="50000"/>
              </a:spcBef>
            </a:pPr>
            <a:r>
              <a:rPr lang="en-US" sz="2800" i="1">
                <a:solidFill>
                  <a:srgbClr val="009900"/>
                </a:solidFill>
                <a:latin typeface="Times New Roman" pitchFamily="18" charset="0"/>
                <a:sym typeface="Symbol" pitchFamily="18" charset="2"/>
              </a:rPr>
              <a:t></a:t>
            </a:r>
          </a:p>
        </p:txBody>
      </p:sp>
      <p:grpSp>
        <p:nvGrpSpPr>
          <p:cNvPr id="65541" name="Group 5"/>
          <p:cNvGrpSpPr>
            <a:grpSpLocks noChangeAspect="1"/>
          </p:cNvGrpSpPr>
          <p:nvPr/>
        </p:nvGrpSpPr>
        <p:grpSpPr bwMode="auto">
          <a:xfrm>
            <a:off x="758825" y="1901825"/>
            <a:ext cx="2994025" cy="1766888"/>
            <a:chOff x="478" y="1198"/>
            <a:chExt cx="1886" cy="1113"/>
          </a:xfrm>
        </p:grpSpPr>
        <p:sp>
          <p:nvSpPr>
            <p:cNvPr id="65540" name="AutoShape 4"/>
            <p:cNvSpPr>
              <a:spLocks noChangeAspect="1" noChangeArrowheads="1" noTextEdit="1"/>
            </p:cNvSpPr>
            <p:nvPr/>
          </p:nvSpPr>
          <p:spPr bwMode="auto">
            <a:xfrm>
              <a:off x="478" y="1198"/>
              <a:ext cx="1886" cy="111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542" name="Freeform 6"/>
            <p:cNvSpPr>
              <a:spLocks/>
            </p:cNvSpPr>
            <p:nvPr/>
          </p:nvSpPr>
          <p:spPr bwMode="auto">
            <a:xfrm>
              <a:off x="555" y="1310"/>
              <a:ext cx="1728" cy="885"/>
            </a:xfrm>
            <a:custGeom>
              <a:avLst/>
              <a:gdLst/>
              <a:ahLst/>
              <a:cxnLst>
                <a:cxn ang="0">
                  <a:pos x="0" y="885"/>
                </a:cxn>
                <a:cxn ang="0">
                  <a:pos x="58" y="869"/>
                </a:cxn>
                <a:cxn ang="0">
                  <a:pos x="117" y="857"/>
                </a:cxn>
                <a:cxn ang="0">
                  <a:pos x="171" y="837"/>
                </a:cxn>
                <a:cxn ang="0">
                  <a:pos x="230" y="809"/>
                </a:cxn>
                <a:cxn ang="0">
                  <a:pos x="288" y="765"/>
                </a:cxn>
                <a:cxn ang="0">
                  <a:pos x="347" y="709"/>
                </a:cxn>
                <a:cxn ang="0">
                  <a:pos x="401" y="641"/>
                </a:cxn>
                <a:cxn ang="0">
                  <a:pos x="460" y="553"/>
                </a:cxn>
                <a:cxn ang="0">
                  <a:pos x="519" y="453"/>
                </a:cxn>
                <a:cxn ang="0">
                  <a:pos x="577" y="348"/>
                </a:cxn>
                <a:cxn ang="0">
                  <a:pos x="631" y="240"/>
                </a:cxn>
                <a:cxn ang="0">
                  <a:pos x="690" y="144"/>
                </a:cxn>
                <a:cxn ang="0">
                  <a:pos x="749" y="68"/>
                </a:cxn>
                <a:cxn ang="0">
                  <a:pos x="807" y="16"/>
                </a:cxn>
                <a:cxn ang="0">
                  <a:pos x="866" y="0"/>
                </a:cxn>
                <a:cxn ang="0">
                  <a:pos x="920" y="16"/>
                </a:cxn>
                <a:cxn ang="0">
                  <a:pos x="979" y="68"/>
                </a:cxn>
                <a:cxn ang="0">
                  <a:pos x="1037" y="144"/>
                </a:cxn>
                <a:cxn ang="0">
                  <a:pos x="1096" y="240"/>
                </a:cxn>
                <a:cxn ang="0">
                  <a:pos x="1150" y="348"/>
                </a:cxn>
                <a:cxn ang="0">
                  <a:pos x="1209" y="453"/>
                </a:cxn>
                <a:cxn ang="0">
                  <a:pos x="1268" y="553"/>
                </a:cxn>
                <a:cxn ang="0">
                  <a:pos x="1326" y="641"/>
                </a:cxn>
                <a:cxn ang="0">
                  <a:pos x="1380" y="709"/>
                </a:cxn>
                <a:cxn ang="0">
                  <a:pos x="1439" y="765"/>
                </a:cxn>
                <a:cxn ang="0">
                  <a:pos x="1498" y="809"/>
                </a:cxn>
                <a:cxn ang="0">
                  <a:pos x="1556" y="837"/>
                </a:cxn>
                <a:cxn ang="0">
                  <a:pos x="1610" y="857"/>
                </a:cxn>
                <a:cxn ang="0">
                  <a:pos x="1669" y="869"/>
                </a:cxn>
                <a:cxn ang="0">
                  <a:pos x="1728" y="885"/>
                </a:cxn>
                <a:cxn ang="0">
                  <a:pos x="0" y="885"/>
                </a:cxn>
              </a:cxnLst>
              <a:rect l="0" t="0" r="r" b="b"/>
              <a:pathLst>
                <a:path w="1728" h="885">
                  <a:moveTo>
                    <a:pt x="0" y="885"/>
                  </a:moveTo>
                  <a:lnTo>
                    <a:pt x="0" y="885"/>
                  </a:lnTo>
                  <a:lnTo>
                    <a:pt x="27" y="873"/>
                  </a:lnTo>
                  <a:lnTo>
                    <a:pt x="58" y="869"/>
                  </a:lnTo>
                  <a:lnTo>
                    <a:pt x="85" y="865"/>
                  </a:lnTo>
                  <a:lnTo>
                    <a:pt x="117" y="857"/>
                  </a:lnTo>
                  <a:lnTo>
                    <a:pt x="144" y="849"/>
                  </a:lnTo>
                  <a:lnTo>
                    <a:pt x="171" y="837"/>
                  </a:lnTo>
                  <a:lnTo>
                    <a:pt x="203" y="825"/>
                  </a:lnTo>
                  <a:lnTo>
                    <a:pt x="230" y="809"/>
                  </a:lnTo>
                  <a:lnTo>
                    <a:pt x="261" y="789"/>
                  </a:lnTo>
                  <a:lnTo>
                    <a:pt x="288" y="765"/>
                  </a:lnTo>
                  <a:lnTo>
                    <a:pt x="316" y="741"/>
                  </a:lnTo>
                  <a:lnTo>
                    <a:pt x="347" y="709"/>
                  </a:lnTo>
                  <a:lnTo>
                    <a:pt x="374" y="677"/>
                  </a:lnTo>
                  <a:lnTo>
                    <a:pt x="401" y="641"/>
                  </a:lnTo>
                  <a:lnTo>
                    <a:pt x="433" y="597"/>
                  </a:lnTo>
                  <a:lnTo>
                    <a:pt x="460" y="553"/>
                  </a:lnTo>
                  <a:lnTo>
                    <a:pt x="492" y="505"/>
                  </a:lnTo>
                  <a:lnTo>
                    <a:pt x="519" y="453"/>
                  </a:lnTo>
                  <a:lnTo>
                    <a:pt x="546" y="400"/>
                  </a:lnTo>
                  <a:lnTo>
                    <a:pt x="577" y="348"/>
                  </a:lnTo>
                  <a:lnTo>
                    <a:pt x="604" y="292"/>
                  </a:lnTo>
                  <a:lnTo>
                    <a:pt x="631" y="240"/>
                  </a:lnTo>
                  <a:lnTo>
                    <a:pt x="663" y="192"/>
                  </a:lnTo>
                  <a:lnTo>
                    <a:pt x="690" y="144"/>
                  </a:lnTo>
                  <a:lnTo>
                    <a:pt x="722" y="104"/>
                  </a:lnTo>
                  <a:lnTo>
                    <a:pt x="749" y="68"/>
                  </a:lnTo>
                  <a:lnTo>
                    <a:pt x="776" y="36"/>
                  </a:lnTo>
                  <a:lnTo>
                    <a:pt x="807" y="16"/>
                  </a:lnTo>
                  <a:lnTo>
                    <a:pt x="834" y="4"/>
                  </a:lnTo>
                  <a:lnTo>
                    <a:pt x="866" y="0"/>
                  </a:lnTo>
                  <a:lnTo>
                    <a:pt x="893" y="4"/>
                  </a:lnTo>
                  <a:lnTo>
                    <a:pt x="920" y="16"/>
                  </a:lnTo>
                  <a:lnTo>
                    <a:pt x="952" y="36"/>
                  </a:lnTo>
                  <a:lnTo>
                    <a:pt x="979" y="68"/>
                  </a:lnTo>
                  <a:lnTo>
                    <a:pt x="1006" y="104"/>
                  </a:lnTo>
                  <a:lnTo>
                    <a:pt x="1037" y="144"/>
                  </a:lnTo>
                  <a:lnTo>
                    <a:pt x="1065" y="192"/>
                  </a:lnTo>
                  <a:lnTo>
                    <a:pt x="1096" y="240"/>
                  </a:lnTo>
                  <a:lnTo>
                    <a:pt x="1123" y="292"/>
                  </a:lnTo>
                  <a:lnTo>
                    <a:pt x="1150" y="348"/>
                  </a:lnTo>
                  <a:lnTo>
                    <a:pt x="1182" y="400"/>
                  </a:lnTo>
                  <a:lnTo>
                    <a:pt x="1209" y="453"/>
                  </a:lnTo>
                  <a:lnTo>
                    <a:pt x="1236" y="505"/>
                  </a:lnTo>
                  <a:lnTo>
                    <a:pt x="1268" y="553"/>
                  </a:lnTo>
                  <a:lnTo>
                    <a:pt x="1295" y="597"/>
                  </a:lnTo>
                  <a:lnTo>
                    <a:pt x="1326" y="641"/>
                  </a:lnTo>
                  <a:lnTo>
                    <a:pt x="1353" y="677"/>
                  </a:lnTo>
                  <a:lnTo>
                    <a:pt x="1380" y="709"/>
                  </a:lnTo>
                  <a:lnTo>
                    <a:pt x="1412" y="741"/>
                  </a:lnTo>
                  <a:lnTo>
                    <a:pt x="1439" y="765"/>
                  </a:lnTo>
                  <a:lnTo>
                    <a:pt x="1466" y="789"/>
                  </a:lnTo>
                  <a:lnTo>
                    <a:pt x="1498" y="809"/>
                  </a:lnTo>
                  <a:lnTo>
                    <a:pt x="1525" y="825"/>
                  </a:lnTo>
                  <a:lnTo>
                    <a:pt x="1556" y="837"/>
                  </a:lnTo>
                  <a:lnTo>
                    <a:pt x="1583" y="849"/>
                  </a:lnTo>
                  <a:lnTo>
                    <a:pt x="1610" y="857"/>
                  </a:lnTo>
                  <a:lnTo>
                    <a:pt x="1642" y="865"/>
                  </a:lnTo>
                  <a:lnTo>
                    <a:pt x="1669" y="869"/>
                  </a:lnTo>
                  <a:lnTo>
                    <a:pt x="1701" y="873"/>
                  </a:lnTo>
                  <a:lnTo>
                    <a:pt x="1728" y="885"/>
                  </a:lnTo>
                  <a:lnTo>
                    <a:pt x="1728" y="885"/>
                  </a:lnTo>
                  <a:lnTo>
                    <a:pt x="0" y="885"/>
                  </a:lnTo>
                  <a:close/>
                </a:path>
              </a:pathLst>
            </a:custGeom>
            <a:solidFill>
              <a:srgbClr val="9735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65543" name="Freeform 7"/>
            <p:cNvSpPr>
              <a:spLocks/>
            </p:cNvSpPr>
            <p:nvPr/>
          </p:nvSpPr>
          <p:spPr bwMode="auto">
            <a:xfrm>
              <a:off x="555" y="1310"/>
              <a:ext cx="1728" cy="885"/>
            </a:xfrm>
            <a:custGeom>
              <a:avLst/>
              <a:gdLst/>
              <a:ahLst/>
              <a:cxnLst>
                <a:cxn ang="0">
                  <a:pos x="0" y="885"/>
                </a:cxn>
                <a:cxn ang="0">
                  <a:pos x="58" y="869"/>
                </a:cxn>
                <a:cxn ang="0">
                  <a:pos x="117" y="857"/>
                </a:cxn>
                <a:cxn ang="0">
                  <a:pos x="171" y="837"/>
                </a:cxn>
                <a:cxn ang="0">
                  <a:pos x="230" y="809"/>
                </a:cxn>
                <a:cxn ang="0">
                  <a:pos x="288" y="765"/>
                </a:cxn>
                <a:cxn ang="0">
                  <a:pos x="347" y="709"/>
                </a:cxn>
                <a:cxn ang="0">
                  <a:pos x="401" y="641"/>
                </a:cxn>
                <a:cxn ang="0">
                  <a:pos x="460" y="553"/>
                </a:cxn>
                <a:cxn ang="0">
                  <a:pos x="519" y="453"/>
                </a:cxn>
                <a:cxn ang="0">
                  <a:pos x="577" y="348"/>
                </a:cxn>
                <a:cxn ang="0">
                  <a:pos x="631" y="240"/>
                </a:cxn>
                <a:cxn ang="0">
                  <a:pos x="690" y="144"/>
                </a:cxn>
                <a:cxn ang="0">
                  <a:pos x="749" y="68"/>
                </a:cxn>
                <a:cxn ang="0">
                  <a:pos x="807" y="16"/>
                </a:cxn>
                <a:cxn ang="0">
                  <a:pos x="866" y="0"/>
                </a:cxn>
                <a:cxn ang="0">
                  <a:pos x="920" y="16"/>
                </a:cxn>
                <a:cxn ang="0">
                  <a:pos x="979" y="68"/>
                </a:cxn>
                <a:cxn ang="0">
                  <a:pos x="1037" y="144"/>
                </a:cxn>
                <a:cxn ang="0">
                  <a:pos x="1096" y="240"/>
                </a:cxn>
                <a:cxn ang="0">
                  <a:pos x="1150" y="348"/>
                </a:cxn>
                <a:cxn ang="0">
                  <a:pos x="1209" y="453"/>
                </a:cxn>
                <a:cxn ang="0">
                  <a:pos x="1268" y="553"/>
                </a:cxn>
                <a:cxn ang="0">
                  <a:pos x="1326" y="641"/>
                </a:cxn>
                <a:cxn ang="0">
                  <a:pos x="1380" y="709"/>
                </a:cxn>
                <a:cxn ang="0">
                  <a:pos x="1439" y="765"/>
                </a:cxn>
                <a:cxn ang="0">
                  <a:pos x="1498" y="809"/>
                </a:cxn>
                <a:cxn ang="0">
                  <a:pos x="1556" y="837"/>
                </a:cxn>
                <a:cxn ang="0">
                  <a:pos x="1610" y="857"/>
                </a:cxn>
                <a:cxn ang="0">
                  <a:pos x="1669" y="869"/>
                </a:cxn>
                <a:cxn ang="0">
                  <a:pos x="1728" y="885"/>
                </a:cxn>
                <a:cxn ang="0">
                  <a:pos x="0" y="885"/>
                </a:cxn>
              </a:cxnLst>
              <a:rect l="0" t="0" r="r" b="b"/>
              <a:pathLst>
                <a:path w="1728" h="885">
                  <a:moveTo>
                    <a:pt x="0" y="885"/>
                  </a:moveTo>
                  <a:lnTo>
                    <a:pt x="0" y="885"/>
                  </a:lnTo>
                  <a:lnTo>
                    <a:pt x="27" y="873"/>
                  </a:lnTo>
                  <a:lnTo>
                    <a:pt x="58" y="869"/>
                  </a:lnTo>
                  <a:lnTo>
                    <a:pt x="85" y="865"/>
                  </a:lnTo>
                  <a:lnTo>
                    <a:pt x="117" y="857"/>
                  </a:lnTo>
                  <a:lnTo>
                    <a:pt x="144" y="849"/>
                  </a:lnTo>
                  <a:lnTo>
                    <a:pt x="171" y="837"/>
                  </a:lnTo>
                  <a:lnTo>
                    <a:pt x="203" y="825"/>
                  </a:lnTo>
                  <a:lnTo>
                    <a:pt x="230" y="809"/>
                  </a:lnTo>
                  <a:lnTo>
                    <a:pt x="261" y="789"/>
                  </a:lnTo>
                  <a:lnTo>
                    <a:pt x="288" y="765"/>
                  </a:lnTo>
                  <a:lnTo>
                    <a:pt x="316" y="741"/>
                  </a:lnTo>
                  <a:lnTo>
                    <a:pt x="347" y="709"/>
                  </a:lnTo>
                  <a:lnTo>
                    <a:pt x="374" y="677"/>
                  </a:lnTo>
                  <a:lnTo>
                    <a:pt x="401" y="641"/>
                  </a:lnTo>
                  <a:lnTo>
                    <a:pt x="433" y="597"/>
                  </a:lnTo>
                  <a:lnTo>
                    <a:pt x="460" y="553"/>
                  </a:lnTo>
                  <a:lnTo>
                    <a:pt x="492" y="505"/>
                  </a:lnTo>
                  <a:lnTo>
                    <a:pt x="519" y="453"/>
                  </a:lnTo>
                  <a:lnTo>
                    <a:pt x="546" y="400"/>
                  </a:lnTo>
                  <a:lnTo>
                    <a:pt x="577" y="348"/>
                  </a:lnTo>
                  <a:lnTo>
                    <a:pt x="604" y="292"/>
                  </a:lnTo>
                  <a:lnTo>
                    <a:pt x="631" y="240"/>
                  </a:lnTo>
                  <a:lnTo>
                    <a:pt x="663" y="192"/>
                  </a:lnTo>
                  <a:lnTo>
                    <a:pt x="690" y="144"/>
                  </a:lnTo>
                  <a:lnTo>
                    <a:pt x="722" y="104"/>
                  </a:lnTo>
                  <a:lnTo>
                    <a:pt x="749" y="68"/>
                  </a:lnTo>
                  <a:lnTo>
                    <a:pt x="776" y="36"/>
                  </a:lnTo>
                  <a:lnTo>
                    <a:pt x="807" y="16"/>
                  </a:lnTo>
                  <a:lnTo>
                    <a:pt x="834" y="4"/>
                  </a:lnTo>
                  <a:lnTo>
                    <a:pt x="866" y="0"/>
                  </a:lnTo>
                  <a:lnTo>
                    <a:pt x="893" y="4"/>
                  </a:lnTo>
                  <a:lnTo>
                    <a:pt x="920" y="16"/>
                  </a:lnTo>
                  <a:lnTo>
                    <a:pt x="952" y="36"/>
                  </a:lnTo>
                  <a:lnTo>
                    <a:pt x="979" y="68"/>
                  </a:lnTo>
                  <a:lnTo>
                    <a:pt x="1006" y="104"/>
                  </a:lnTo>
                  <a:lnTo>
                    <a:pt x="1037" y="144"/>
                  </a:lnTo>
                  <a:lnTo>
                    <a:pt x="1065" y="192"/>
                  </a:lnTo>
                  <a:lnTo>
                    <a:pt x="1096" y="240"/>
                  </a:lnTo>
                  <a:lnTo>
                    <a:pt x="1123" y="292"/>
                  </a:lnTo>
                  <a:lnTo>
                    <a:pt x="1150" y="348"/>
                  </a:lnTo>
                  <a:lnTo>
                    <a:pt x="1182" y="400"/>
                  </a:lnTo>
                  <a:lnTo>
                    <a:pt x="1209" y="453"/>
                  </a:lnTo>
                  <a:lnTo>
                    <a:pt x="1236" y="505"/>
                  </a:lnTo>
                  <a:lnTo>
                    <a:pt x="1268" y="553"/>
                  </a:lnTo>
                  <a:lnTo>
                    <a:pt x="1295" y="597"/>
                  </a:lnTo>
                  <a:lnTo>
                    <a:pt x="1326" y="641"/>
                  </a:lnTo>
                  <a:lnTo>
                    <a:pt x="1353" y="677"/>
                  </a:lnTo>
                  <a:lnTo>
                    <a:pt x="1380" y="709"/>
                  </a:lnTo>
                  <a:lnTo>
                    <a:pt x="1412" y="741"/>
                  </a:lnTo>
                  <a:lnTo>
                    <a:pt x="1439" y="765"/>
                  </a:lnTo>
                  <a:lnTo>
                    <a:pt x="1466" y="789"/>
                  </a:lnTo>
                  <a:lnTo>
                    <a:pt x="1498" y="809"/>
                  </a:lnTo>
                  <a:lnTo>
                    <a:pt x="1525" y="825"/>
                  </a:lnTo>
                  <a:lnTo>
                    <a:pt x="1556" y="837"/>
                  </a:lnTo>
                  <a:lnTo>
                    <a:pt x="1583" y="849"/>
                  </a:lnTo>
                  <a:lnTo>
                    <a:pt x="1610" y="857"/>
                  </a:lnTo>
                  <a:lnTo>
                    <a:pt x="1642" y="865"/>
                  </a:lnTo>
                  <a:lnTo>
                    <a:pt x="1669" y="869"/>
                  </a:lnTo>
                  <a:lnTo>
                    <a:pt x="1701" y="873"/>
                  </a:lnTo>
                  <a:lnTo>
                    <a:pt x="1728" y="885"/>
                  </a:lnTo>
                  <a:lnTo>
                    <a:pt x="1728" y="885"/>
                  </a:lnTo>
                  <a:lnTo>
                    <a:pt x="0" y="885"/>
                  </a:lnTo>
                </a:path>
              </a:pathLst>
            </a:custGeom>
            <a:noFill/>
            <a:ln w="18">
              <a:solidFill>
                <a:srgbClr val="BFBFB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65544" name="Freeform 8"/>
            <p:cNvSpPr>
              <a:spLocks/>
            </p:cNvSpPr>
            <p:nvPr/>
          </p:nvSpPr>
          <p:spPr bwMode="auto">
            <a:xfrm>
              <a:off x="1890" y="1967"/>
              <a:ext cx="393" cy="228"/>
            </a:xfrm>
            <a:custGeom>
              <a:avLst/>
              <a:gdLst/>
              <a:ahLst/>
              <a:cxnLst>
                <a:cxn ang="0">
                  <a:pos x="0" y="228"/>
                </a:cxn>
                <a:cxn ang="0">
                  <a:pos x="0" y="0"/>
                </a:cxn>
                <a:cxn ang="0">
                  <a:pos x="18" y="20"/>
                </a:cxn>
                <a:cxn ang="0">
                  <a:pos x="45" y="52"/>
                </a:cxn>
                <a:cxn ang="0">
                  <a:pos x="77" y="84"/>
                </a:cxn>
                <a:cxn ang="0">
                  <a:pos x="104" y="108"/>
                </a:cxn>
                <a:cxn ang="0">
                  <a:pos x="131" y="132"/>
                </a:cxn>
                <a:cxn ang="0">
                  <a:pos x="163" y="152"/>
                </a:cxn>
                <a:cxn ang="0">
                  <a:pos x="190" y="168"/>
                </a:cxn>
                <a:cxn ang="0">
                  <a:pos x="221" y="180"/>
                </a:cxn>
                <a:cxn ang="0">
                  <a:pos x="248" y="192"/>
                </a:cxn>
                <a:cxn ang="0">
                  <a:pos x="275" y="200"/>
                </a:cxn>
                <a:cxn ang="0">
                  <a:pos x="307" y="208"/>
                </a:cxn>
                <a:cxn ang="0">
                  <a:pos x="334" y="212"/>
                </a:cxn>
                <a:cxn ang="0">
                  <a:pos x="366" y="216"/>
                </a:cxn>
                <a:cxn ang="0">
                  <a:pos x="393" y="228"/>
                </a:cxn>
                <a:cxn ang="0">
                  <a:pos x="393" y="228"/>
                </a:cxn>
                <a:cxn ang="0">
                  <a:pos x="0" y="228"/>
                </a:cxn>
              </a:cxnLst>
              <a:rect l="0" t="0" r="r" b="b"/>
              <a:pathLst>
                <a:path w="393" h="228">
                  <a:moveTo>
                    <a:pt x="0" y="228"/>
                  </a:moveTo>
                  <a:lnTo>
                    <a:pt x="0" y="0"/>
                  </a:lnTo>
                  <a:lnTo>
                    <a:pt x="18" y="20"/>
                  </a:lnTo>
                  <a:lnTo>
                    <a:pt x="45" y="52"/>
                  </a:lnTo>
                  <a:lnTo>
                    <a:pt x="77" y="84"/>
                  </a:lnTo>
                  <a:lnTo>
                    <a:pt x="104" y="108"/>
                  </a:lnTo>
                  <a:lnTo>
                    <a:pt x="131" y="132"/>
                  </a:lnTo>
                  <a:lnTo>
                    <a:pt x="163" y="152"/>
                  </a:lnTo>
                  <a:lnTo>
                    <a:pt x="190" y="168"/>
                  </a:lnTo>
                  <a:lnTo>
                    <a:pt x="221" y="180"/>
                  </a:lnTo>
                  <a:lnTo>
                    <a:pt x="248" y="192"/>
                  </a:lnTo>
                  <a:lnTo>
                    <a:pt x="275" y="200"/>
                  </a:lnTo>
                  <a:lnTo>
                    <a:pt x="307" y="208"/>
                  </a:lnTo>
                  <a:lnTo>
                    <a:pt x="334" y="212"/>
                  </a:lnTo>
                  <a:lnTo>
                    <a:pt x="366" y="216"/>
                  </a:lnTo>
                  <a:lnTo>
                    <a:pt x="393" y="228"/>
                  </a:lnTo>
                  <a:lnTo>
                    <a:pt x="393" y="228"/>
                  </a:lnTo>
                  <a:lnTo>
                    <a:pt x="0" y="228"/>
                  </a:lnTo>
                  <a:close/>
                </a:path>
              </a:pathLst>
            </a:custGeom>
            <a:solidFill>
              <a:srgbClr val="0080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65545" name="Freeform 9"/>
            <p:cNvSpPr>
              <a:spLocks/>
            </p:cNvSpPr>
            <p:nvPr/>
          </p:nvSpPr>
          <p:spPr bwMode="auto">
            <a:xfrm>
              <a:off x="1890" y="1967"/>
              <a:ext cx="393" cy="228"/>
            </a:xfrm>
            <a:custGeom>
              <a:avLst/>
              <a:gdLst/>
              <a:ahLst/>
              <a:cxnLst>
                <a:cxn ang="0">
                  <a:pos x="0" y="228"/>
                </a:cxn>
                <a:cxn ang="0">
                  <a:pos x="0" y="0"/>
                </a:cxn>
                <a:cxn ang="0">
                  <a:pos x="18" y="20"/>
                </a:cxn>
                <a:cxn ang="0">
                  <a:pos x="45" y="52"/>
                </a:cxn>
                <a:cxn ang="0">
                  <a:pos x="77" y="84"/>
                </a:cxn>
                <a:cxn ang="0">
                  <a:pos x="104" y="108"/>
                </a:cxn>
                <a:cxn ang="0">
                  <a:pos x="131" y="132"/>
                </a:cxn>
                <a:cxn ang="0">
                  <a:pos x="163" y="152"/>
                </a:cxn>
                <a:cxn ang="0">
                  <a:pos x="190" y="168"/>
                </a:cxn>
                <a:cxn ang="0">
                  <a:pos x="221" y="180"/>
                </a:cxn>
                <a:cxn ang="0">
                  <a:pos x="248" y="192"/>
                </a:cxn>
                <a:cxn ang="0">
                  <a:pos x="275" y="200"/>
                </a:cxn>
                <a:cxn ang="0">
                  <a:pos x="307" y="208"/>
                </a:cxn>
                <a:cxn ang="0">
                  <a:pos x="334" y="212"/>
                </a:cxn>
                <a:cxn ang="0">
                  <a:pos x="366" y="216"/>
                </a:cxn>
                <a:cxn ang="0">
                  <a:pos x="393" y="228"/>
                </a:cxn>
                <a:cxn ang="0">
                  <a:pos x="393" y="228"/>
                </a:cxn>
                <a:cxn ang="0">
                  <a:pos x="0" y="228"/>
                </a:cxn>
              </a:cxnLst>
              <a:rect l="0" t="0" r="r" b="b"/>
              <a:pathLst>
                <a:path w="393" h="228">
                  <a:moveTo>
                    <a:pt x="0" y="228"/>
                  </a:moveTo>
                  <a:lnTo>
                    <a:pt x="0" y="0"/>
                  </a:lnTo>
                  <a:lnTo>
                    <a:pt x="18" y="20"/>
                  </a:lnTo>
                  <a:lnTo>
                    <a:pt x="45" y="52"/>
                  </a:lnTo>
                  <a:lnTo>
                    <a:pt x="77" y="84"/>
                  </a:lnTo>
                  <a:lnTo>
                    <a:pt x="104" y="108"/>
                  </a:lnTo>
                  <a:lnTo>
                    <a:pt x="131" y="132"/>
                  </a:lnTo>
                  <a:lnTo>
                    <a:pt x="163" y="152"/>
                  </a:lnTo>
                  <a:lnTo>
                    <a:pt x="190" y="168"/>
                  </a:lnTo>
                  <a:lnTo>
                    <a:pt x="221" y="180"/>
                  </a:lnTo>
                  <a:lnTo>
                    <a:pt x="248" y="192"/>
                  </a:lnTo>
                  <a:lnTo>
                    <a:pt x="275" y="200"/>
                  </a:lnTo>
                  <a:lnTo>
                    <a:pt x="307" y="208"/>
                  </a:lnTo>
                  <a:lnTo>
                    <a:pt x="334" y="212"/>
                  </a:lnTo>
                  <a:lnTo>
                    <a:pt x="366" y="216"/>
                  </a:lnTo>
                  <a:lnTo>
                    <a:pt x="393" y="228"/>
                  </a:lnTo>
                  <a:lnTo>
                    <a:pt x="393" y="228"/>
                  </a:lnTo>
                  <a:lnTo>
                    <a:pt x="0" y="228"/>
                  </a:lnTo>
                </a:path>
              </a:pathLst>
            </a:custGeom>
            <a:noFill/>
            <a:ln w="18">
              <a:solidFill>
                <a:srgbClr val="BFBFB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grpSp>
      <p:sp>
        <p:nvSpPr>
          <p:cNvPr id="26" name="Freeform 6"/>
          <p:cNvSpPr>
            <a:spLocks/>
          </p:cNvSpPr>
          <p:nvPr/>
        </p:nvSpPr>
        <p:spPr bwMode="auto">
          <a:xfrm>
            <a:off x="2165578" y="2090511"/>
            <a:ext cx="2743200" cy="1404938"/>
          </a:xfrm>
          <a:custGeom>
            <a:avLst/>
            <a:gdLst/>
            <a:ahLst/>
            <a:cxnLst>
              <a:cxn ang="0">
                <a:pos x="0" y="885"/>
              </a:cxn>
              <a:cxn ang="0">
                <a:pos x="58" y="869"/>
              </a:cxn>
              <a:cxn ang="0">
                <a:pos x="117" y="857"/>
              </a:cxn>
              <a:cxn ang="0">
                <a:pos x="171" y="837"/>
              </a:cxn>
              <a:cxn ang="0">
                <a:pos x="230" y="809"/>
              </a:cxn>
              <a:cxn ang="0">
                <a:pos x="288" y="765"/>
              </a:cxn>
              <a:cxn ang="0">
                <a:pos x="347" y="709"/>
              </a:cxn>
              <a:cxn ang="0">
                <a:pos x="401" y="641"/>
              </a:cxn>
              <a:cxn ang="0">
                <a:pos x="460" y="553"/>
              </a:cxn>
              <a:cxn ang="0">
                <a:pos x="519" y="453"/>
              </a:cxn>
              <a:cxn ang="0">
                <a:pos x="577" y="348"/>
              </a:cxn>
              <a:cxn ang="0">
                <a:pos x="631" y="240"/>
              </a:cxn>
              <a:cxn ang="0">
                <a:pos x="690" y="144"/>
              </a:cxn>
              <a:cxn ang="0">
                <a:pos x="749" y="68"/>
              </a:cxn>
              <a:cxn ang="0">
                <a:pos x="807" y="16"/>
              </a:cxn>
              <a:cxn ang="0">
                <a:pos x="866" y="0"/>
              </a:cxn>
              <a:cxn ang="0">
                <a:pos x="920" y="16"/>
              </a:cxn>
              <a:cxn ang="0">
                <a:pos x="979" y="68"/>
              </a:cxn>
              <a:cxn ang="0">
                <a:pos x="1037" y="144"/>
              </a:cxn>
              <a:cxn ang="0">
                <a:pos x="1096" y="240"/>
              </a:cxn>
              <a:cxn ang="0">
                <a:pos x="1150" y="348"/>
              </a:cxn>
              <a:cxn ang="0">
                <a:pos x="1209" y="453"/>
              </a:cxn>
              <a:cxn ang="0">
                <a:pos x="1268" y="553"/>
              </a:cxn>
              <a:cxn ang="0">
                <a:pos x="1326" y="641"/>
              </a:cxn>
              <a:cxn ang="0">
                <a:pos x="1380" y="709"/>
              </a:cxn>
              <a:cxn ang="0">
                <a:pos x="1439" y="765"/>
              </a:cxn>
              <a:cxn ang="0">
                <a:pos x="1498" y="809"/>
              </a:cxn>
              <a:cxn ang="0">
                <a:pos x="1556" y="837"/>
              </a:cxn>
              <a:cxn ang="0">
                <a:pos x="1610" y="857"/>
              </a:cxn>
              <a:cxn ang="0">
                <a:pos x="1669" y="869"/>
              </a:cxn>
              <a:cxn ang="0">
                <a:pos x="1728" y="885"/>
              </a:cxn>
              <a:cxn ang="0">
                <a:pos x="0" y="885"/>
              </a:cxn>
            </a:cxnLst>
            <a:rect l="0" t="0" r="r" b="b"/>
            <a:pathLst>
              <a:path w="1728" h="885">
                <a:moveTo>
                  <a:pt x="0" y="885"/>
                </a:moveTo>
                <a:lnTo>
                  <a:pt x="0" y="885"/>
                </a:lnTo>
                <a:lnTo>
                  <a:pt x="27" y="873"/>
                </a:lnTo>
                <a:lnTo>
                  <a:pt x="58" y="869"/>
                </a:lnTo>
                <a:lnTo>
                  <a:pt x="85" y="865"/>
                </a:lnTo>
                <a:lnTo>
                  <a:pt x="117" y="857"/>
                </a:lnTo>
                <a:lnTo>
                  <a:pt x="144" y="849"/>
                </a:lnTo>
                <a:lnTo>
                  <a:pt x="171" y="837"/>
                </a:lnTo>
                <a:lnTo>
                  <a:pt x="203" y="825"/>
                </a:lnTo>
                <a:lnTo>
                  <a:pt x="230" y="809"/>
                </a:lnTo>
                <a:lnTo>
                  <a:pt x="261" y="789"/>
                </a:lnTo>
                <a:lnTo>
                  <a:pt x="288" y="765"/>
                </a:lnTo>
                <a:lnTo>
                  <a:pt x="316" y="741"/>
                </a:lnTo>
                <a:lnTo>
                  <a:pt x="347" y="709"/>
                </a:lnTo>
                <a:lnTo>
                  <a:pt x="374" y="677"/>
                </a:lnTo>
                <a:lnTo>
                  <a:pt x="401" y="641"/>
                </a:lnTo>
                <a:lnTo>
                  <a:pt x="433" y="597"/>
                </a:lnTo>
                <a:lnTo>
                  <a:pt x="460" y="553"/>
                </a:lnTo>
                <a:lnTo>
                  <a:pt x="492" y="505"/>
                </a:lnTo>
                <a:lnTo>
                  <a:pt x="519" y="453"/>
                </a:lnTo>
                <a:lnTo>
                  <a:pt x="546" y="400"/>
                </a:lnTo>
                <a:lnTo>
                  <a:pt x="577" y="348"/>
                </a:lnTo>
                <a:lnTo>
                  <a:pt x="604" y="292"/>
                </a:lnTo>
                <a:lnTo>
                  <a:pt x="631" y="240"/>
                </a:lnTo>
                <a:lnTo>
                  <a:pt x="663" y="192"/>
                </a:lnTo>
                <a:lnTo>
                  <a:pt x="690" y="144"/>
                </a:lnTo>
                <a:lnTo>
                  <a:pt x="722" y="104"/>
                </a:lnTo>
                <a:lnTo>
                  <a:pt x="749" y="68"/>
                </a:lnTo>
                <a:lnTo>
                  <a:pt x="776" y="36"/>
                </a:lnTo>
                <a:lnTo>
                  <a:pt x="807" y="16"/>
                </a:lnTo>
                <a:lnTo>
                  <a:pt x="834" y="4"/>
                </a:lnTo>
                <a:lnTo>
                  <a:pt x="866" y="0"/>
                </a:lnTo>
                <a:lnTo>
                  <a:pt x="893" y="4"/>
                </a:lnTo>
                <a:lnTo>
                  <a:pt x="920" y="16"/>
                </a:lnTo>
                <a:lnTo>
                  <a:pt x="952" y="36"/>
                </a:lnTo>
                <a:lnTo>
                  <a:pt x="979" y="68"/>
                </a:lnTo>
                <a:lnTo>
                  <a:pt x="1006" y="104"/>
                </a:lnTo>
                <a:lnTo>
                  <a:pt x="1037" y="144"/>
                </a:lnTo>
                <a:lnTo>
                  <a:pt x="1065" y="192"/>
                </a:lnTo>
                <a:lnTo>
                  <a:pt x="1096" y="240"/>
                </a:lnTo>
                <a:lnTo>
                  <a:pt x="1123" y="292"/>
                </a:lnTo>
                <a:lnTo>
                  <a:pt x="1150" y="348"/>
                </a:lnTo>
                <a:lnTo>
                  <a:pt x="1182" y="400"/>
                </a:lnTo>
                <a:lnTo>
                  <a:pt x="1209" y="453"/>
                </a:lnTo>
                <a:lnTo>
                  <a:pt x="1236" y="505"/>
                </a:lnTo>
                <a:lnTo>
                  <a:pt x="1268" y="553"/>
                </a:lnTo>
                <a:lnTo>
                  <a:pt x="1295" y="597"/>
                </a:lnTo>
                <a:lnTo>
                  <a:pt x="1326" y="641"/>
                </a:lnTo>
                <a:lnTo>
                  <a:pt x="1353" y="677"/>
                </a:lnTo>
                <a:lnTo>
                  <a:pt x="1380" y="709"/>
                </a:lnTo>
                <a:lnTo>
                  <a:pt x="1412" y="741"/>
                </a:lnTo>
                <a:lnTo>
                  <a:pt x="1439" y="765"/>
                </a:lnTo>
                <a:lnTo>
                  <a:pt x="1466" y="789"/>
                </a:lnTo>
                <a:lnTo>
                  <a:pt x="1498" y="809"/>
                </a:lnTo>
                <a:lnTo>
                  <a:pt x="1525" y="825"/>
                </a:lnTo>
                <a:lnTo>
                  <a:pt x="1556" y="837"/>
                </a:lnTo>
                <a:lnTo>
                  <a:pt x="1583" y="849"/>
                </a:lnTo>
                <a:lnTo>
                  <a:pt x="1610" y="857"/>
                </a:lnTo>
                <a:lnTo>
                  <a:pt x="1642" y="865"/>
                </a:lnTo>
                <a:lnTo>
                  <a:pt x="1669" y="869"/>
                </a:lnTo>
                <a:lnTo>
                  <a:pt x="1701" y="873"/>
                </a:lnTo>
                <a:lnTo>
                  <a:pt x="1728" y="885"/>
                </a:lnTo>
                <a:lnTo>
                  <a:pt x="1728" y="885"/>
                </a:lnTo>
                <a:lnTo>
                  <a:pt x="0" y="885"/>
                </a:lnTo>
                <a:close/>
              </a:path>
            </a:pathLst>
          </a:custGeom>
          <a:solidFill>
            <a:srgbClr val="9735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27" name="Line 20"/>
          <p:cNvSpPr>
            <a:spLocks noChangeShapeType="1"/>
          </p:cNvSpPr>
          <p:nvPr/>
        </p:nvSpPr>
        <p:spPr bwMode="auto">
          <a:xfrm flipV="1">
            <a:off x="3000375" y="1541463"/>
            <a:ext cx="0" cy="1954212"/>
          </a:xfrm>
          <a:prstGeom prst="line">
            <a:avLst/>
          </a:prstGeom>
          <a:noFill/>
          <a:ln w="25400">
            <a:solidFill>
              <a:schemeClr val="tx1"/>
            </a:solidFill>
            <a:prstDash val="sysDot"/>
            <a:round/>
            <a:headEnd/>
            <a:tailEnd/>
          </a:ln>
        </p:spPr>
        <p:txBody>
          <a:bodyPr/>
          <a:lstStyle/>
          <a:p>
            <a:endParaRPr lang="en-US"/>
          </a:p>
        </p:txBody>
      </p:sp>
      <p:sp>
        <p:nvSpPr>
          <p:cNvPr id="28" name="Text Box 23"/>
          <p:cNvSpPr txBox="1">
            <a:spLocks noChangeArrowheads="1"/>
          </p:cNvSpPr>
          <p:nvPr/>
        </p:nvSpPr>
        <p:spPr bwMode="auto">
          <a:xfrm>
            <a:off x="2890838" y="1520825"/>
            <a:ext cx="571500" cy="519113"/>
          </a:xfrm>
          <a:prstGeom prst="rect">
            <a:avLst/>
          </a:prstGeom>
          <a:noFill/>
          <a:ln w="9525">
            <a:noFill/>
            <a:miter lim="800000"/>
            <a:headEnd/>
            <a:tailEnd/>
          </a:ln>
        </p:spPr>
        <p:txBody>
          <a:bodyPr>
            <a:spAutoFit/>
          </a:bodyPr>
          <a:lstStyle/>
          <a:p>
            <a:pPr algn="ctr">
              <a:spcBef>
                <a:spcPct val="50000"/>
              </a:spcBef>
            </a:pPr>
            <a:r>
              <a:rPr lang="en-US" sz="2800" i="1" dirty="0" smtClean="0">
                <a:latin typeface="Times New Roman" pitchFamily="18" charset="0"/>
              </a:rPr>
              <a:t>h</a:t>
            </a:r>
            <a:endParaRPr lang="en-US" sz="2800" baseline="-25000" dirty="0">
              <a:latin typeface="Times New Roman" pitchFamily="18" charset="0"/>
              <a:sym typeface="Symbol" pitchFamily="18" charset="2"/>
            </a:endParaRPr>
          </a:p>
        </p:txBody>
      </p:sp>
    </p:spTree>
  </p:cSld>
  <p:clrMapOvr>
    <a:masterClrMapping/>
  </p:clrMapOvr>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Rectangle 2"/>
          <p:cNvSpPr>
            <a:spLocks noChangeArrowheads="1"/>
          </p:cNvSpPr>
          <p:nvPr/>
        </p:nvSpPr>
        <p:spPr bwMode="auto">
          <a:xfrm>
            <a:off x="904875" y="257175"/>
            <a:ext cx="8477250" cy="933450"/>
          </a:xfrm>
          <a:prstGeom prst="rect">
            <a:avLst/>
          </a:prstGeom>
          <a:solidFill>
            <a:schemeClr val="bg1"/>
          </a:solidFill>
          <a:ln w="57150" cmpd="thickThin">
            <a:noFill/>
            <a:miter lim="800000"/>
            <a:headEnd/>
            <a:tailEnd/>
          </a:ln>
        </p:spPr>
        <p:txBody>
          <a:bodyPr lIns="90488" tIns="44450" rIns="90488" bIns="44450" anchor="ctr"/>
          <a:lstStyle/>
          <a:p>
            <a:pPr algn="ctr"/>
            <a:r>
              <a:rPr lang="en-GB" sz="3200">
                <a:solidFill>
                  <a:schemeClr val="tx2"/>
                </a:solidFill>
                <a:latin typeface="Arial Unicode MS" pitchFamily="34" charset="-128"/>
              </a:rPr>
              <a:t>Inference at a single voxel</a:t>
            </a:r>
            <a:endParaRPr lang="en-US" sz="3200">
              <a:solidFill>
                <a:schemeClr val="tx2"/>
              </a:solidFill>
              <a:latin typeface="Arial Unicode MS" pitchFamily="34" charset="-128"/>
            </a:endParaRPr>
          </a:p>
        </p:txBody>
      </p:sp>
      <p:sp>
        <p:nvSpPr>
          <p:cNvPr id="1029" name="Text Box 5"/>
          <p:cNvSpPr txBox="1">
            <a:spLocks noChangeArrowheads="1"/>
          </p:cNvSpPr>
          <p:nvPr/>
        </p:nvSpPr>
        <p:spPr bwMode="auto">
          <a:xfrm>
            <a:off x="5105400" y="1382713"/>
            <a:ext cx="4543231" cy="830997"/>
          </a:xfrm>
          <a:prstGeom prst="rect">
            <a:avLst/>
          </a:prstGeom>
          <a:noFill/>
          <a:ln w="12700">
            <a:noFill/>
            <a:miter lim="800000"/>
            <a:headEnd/>
            <a:tailEnd/>
          </a:ln>
        </p:spPr>
        <p:txBody>
          <a:bodyPr wrap="none">
            <a:spAutoFit/>
          </a:bodyPr>
          <a:lstStyle/>
          <a:p>
            <a:pPr eaLnBrk="0" hangingPunct="0"/>
            <a:r>
              <a:rPr lang="en-GB" sz="2400" b="0" dirty="0" smtClean="0">
                <a:latin typeface="Arial Unicode MS" pitchFamily="34" charset="-128"/>
              </a:rPr>
              <a:t>Decision:</a:t>
            </a:r>
            <a:r>
              <a:rPr lang="en-GB" sz="2400" b="0" dirty="0">
                <a:latin typeface="Arial Unicode MS" pitchFamily="34" charset="-128"/>
              </a:rPr>
              <a:t/>
            </a:r>
            <a:br>
              <a:rPr lang="en-GB" sz="2400" b="0" dirty="0">
                <a:latin typeface="Arial Unicode MS" pitchFamily="34" charset="-128"/>
              </a:rPr>
            </a:br>
            <a:r>
              <a:rPr lang="en-GB" sz="2400" b="0" dirty="0" smtClean="0">
                <a:latin typeface="Arial Unicode MS" pitchFamily="34" charset="-128"/>
              </a:rPr>
              <a:t>H</a:t>
            </a:r>
            <a:r>
              <a:rPr lang="en-GB" sz="2400" b="0" baseline="-25000" dirty="0" smtClean="0">
                <a:latin typeface="Arial Unicode MS" pitchFamily="34" charset="-128"/>
              </a:rPr>
              <a:t>0</a:t>
            </a:r>
            <a:r>
              <a:rPr lang="en-GB" sz="2400" b="0" dirty="0" smtClean="0">
                <a:latin typeface="Arial Unicode MS" pitchFamily="34" charset="-128"/>
              </a:rPr>
              <a:t> ,</a:t>
            </a:r>
            <a:r>
              <a:rPr lang="en-GB" sz="2400" b="0" baseline="-25000" dirty="0" smtClean="0">
                <a:latin typeface="Arial Unicode MS" pitchFamily="34" charset="-128"/>
              </a:rPr>
              <a:t> </a:t>
            </a:r>
            <a:r>
              <a:rPr lang="en-GB" sz="2400" b="0" dirty="0" smtClean="0">
                <a:latin typeface="Arial Unicode MS" pitchFamily="34" charset="-128"/>
              </a:rPr>
              <a:t>H</a:t>
            </a:r>
            <a:r>
              <a:rPr lang="en-GB" sz="2400" b="0" baseline="-25000" dirty="0" smtClean="0">
                <a:latin typeface="Arial Unicode MS" pitchFamily="34" charset="-128"/>
              </a:rPr>
              <a:t>1</a:t>
            </a:r>
            <a:r>
              <a:rPr lang="en-GB" sz="2400" b="0" dirty="0" smtClean="0">
                <a:latin typeface="Arial Unicode MS" pitchFamily="34" charset="-128"/>
              </a:rPr>
              <a:t>: zero/non-zero activation</a:t>
            </a:r>
          </a:p>
        </p:txBody>
      </p:sp>
      <p:grpSp>
        <p:nvGrpSpPr>
          <p:cNvPr id="2" name="Group 10"/>
          <p:cNvGrpSpPr>
            <a:grpSpLocks/>
          </p:cNvGrpSpPr>
          <p:nvPr/>
        </p:nvGrpSpPr>
        <p:grpSpPr bwMode="auto">
          <a:xfrm>
            <a:off x="671513" y="4895850"/>
            <a:ext cx="2192337" cy="1714500"/>
            <a:chOff x="1409" y="3010"/>
            <a:chExt cx="1228" cy="1080"/>
          </a:xfrm>
        </p:grpSpPr>
        <p:sp>
          <p:nvSpPr>
            <p:cNvPr id="1038" name="Rectangle 11"/>
            <p:cNvSpPr>
              <a:spLocks noChangeArrowheads="1"/>
            </p:cNvSpPr>
            <p:nvPr/>
          </p:nvSpPr>
          <p:spPr bwMode="auto">
            <a:xfrm>
              <a:off x="1409" y="3543"/>
              <a:ext cx="301" cy="248"/>
            </a:xfrm>
            <a:prstGeom prst="rect">
              <a:avLst/>
            </a:prstGeom>
            <a:noFill/>
            <a:ln w="9525">
              <a:noFill/>
              <a:miter lim="800000"/>
              <a:headEnd/>
              <a:tailEnd/>
            </a:ln>
          </p:spPr>
          <p:txBody>
            <a:bodyPr wrap="none" lIns="90488" tIns="44450" rIns="90488" bIns="44450">
              <a:spAutoFit/>
            </a:bodyPr>
            <a:lstStyle/>
            <a:p>
              <a:pPr eaLnBrk="0" hangingPunct="0"/>
              <a:r>
                <a:rPr lang="en-GB" sz="2000" b="0" i="1">
                  <a:latin typeface="Times New Roman" pitchFamily="18" charset="0"/>
                </a:rPr>
                <a:t>t</a:t>
              </a:r>
              <a:r>
                <a:rPr lang="en-GB" sz="2000"/>
                <a:t> = </a:t>
              </a:r>
            </a:p>
          </p:txBody>
        </p:sp>
        <p:sp>
          <p:nvSpPr>
            <p:cNvPr id="1039" name="Rectangle 12"/>
            <p:cNvSpPr>
              <a:spLocks noChangeArrowheads="1"/>
            </p:cNvSpPr>
            <p:nvPr/>
          </p:nvSpPr>
          <p:spPr bwMode="auto">
            <a:xfrm>
              <a:off x="1756" y="3010"/>
              <a:ext cx="791" cy="575"/>
            </a:xfrm>
            <a:prstGeom prst="rect">
              <a:avLst/>
            </a:prstGeom>
            <a:noFill/>
            <a:ln w="9525">
              <a:noFill/>
              <a:miter lim="800000"/>
              <a:headEnd/>
              <a:tailEnd/>
            </a:ln>
          </p:spPr>
          <p:txBody>
            <a:bodyPr wrap="none" lIns="90488" tIns="44450" rIns="90488" bIns="44450">
              <a:spAutoFit/>
            </a:bodyPr>
            <a:lstStyle/>
            <a:p>
              <a:pPr algn="ctr" eaLnBrk="0" hangingPunct="0"/>
              <a:r>
                <a:rPr lang="en-GB" sz="1800" i="1"/>
                <a:t>contrast</a:t>
              </a:r>
              <a:r>
                <a:rPr lang="en-GB" sz="1800"/>
                <a:t> of</a:t>
              </a:r>
              <a:br>
                <a:rPr lang="en-GB" sz="1800"/>
              </a:br>
              <a:r>
                <a:rPr lang="en-GB" sz="1800"/>
                <a:t>estimated</a:t>
              </a:r>
              <a:br>
                <a:rPr lang="en-GB" sz="1800"/>
              </a:br>
              <a:r>
                <a:rPr lang="en-GB" sz="1800"/>
                <a:t>parameters</a:t>
              </a:r>
            </a:p>
          </p:txBody>
        </p:sp>
        <p:sp>
          <p:nvSpPr>
            <p:cNvPr id="1040" name="Rectangle 13"/>
            <p:cNvSpPr>
              <a:spLocks noChangeArrowheads="1"/>
            </p:cNvSpPr>
            <p:nvPr/>
          </p:nvSpPr>
          <p:spPr bwMode="auto">
            <a:xfrm>
              <a:off x="1871" y="3688"/>
              <a:ext cx="621" cy="402"/>
            </a:xfrm>
            <a:prstGeom prst="rect">
              <a:avLst/>
            </a:prstGeom>
            <a:noFill/>
            <a:ln w="9525">
              <a:noFill/>
              <a:miter lim="800000"/>
              <a:headEnd/>
              <a:tailEnd/>
            </a:ln>
          </p:spPr>
          <p:txBody>
            <a:bodyPr wrap="none" lIns="90488" tIns="44450" rIns="90488" bIns="44450">
              <a:spAutoFit/>
            </a:bodyPr>
            <a:lstStyle/>
            <a:p>
              <a:pPr algn="ctr" eaLnBrk="0" hangingPunct="0"/>
              <a:r>
                <a:rPr lang="en-GB" sz="1800"/>
                <a:t>variance</a:t>
              </a:r>
              <a:br>
                <a:rPr lang="en-GB" sz="1800"/>
              </a:br>
              <a:r>
                <a:rPr lang="en-GB" sz="1800"/>
                <a:t>estimate</a:t>
              </a:r>
            </a:p>
          </p:txBody>
        </p:sp>
        <p:sp>
          <p:nvSpPr>
            <p:cNvPr id="1041" name="Line 14"/>
            <p:cNvSpPr>
              <a:spLocks noChangeShapeType="1"/>
            </p:cNvSpPr>
            <p:nvPr/>
          </p:nvSpPr>
          <p:spPr bwMode="auto">
            <a:xfrm flipV="1">
              <a:off x="1763" y="3648"/>
              <a:ext cx="816" cy="2"/>
            </a:xfrm>
            <a:prstGeom prst="line">
              <a:avLst/>
            </a:prstGeom>
            <a:noFill/>
            <a:ln w="25400">
              <a:solidFill>
                <a:schemeClr val="tx1"/>
              </a:solidFill>
              <a:round/>
              <a:headEnd type="none" w="sm" len="sm"/>
              <a:tailEnd type="none" w="sm" len="sm"/>
            </a:ln>
          </p:spPr>
          <p:txBody>
            <a:bodyPr wrap="none" anchor="ctr"/>
            <a:lstStyle/>
            <a:p>
              <a:endParaRPr lang="en-US"/>
            </a:p>
          </p:txBody>
        </p:sp>
        <p:sp>
          <p:nvSpPr>
            <p:cNvPr id="1042" name="Freeform 15"/>
            <p:cNvSpPr>
              <a:spLocks/>
            </p:cNvSpPr>
            <p:nvPr/>
          </p:nvSpPr>
          <p:spPr bwMode="auto">
            <a:xfrm>
              <a:off x="1649" y="3724"/>
              <a:ext cx="988" cy="364"/>
            </a:xfrm>
            <a:custGeom>
              <a:avLst/>
              <a:gdLst>
                <a:gd name="T0" fmla="*/ 0 w 1070"/>
                <a:gd name="T1" fmla="*/ 245 h 364"/>
                <a:gd name="T2" fmla="*/ 97 w 1070"/>
                <a:gd name="T3" fmla="*/ 363 h 364"/>
                <a:gd name="T4" fmla="*/ 97 w 1070"/>
                <a:gd name="T5" fmla="*/ 0 h 364"/>
                <a:gd name="T6" fmla="*/ 867 w 1070"/>
                <a:gd name="T7" fmla="*/ 0 h 364"/>
                <a:gd name="T8" fmla="*/ 911 w 1070"/>
                <a:gd name="T9" fmla="*/ 54 h 364"/>
                <a:gd name="T10" fmla="*/ 0 60000 65536"/>
                <a:gd name="T11" fmla="*/ 0 60000 65536"/>
                <a:gd name="T12" fmla="*/ 0 60000 65536"/>
                <a:gd name="T13" fmla="*/ 0 60000 65536"/>
                <a:gd name="T14" fmla="*/ 0 60000 65536"/>
                <a:gd name="T15" fmla="*/ 0 w 1070"/>
                <a:gd name="T16" fmla="*/ 0 h 364"/>
                <a:gd name="T17" fmla="*/ 1070 w 1070"/>
                <a:gd name="T18" fmla="*/ 364 h 364"/>
              </a:gdLst>
              <a:ahLst/>
              <a:cxnLst>
                <a:cxn ang="T10">
                  <a:pos x="T0" y="T1"/>
                </a:cxn>
                <a:cxn ang="T11">
                  <a:pos x="T2" y="T3"/>
                </a:cxn>
                <a:cxn ang="T12">
                  <a:pos x="T4" y="T5"/>
                </a:cxn>
                <a:cxn ang="T13">
                  <a:pos x="T6" y="T7"/>
                </a:cxn>
                <a:cxn ang="T14">
                  <a:pos x="T8" y="T9"/>
                </a:cxn>
              </a:cxnLst>
              <a:rect l="T15" t="T16" r="T17" b="T18"/>
              <a:pathLst>
                <a:path w="1070" h="364">
                  <a:moveTo>
                    <a:pt x="0" y="245"/>
                  </a:moveTo>
                  <a:lnTo>
                    <a:pt x="114" y="363"/>
                  </a:lnTo>
                  <a:lnTo>
                    <a:pt x="114" y="0"/>
                  </a:lnTo>
                  <a:lnTo>
                    <a:pt x="1017" y="0"/>
                  </a:lnTo>
                  <a:lnTo>
                    <a:pt x="1069" y="54"/>
                  </a:lnTo>
                </a:path>
              </a:pathLst>
            </a:custGeom>
            <a:noFill/>
            <a:ln w="25400" cap="rnd" cmpd="sng">
              <a:solidFill>
                <a:schemeClr val="tx1"/>
              </a:solidFill>
              <a:prstDash val="solid"/>
              <a:round/>
              <a:headEnd type="none" w="sm" len="sm"/>
              <a:tailEnd type="none" w="sm" len="sm"/>
            </a:ln>
          </p:spPr>
          <p:txBody>
            <a:bodyPr/>
            <a:lstStyle/>
            <a:p>
              <a:endParaRPr lang="en-US"/>
            </a:p>
          </p:txBody>
        </p:sp>
      </p:grpSp>
      <p:sp>
        <p:nvSpPr>
          <p:cNvPr id="1035" name="Text Box 21"/>
          <p:cNvSpPr txBox="1">
            <a:spLocks noChangeArrowheads="1"/>
          </p:cNvSpPr>
          <p:nvPr/>
        </p:nvSpPr>
        <p:spPr bwMode="auto">
          <a:xfrm>
            <a:off x="889000" y="3544888"/>
            <a:ext cx="2743200" cy="366712"/>
          </a:xfrm>
          <a:prstGeom prst="rect">
            <a:avLst/>
          </a:prstGeom>
          <a:noFill/>
          <a:ln w="9525">
            <a:noFill/>
            <a:miter lim="800000"/>
            <a:headEnd/>
            <a:tailEnd/>
          </a:ln>
        </p:spPr>
        <p:txBody>
          <a:bodyPr>
            <a:spAutoFit/>
          </a:bodyPr>
          <a:lstStyle/>
          <a:p>
            <a:pPr algn="ctr">
              <a:spcBef>
                <a:spcPct val="50000"/>
              </a:spcBef>
            </a:pPr>
            <a:r>
              <a:rPr lang="en-US" sz="1800" b="0" i="1" dirty="0" smtClean="0"/>
              <a:t>t</a:t>
            </a:r>
            <a:endParaRPr lang="en-US" sz="1800" b="0" dirty="0"/>
          </a:p>
        </p:txBody>
      </p:sp>
      <p:sp>
        <p:nvSpPr>
          <p:cNvPr id="1036" name="Text Box 22"/>
          <p:cNvSpPr txBox="1">
            <a:spLocks noChangeArrowheads="1"/>
          </p:cNvSpPr>
          <p:nvPr/>
        </p:nvSpPr>
        <p:spPr bwMode="auto">
          <a:xfrm>
            <a:off x="3233738" y="2909888"/>
            <a:ext cx="269875" cy="519112"/>
          </a:xfrm>
          <a:prstGeom prst="rect">
            <a:avLst/>
          </a:prstGeom>
          <a:noFill/>
          <a:ln w="9525">
            <a:noFill/>
            <a:miter lim="800000"/>
            <a:headEnd/>
            <a:tailEnd/>
          </a:ln>
        </p:spPr>
        <p:txBody>
          <a:bodyPr lIns="0">
            <a:spAutoFit/>
          </a:bodyPr>
          <a:lstStyle/>
          <a:p>
            <a:pPr>
              <a:spcBef>
                <a:spcPct val="50000"/>
              </a:spcBef>
            </a:pPr>
            <a:r>
              <a:rPr lang="en-US" sz="2800" i="1">
                <a:solidFill>
                  <a:srgbClr val="009900"/>
                </a:solidFill>
                <a:latin typeface="Times New Roman" pitchFamily="18" charset="0"/>
                <a:sym typeface="Symbol" pitchFamily="18" charset="2"/>
              </a:rPr>
              <a:t></a:t>
            </a:r>
          </a:p>
        </p:txBody>
      </p:sp>
      <p:grpSp>
        <p:nvGrpSpPr>
          <p:cNvPr id="3" name="Group 5"/>
          <p:cNvGrpSpPr>
            <a:grpSpLocks noChangeAspect="1"/>
          </p:cNvGrpSpPr>
          <p:nvPr/>
        </p:nvGrpSpPr>
        <p:grpSpPr bwMode="auto">
          <a:xfrm>
            <a:off x="758825" y="1901825"/>
            <a:ext cx="2994025" cy="1766888"/>
            <a:chOff x="478" y="1198"/>
            <a:chExt cx="1886" cy="1113"/>
          </a:xfrm>
        </p:grpSpPr>
        <p:sp>
          <p:nvSpPr>
            <p:cNvPr id="65540" name="AutoShape 4"/>
            <p:cNvSpPr>
              <a:spLocks noChangeAspect="1" noChangeArrowheads="1" noTextEdit="1"/>
            </p:cNvSpPr>
            <p:nvPr/>
          </p:nvSpPr>
          <p:spPr bwMode="auto">
            <a:xfrm>
              <a:off x="478" y="1198"/>
              <a:ext cx="1886" cy="111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542" name="Freeform 6"/>
            <p:cNvSpPr>
              <a:spLocks/>
            </p:cNvSpPr>
            <p:nvPr/>
          </p:nvSpPr>
          <p:spPr bwMode="auto">
            <a:xfrm>
              <a:off x="555" y="1310"/>
              <a:ext cx="1728" cy="885"/>
            </a:xfrm>
            <a:custGeom>
              <a:avLst/>
              <a:gdLst/>
              <a:ahLst/>
              <a:cxnLst>
                <a:cxn ang="0">
                  <a:pos x="0" y="885"/>
                </a:cxn>
                <a:cxn ang="0">
                  <a:pos x="58" y="869"/>
                </a:cxn>
                <a:cxn ang="0">
                  <a:pos x="117" y="857"/>
                </a:cxn>
                <a:cxn ang="0">
                  <a:pos x="171" y="837"/>
                </a:cxn>
                <a:cxn ang="0">
                  <a:pos x="230" y="809"/>
                </a:cxn>
                <a:cxn ang="0">
                  <a:pos x="288" y="765"/>
                </a:cxn>
                <a:cxn ang="0">
                  <a:pos x="347" y="709"/>
                </a:cxn>
                <a:cxn ang="0">
                  <a:pos x="401" y="641"/>
                </a:cxn>
                <a:cxn ang="0">
                  <a:pos x="460" y="553"/>
                </a:cxn>
                <a:cxn ang="0">
                  <a:pos x="519" y="453"/>
                </a:cxn>
                <a:cxn ang="0">
                  <a:pos x="577" y="348"/>
                </a:cxn>
                <a:cxn ang="0">
                  <a:pos x="631" y="240"/>
                </a:cxn>
                <a:cxn ang="0">
                  <a:pos x="690" y="144"/>
                </a:cxn>
                <a:cxn ang="0">
                  <a:pos x="749" y="68"/>
                </a:cxn>
                <a:cxn ang="0">
                  <a:pos x="807" y="16"/>
                </a:cxn>
                <a:cxn ang="0">
                  <a:pos x="866" y="0"/>
                </a:cxn>
                <a:cxn ang="0">
                  <a:pos x="920" y="16"/>
                </a:cxn>
                <a:cxn ang="0">
                  <a:pos x="979" y="68"/>
                </a:cxn>
                <a:cxn ang="0">
                  <a:pos x="1037" y="144"/>
                </a:cxn>
                <a:cxn ang="0">
                  <a:pos x="1096" y="240"/>
                </a:cxn>
                <a:cxn ang="0">
                  <a:pos x="1150" y="348"/>
                </a:cxn>
                <a:cxn ang="0">
                  <a:pos x="1209" y="453"/>
                </a:cxn>
                <a:cxn ang="0">
                  <a:pos x="1268" y="553"/>
                </a:cxn>
                <a:cxn ang="0">
                  <a:pos x="1326" y="641"/>
                </a:cxn>
                <a:cxn ang="0">
                  <a:pos x="1380" y="709"/>
                </a:cxn>
                <a:cxn ang="0">
                  <a:pos x="1439" y="765"/>
                </a:cxn>
                <a:cxn ang="0">
                  <a:pos x="1498" y="809"/>
                </a:cxn>
                <a:cxn ang="0">
                  <a:pos x="1556" y="837"/>
                </a:cxn>
                <a:cxn ang="0">
                  <a:pos x="1610" y="857"/>
                </a:cxn>
                <a:cxn ang="0">
                  <a:pos x="1669" y="869"/>
                </a:cxn>
                <a:cxn ang="0">
                  <a:pos x="1728" y="885"/>
                </a:cxn>
                <a:cxn ang="0">
                  <a:pos x="0" y="885"/>
                </a:cxn>
              </a:cxnLst>
              <a:rect l="0" t="0" r="r" b="b"/>
              <a:pathLst>
                <a:path w="1728" h="885">
                  <a:moveTo>
                    <a:pt x="0" y="885"/>
                  </a:moveTo>
                  <a:lnTo>
                    <a:pt x="0" y="885"/>
                  </a:lnTo>
                  <a:lnTo>
                    <a:pt x="27" y="873"/>
                  </a:lnTo>
                  <a:lnTo>
                    <a:pt x="58" y="869"/>
                  </a:lnTo>
                  <a:lnTo>
                    <a:pt x="85" y="865"/>
                  </a:lnTo>
                  <a:lnTo>
                    <a:pt x="117" y="857"/>
                  </a:lnTo>
                  <a:lnTo>
                    <a:pt x="144" y="849"/>
                  </a:lnTo>
                  <a:lnTo>
                    <a:pt x="171" y="837"/>
                  </a:lnTo>
                  <a:lnTo>
                    <a:pt x="203" y="825"/>
                  </a:lnTo>
                  <a:lnTo>
                    <a:pt x="230" y="809"/>
                  </a:lnTo>
                  <a:lnTo>
                    <a:pt x="261" y="789"/>
                  </a:lnTo>
                  <a:lnTo>
                    <a:pt x="288" y="765"/>
                  </a:lnTo>
                  <a:lnTo>
                    <a:pt x="316" y="741"/>
                  </a:lnTo>
                  <a:lnTo>
                    <a:pt x="347" y="709"/>
                  </a:lnTo>
                  <a:lnTo>
                    <a:pt x="374" y="677"/>
                  </a:lnTo>
                  <a:lnTo>
                    <a:pt x="401" y="641"/>
                  </a:lnTo>
                  <a:lnTo>
                    <a:pt x="433" y="597"/>
                  </a:lnTo>
                  <a:lnTo>
                    <a:pt x="460" y="553"/>
                  </a:lnTo>
                  <a:lnTo>
                    <a:pt x="492" y="505"/>
                  </a:lnTo>
                  <a:lnTo>
                    <a:pt x="519" y="453"/>
                  </a:lnTo>
                  <a:lnTo>
                    <a:pt x="546" y="400"/>
                  </a:lnTo>
                  <a:lnTo>
                    <a:pt x="577" y="348"/>
                  </a:lnTo>
                  <a:lnTo>
                    <a:pt x="604" y="292"/>
                  </a:lnTo>
                  <a:lnTo>
                    <a:pt x="631" y="240"/>
                  </a:lnTo>
                  <a:lnTo>
                    <a:pt x="663" y="192"/>
                  </a:lnTo>
                  <a:lnTo>
                    <a:pt x="690" y="144"/>
                  </a:lnTo>
                  <a:lnTo>
                    <a:pt x="722" y="104"/>
                  </a:lnTo>
                  <a:lnTo>
                    <a:pt x="749" y="68"/>
                  </a:lnTo>
                  <a:lnTo>
                    <a:pt x="776" y="36"/>
                  </a:lnTo>
                  <a:lnTo>
                    <a:pt x="807" y="16"/>
                  </a:lnTo>
                  <a:lnTo>
                    <a:pt x="834" y="4"/>
                  </a:lnTo>
                  <a:lnTo>
                    <a:pt x="866" y="0"/>
                  </a:lnTo>
                  <a:lnTo>
                    <a:pt x="893" y="4"/>
                  </a:lnTo>
                  <a:lnTo>
                    <a:pt x="920" y="16"/>
                  </a:lnTo>
                  <a:lnTo>
                    <a:pt x="952" y="36"/>
                  </a:lnTo>
                  <a:lnTo>
                    <a:pt x="979" y="68"/>
                  </a:lnTo>
                  <a:lnTo>
                    <a:pt x="1006" y="104"/>
                  </a:lnTo>
                  <a:lnTo>
                    <a:pt x="1037" y="144"/>
                  </a:lnTo>
                  <a:lnTo>
                    <a:pt x="1065" y="192"/>
                  </a:lnTo>
                  <a:lnTo>
                    <a:pt x="1096" y="240"/>
                  </a:lnTo>
                  <a:lnTo>
                    <a:pt x="1123" y="292"/>
                  </a:lnTo>
                  <a:lnTo>
                    <a:pt x="1150" y="348"/>
                  </a:lnTo>
                  <a:lnTo>
                    <a:pt x="1182" y="400"/>
                  </a:lnTo>
                  <a:lnTo>
                    <a:pt x="1209" y="453"/>
                  </a:lnTo>
                  <a:lnTo>
                    <a:pt x="1236" y="505"/>
                  </a:lnTo>
                  <a:lnTo>
                    <a:pt x="1268" y="553"/>
                  </a:lnTo>
                  <a:lnTo>
                    <a:pt x="1295" y="597"/>
                  </a:lnTo>
                  <a:lnTo>
                    <a:pt x="1326" y="641"/>
                  </a:lnTo>
                  <a:lnTo>
                    <a:pt x="1353" y="677"/>
                  </a:lnTo>
                  <a:lnTo>
                    <a:pt x="1380" y="709"/>
                  </a:lnTo>
                  <a:lnTo>
                    <a:pt x="1412" y="741"/>
                  </a:lnTo>
                  <a:lnTo>
                    <a:pt x="1439" y="765"/>
                  </a:lnTo>
                  <a:lnTo>
                    <a:pt x="1466" y="789"/>
                  </a:lnTo>
                  <a:lnTo>
                    <a:pt x="1498" y="809"/>
                  </a:lnTo>
                  <a:lnTo>
                    <a:pt x="1525" y="825"/>
                  </a:lnTo>
                  <a:lnTo>
                    <a:pt x="1556" y="837"/>
                  </a:lnTo>
                  <a:lnTo>
                    <a:pt x="1583" y="849"/>
                  </a:lnTo>
                  <a:lnTo>
                    <a:pt x="1610" y="857"/>
                  </a:lnTo>
                  <a:lnTo>
                    <a:pt x="1642" y="865"/>
                  </a:lnTo>
                  <a:lnTo>
                    <a:pt x="1669" y="869"/>
                  </a:lnTo>
                  <a:lnTo>
                    <a:pt x="1701" y="873"/>
                  </a:lnTo>
                  <a:lnTo>
                    <a:pt x="1728" y="885"/>
                  </a:lnTo>
                  <a:lnTo>
                    <a:pt x="1728" y="885"/>
                  </a:lnTo>
                  <a:lnTo>
                    <a:pt x="0" y="885"/>
                  </a:lnTo>
                  <a:close/>
                </a:path>
              </a:pathLst>
            </a:custGeom>
            <a:solidFill>
              <a:srgbClr val="9735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65543" name="Freeform 7"/>
            <p:cNvSpPr>
              <a:spLocks/>
            </p:cNvSpPr>
            <p:nvPr/>
          </p:nvSpPr>
          <p:spPr bwMode="auto">
            <a:xfrm>
              <a:off x="555" y="1310"/>
              <a:ext cx="1728" cy="885"/>
            </a:xfrm>
            <a:custGeom>
              <a:avLst/>
              <a:gdLst/>
              <a:ahLst/>
              <a:cxnLst>
                <a:cxn ang="0">
                  <a:pos x="0" y="885"/>
                </a:cxn>
                <a:cxn ang="0">
                  <a:pos x="58" y="869"/>
                </a:cxn>
                <a:cxn ang="0">
                  <a:pos x="117" y="857"/>
                </a:cxn>
                <a:cxn ang="0">
                  <a:pos x="171" y="837"/>
                </a:cxn>
                <a:cxn ang="0">
                  <a:pos x="230" y="809"/>
                </a:cxn>
                <a:cxn ang="0">
                  <a:pos x="288" y="765"/>
                </a:cxn>
                <a:cxn ang="0">
                  <a:pos x="347" y="709"/>
                </a:cxn>
                <a:cxn ang="0">
                  <a:pos x="401" y="641"/>
                </a:cxn>
                <a:cxn ang="0">
                  <a:pos x="460" y="553"/>
                </a:cxn>
                <a:cxn ang="0">
                  <a:pos x="519" y="453"/>
                </a:cxn>
                <a:cxn ang="0">
                  <a:pos x="577" y="348"/>
                </a:cxn>
                <a:cxn ang="0">
                  <a:pos x="631" y="240"/>
                </a:cxn>
                <a:cxn ang="0">
                  <a:pos x="690" y="144"/>
                </a:cxn>
                <a:cxn ang="0">
                  <a:pos x="749" y="68"/>
                </a:cxn>
                <a:cxn ang="0">
                  <a:pos x="807" y="16"/>
                </a:cxn>
                <a:cxn ang="0">
                  <a:pos x="866" y="0"/>
                </a:cxn>
                <a:cxn ang="0">
                  <a:pos x="920" y="16"/>
                </a:cxn>
                <a:cxn ang="0">
                  <a:pos x="979" y="68"/>
                </a:cxn>
                <a:cxn ang="0">
                  <a:pos x="1037" y="144"/>
                </a:cxn>
                <a:cxn ang="0">
                  <a:pos x="1096" y="240"/>
                </a:cxn>
                <a:cxn ang="0">
                  <a:pos x="1150" y="348"/>
                </a:cxn>
                <a:cxn ang="0">
                  <a:pos x="1209" y="453"/>
                </a:cxn>
                <a:cxn ang="0">
                  <a:pos x="1268" y="553"/>
                </a:cxn>
                <a:cxn ang="0">
                  <a:pos x="1326" y="641"/>
                </a:cxn>
                <a:cxn ang="0">
                  <a:pos x="1380" y="709"/>
                </a:cxn>
                <a:cxn ang="0">
                  <a:pos x="1439" y="765"/>
                </a:cxn>
                <a:cxn ang="0">
                  <a:pos x="1498" y="809"/>
                </a:cxn>
                <a:cxn ang="0">
                  <a:pos x="1556" y="837"/>
                </a:cxn>
                <a:cxn ang="0">
                  <a:pos x="1610" y="857"/>
                </a:cxn>
                <a:cxn ang="0">
                  <a:pos x="1669" y="869"/>
                </a:cxn>
                <a:cxn ang="0">
                  <a:pos x="1728" y="885"/>
                </a:cxn>
                <a:cxn ang="0">
                  <a:pos x="0" y="885"/>
                </a:cxn>
              </a:cxnLst>
              <a:rect l="0" t="0" r="r" b="b"/>
              <a:pathLst>
                <a:path w="1728" h="885">
                  <a:moveTo>
                    <a:pt x="0" y="885"/>
                  </a:moveTo>
                  <a:lnTo>
                    <a:pt x="0" y="885"/>
                  </a:lnTo>
                  <a:lnTo>
                    <a:pt x="27" y="873"/>
                  </a:lnTo>
                  <a:lnTo>
                    <a:pt x="58" y="869"/>
                  </a:lnTo>
                  <a:lnTo>
                    <a:pt x="85" y="865"/>
                  </a:lnTo>
                  <a:lnTo>
                    <a:pt x="117" y="857"/>
                  </a:lnTo>
                  <a:lnTo>
                    <a:pt x="144" y="849"/>
                  </a:lnTo>
                  <a:lnTo>
                    <a:pt x="171" y="837"/>
                  </a:lnTo>
                  <a:lnTo>
                    <a:pt x="203" y="825"/>
                  </a:lnTo>
                  <a:lnTo>
                    <a:pt x="230" y="809"/>
                  </a:lnTo>
                  <a:lnTo>
                    <a:pt x="261" y="789"/>
                  </a:lnTo>
                  <a:lnTo>
                    <a:pt x="288" y="765"/>
                  </a:lnTo>
                  <a:lnTo>
                    <a:pt x="316" y="741"/>
                  </a:lnTo>
                  <a:lnTo>
                    <a:pt x="347" y="709"/>
                  </a:lnTo>
                  <a:lnTo>
                    <a:pt x="374" y="677"/>
                  </a:lnTo>
                  <a:lnTo>
                    <a:pt x="401" y="641"/>
                  </a:lnTo>
                  <a:lnTo>
                    <a:pt x="433" y="597"/>
                  </a:lnTo>
                  <a:lnTo>
                    <a:pt x="460" y="553"/>
                  </a:lnTo>
                  <a:lnTo>
                    <a:pt x="492" y="505"/>
                  </a:lnTo>
                  <a:lnTo>
                    <a:pt x="519" y="453"/>
                  </a:lnTo>
                  <a:lnTo>
                    <a:pt x="546" y="400"/>
                  </a:lnTo>
                  <a:lnTo>
                    <a:pt x="577" y="348"/>
                  </a:lnTo>
                  <a:lnTo>
                    <a:pt x="604" y="292"/>
                  </a:lnTo>
                  <a:lnTo>
                    <a:pt x="631" y="240"/>
                  </a:lnTo>
                  <a:lnTo>
                    <a:pt x="663" y="192"/>
                  </a:lnTo>
                  <a:lnTo>
                    <a:pt x="690" y="144"/>
                  </a:lnTo>
                  <a:lnTo>
                    <a:pt x="722" y="104"/>
                  </a:lnTo>
                  <a:lnTo>
                    <a:pt x="749" y="68"/>
                  </a:lnTo>
                  <a:lnTo>
                    <a:pt x="776" y="36"/>
                  </a:lnTo>
                  <a:lnTo>
                    <a:pt x="807" y="16"/>
                  </a:lnTo>
                  <a:lnTo>
                    <a:pt x="834" y="4"/>
                  </a:lnTo>
                  <a:lnTo>
                    <a:pt x="866" y="0"/>
                  </a:lnTo>
                  <a:lnTo>
                    <a:pt x="893" y="4"/>
                  </a:lnTo>
                  <a:lnTo>
                    <a:pt x="920" y="16"/>
                  </a:lnTo>
                  <a:lnTo>
                    <a:pt x="952" y="36"/>
                  </a:lnTo>
                  <a:lnTo>
                    <a:pt x="979" y="68"/>
                  </a:lnTo>
                  <a:lnTo>
                    <a:pt x="1006" y="104"/>
                  </a:lnTo>
                  <a:lnTo>
                    <a:pt x="1037" y="144"/>
                  </a:lnTo>
                  <a:lnTo>
                    <a:pt x="1065" y="192"/>
                  </a:lnTo>
                  <a:lnTo>
                    <a:pt x="1096" y="240"/>
                  </a:lnTo>
                  <a:lnTo>
                    <a:pt x="1123" y="292"/>
                  </a:lnTo>
                  <a:lnTo>
                    <a:pt x="1150" y="348"/>
                  </a:lnTo>
                  <a:lnTo>
                    <a:pt x="1182" y="400"/>
                  </a:lnTo>
                  <a:lnTo>
                    <a:pt x="1209" y="453"/>
                  </a:lnTo>
                  <a:lnTo>
                    <a:pt x="1236" y="505"/>
                  </a:lnTo>
                  <a:lnTo>
                    <a:pt x="1268" y="553"/>
                  </a:lnTo>
                  <a:lnTo>
                    <a:pt x="1295" y="597"/>
                  </a:lnTo>
                  <a:lnTo>
                    <a:pt x="1326" y="641"/>
                  </a:lnTo>
                  <a:lnTo>
                    <a:pt x="1353" y="677"/>
                  </a:lnTo>
                  <a:lnTo>
                    <a:pt x="1380" y="709"/>
                  </a:lnTo>
                  <a:lnTo>
                    <a:pt x="1412" y="741"/>
                  </a:lnTo>
                  <a:lnTo>
                    <a:pt x="1439" y="765"/>
                  </a:lnTo>
                  <a:lnTo>
                    <a:pt x="1466" y="789"/>
                  </a:lnTo>
                  <a:lnTo>
                    <a:pt x="1498" y="809"/>
                  </a:lnTo>
                  <a:lnTo>
                    <a:pt x="1525" y="825"/>
                  </a:lnTo>
                  <a:lnTo>
                    <a:pt x="1556" y="837"/>
                  </a:lnTo>
                  <a:lnTo>
                    <a:pt x="1583" y="849"/>
                  </a:lnTo>
                  <a:lnTo>
                    <a:pt x="1610" y="857"/>
                  </a:lnTo>
                  <a:lnTo>
                    <a:pt x="1642" y="865"/>
                  </a:lnTo>
                  <a:lnTo>
                    <a:pt x="1669" y="869"/>
                  </a:lnTo>
                  <a:lnTo>
                    <a:pt x="1701" y="873"/>
                  </a:lnTo>
                  <a:lnTo>
                    <a:pt x="1728" y="885"/>
                  </a:lnTo>
                  <a:lnTo>
                    <a:pt x="1728" y="885"/>
                  </a:lnTo>
                  <a:lnTo>
                    <a:pt x="0" y="885"/>
                  </a:lnTo>
                </a:path>
              </a:pathLst>
            </a:custGeom>
            <a:noFill/>
            <a:ln w="18">
              <a:solidFill>
                <a:srgbClr val="BFBFB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65544" name="Freeform 8"/>
            <p:cNvSpPr>
              <a:spLocks/>
            </p:cNvSpPr>
            <p:nvPr/>
          </p:nvSpPr>
          <p:spPr bwMode="auto">
            <a:xfrm>
              <a:off x="1890" y="1967"/>
              <a:ext cx="393" cy="228"/>
            </a:xfrm>
            <a:custGeom>
              <a:avLst/>
              <a:gdLst/>
              <a:ahLst/>
              <a:cxnLst>
                <a:cxn ang="0">
                  <a:pos x="0" y="228"/>
                </a:cxn>
                <a:cxn ang="0">
                  <a:pos x="0" y="0"/>
                </a:cxn>
                <a:cxn ang="0">
                  <a:pos x="18" y="20"/>
                </a:cxn>
                <a:cxn ang="0">
                  <a:pos x="45" y="52"/>
                </a:cxn>
                <a:cxn ang="0">
                  <a:pos x="77" y="84"/>
                </a:cxn>
                <a:cxn ang="0">
                  <a:pos x="104" y="108"/>
                </a:cxn>
                <a:cxn ang="0">
                  <a:pos x="131" y="132"/>
                </a:cxn>
                <a:cxn ang="0">
                  <a:pos x="163" y="152"/>
                </a:cxn>
                <a:cxn ang="0">
                  <a:pos x="190" y="168"/>
                </a:cxn>
                <a:cxn ang="0">
                  <a:pos x="221" y="180"/>
                </a:cxn>
                <a:cxn ang="0">
                  <a:pos x="248" y="192"/>
                </a:cxn>
                <a:cxn ang="0">
                  <a:pos x="275" y="200"/>
                </a:cxn>
                <a:cxn ang="0">
                  <a:pos x="307" y="208"/>
                </a:cxn>
                <a:cxn ang="0">
                  <a:pos x="334" y="212"/>
                </a:cxn>
                <a:cxn ang="0">
                  <a:pos x="366" y="216"/>
                </a:cxn>
                <a:cxn ang="0">
                  <a:pos x="393" y="228"/>
                </a:cxn>
                <a:cxn ang="0">
                  <a:pos x="393" y="228"/>
                </a:cxn>
                <a:cxn ang="0">
                  <a:pos x="0" y="228"/>
                </a:cxn>
              </a:cxnLst>
              <a:rect l="0" t="0" r="r" b="b"/>
              <a:pathLst>
                <a:path w="393" h="228">
                  <a:moveTo>
                    <a:pt x="0" y="228"/>
                  </a:moveTo>
                  <a:lnTo>
                    <a:pt x="0" y="0"/>
                  </a:lnTo>
                  <a:lnTo>
                    <a:pt x="18" y="20"/>
                  </a:lnTo>
                  <a:lnTo>
                    <a:pt x="45" y="52"/>
                  </a:lnTo>
                  <a:lnTo>
                    <a:pt x="77" y="84"/>
                  </a:lnTo>
                  <a:lnTo>
                    <a:pt x="104" y="108"/>
                  </a:lnTo>
                  <a:lnTo>
                    <a:pt x="131" y="132"/>
                  </a:lnTo>
                  <a:lnTo>
                    <a:pt x="163" y="152"/>
                  </a:lnTo>
                  <a:lnTo>
                    <a:pt x="190" y="168"/>
                  </a:lnTo>
                  <a:lnTo>
                    <a:pt x="221" y="180"/>
                  </a:lnTo>
                  <a:lnTo>
                    <a:pt x="248" y="192"/>
                  </a:lnTo>
                  <a:lnTo>
                    <a:pt x="275" y="200"/>
                  </a:lnTo>
                  <a:lnTo>
                    <a:pt x="307" y="208"/>
                  </a:lnTo>
                  <a:lnTo>
                    <a:pt x="334" y="212"/>
                  </a:lnTo>
                  <a:lnTo>
                    <a:pt x="366" y="216"/>
                  </a:lnTo>
                  <a:lnTo>
                    <a:pt x="393" y="228"/>
                  </a:lnTo>
                  <a:lnTo>
                    <a:pt x="393" y="228"/>
                  </a:lnTo>
                  <a:lnTo>
                    <a:pt x="0" y="228"/>
                  </a:lnTo>
                  <a:close/>
                </a:path>
              </a:pathLst>
            </a:custGeom>
            <a:solidFill>
              <a:srgbClr val="0080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65545" name="Freeform 9"/>
            <p:cNvSpPr>
              <a:spLocks/>
            </p:cNvSpPr>
            <p:nvPr/>
          </p:nvSpPr>
          <p:spPr bwMode="auto">
            <a:xfrm>
              <a:off x="1890" y="1967"/>
              <a:ext cx="393" cy="228"/>
            </a:xfrm>
            <a:custGeom>
              <a:avLst/>
              <a:gdLst/>
              <a:ahLst/>
              <a:cxnLst>
                <a:cxn ang="0">
                  <a:pos x="0" y="228"/>
                </a:cxn>
                <a:cxn ang="0">
                  <a:pos x="0" y="0"/>
                </a:cxn>
                <a:cxn ang="0">
                  <a:pos x="18" y="20"/>
                </a:cxn>
                <a:cxn ang="0">
                  <a:pos x="45" y="52"/>
                </a:cxn>
                <a:cxn ang="0">
                  <a:pos x="77" y="84"/>
                </a:cxn>
                <a:cxn ang="0">
                  <a:pos x="104" y="108"/>
                </a:cxn>
                <a:cxn ang="0">
                  <a:pos x="131" y="132"/>
                </a:cxn>
                <a:cxn ang="0">
                  <a:pos x="163" y="152"/>
                </a:cxn>
                <a:cxn ang="0">
                  <a:pos x="190" y="168"/>
                </a:cxn>
                <a:cxn ang="0">
                  <a:pos x="221" y="180"/>
                </a:cxn>
                <a:cxn ang="0">
                  <a:pos x="248" y="192"/>
                </a:cxn>
                <a:cxn ang="0">
                  <a:pos x="275" y="200"/>
                </a:cxn>
                <a:cxn ang="0">
                  <a:pos x="307" y="208"/>
                </a:cxn>
                <a:cxn ang="0">
                  <a:pos x="334" y="212"/>
                </a:cxn>
                <a:cxn ang="0">
                  <a:pos x="366" y="216"/>
                </a:cxn>
                <a:cxn ang="0">
                  <a:pos x="393" y="228"/>
                </a:cxn>
                <a:cxn ang="0">
                  <a:pos x="393" y="228"/>
                </a:cxn>
                <a:cxn ang="0">
                  <a:pos x="0" y="228"/>
                </a:cxn>
              </a:cxnLst>
              <a:rect l="0" t="0" r="r" b="b"/>
              <a:pathLst>
                <a:path w="393" h="228">
                  <a:moveTo>
                    <a:pt x="0" y="228"/>
                  </a:moveTo>
                  <a:lnTo>
                    <a:pt x="0" y="0"/>
                  </a:lnTo>
                  <a:lnTo>
                    <a:pt x="18" y="20"/>
                  </a:lnTo>
                  <a:lnTo>
                    <a:pt x="45" y="52"/>
                  </a:lnTo>
                  <a:lnTo>
                    <a:pt x="77" y="84"/>
                  </a:lnTo>
                  <a:lnTo>
                    <a:pt x="104" y="108"/>
                  </a:lnTo>
                  <a:lnTo>
                    <a:pt x="131" y="132"/>
                  </a:lnTo>
                  <a:lnTo>
                    <a:pt x="163" y="152"/>
                  </a:lnTo>
                  <a:lnTo>
                    <a:pt x="190" y="168"/>
                  </a:lnTo>
                  <a:lnTo>
                    <a:pt x="221" y="180"/>
                  </a:lnTo>
                  <a:lnTo>
                    <a:pt x="248" y="192"/>
                  </a:lnTo>
                  <a:lnTo>
                    <a:pt x="275" y="200"/>
                  </a:lnTo>
                  <a:lnTo>
                    <a:pt x="307" y="208"/>
                  </a:lnTo>
                  <a:lnTo>
                    <a:pt x="334" y="212"/>
                  </a:lnTo>
                  <a:lnTo>
                    <a:pt x="366" y="216"/>
                  </a:lnTo>
                  <a:lnTo>
                    <a:pt x="393" y="228"/>
                  </a:lnTo>
                  <a:lnTo>
                    <a:pt x="393" y="228"/>
                  </a:lnTo>
                  <a:lnTo>
                    <a:pt x="0" y="228"/>
                  </a:lnTo>
                </a:path>
              </a:pathLst>
            </a:custGeom>
            <a:noFill/>
            <a:ln w="18">
              <a:solidFill>
                <a:srgbClr val="BFBFB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grpSp>
      <p:sp>
        <p:nvSpPr>
          <p:cNvPr id="26" name="Freeform 6"/>
          <p:cNvSpPr>
            <a:spLocks/>
          </p:cNvSpPr>
          <p:nvPr/>
        </p:nvSpPr>
        <p:spPr bwMode="auto">
          <a:xfrm>
            <a:off x="2165578" y="2090511"/>
            <a:ext cx="2743200" cy="1404938"/>
          </a:xfrm>
          <a:custGeom>
            <a:avLst/>
            <a:gdLst/>
            <a:ahLst/>
            <a:cxnLst>
              <a:cxn ang="0">
                <a:pos x="0" y="885"/>
              </a:cxn>
              <a:cxn ang="0">
                <a:pos x="58" y="869"/>
              </a:cxn>
              <a:cxn ang="0">
                <a:pos x="117" y="857"/>
              </a:cxn>
              <a:cxn ang="0">
                <a:pos x="171" y="837"/>
              </a:cxn>
              <a:cxn ang="0">
                <a:pos x="230" y="809"/>
              </a:cxn>
              <a:cxn ang="0">
                <a:pos x="288" y="765"/>
              </a:cxn>
              <a:cxn ang="0">
                <a:pos x="347" y="709"/>
              </a:cxn>
              <a:cxn ang="0">
                <a:pos x="401" y="641"/>
              </a:cxn>
              <a:cxn ang="0">
                <a:pos x="460" y="553"/>
              </a:cxn>
              <a:cxn ang="0">
                <a:pos x="519" y="453"/>
              </a:cxn>
              <a:cxn ang="0">
                <a:pos x="577" y="348"/>
              </a:cxn>
              <a:cxn ang="0">
                <a:pos x="631" y="240"/>
              </a:cxn>
              <a:cxn ang="0">
                <a:pos x="690" y="144"/>
              </a:cxn>
              <a:cxn ang="0">
                <a:pos x="749" y="68"/>
              </a:cxn>
              <a:cxn ang="0">
                <a:pos x="807" y="16"/>
              </a:cxn>
              <a:cxn ang="0">
                <a:pos x="866" y="0"/>
              </a:cxn>
              <a:cxn ang="0">
                <a:pos x="920" y="16"/>
              </a:cxn>
              <a:cxn ang="0">
                <a:pos x="979" y="68"/>
              </a:cxn>
              <a:cxn ang="0">
                <a:pos x="1037" y="144"/>
              </a:cxn>
              <a:cxn ang="0">
                <a:pos x="1096" y="240"/>
              </a:cxn>
              <a:cxn ang="0">
                <a:pos x="1150" y="348"/>
              </a:cxn>
              <a:cxn ang="0">
                <a:pos x="1209" y="453"/>
              </a:cxn>
              <a:cxn ang="0">
                <a:pos x="1268" y="553"/>
              </a:cxn>
              <a:cxn ang="0">
                <a:pos x="1326" y="641"/>
              </a:cxn>
              <a:cxn ang="0">
                <a:pos x="1380" y="709"/>
              </a:cxn>
              <a:cxn ang="0">
                <a:pos x="1439" y="765"/>
              </a:cxn>
              <a:cxn ang="0">
                <a:pos x="1498" y="809"/>
              </a:cxn>
              <a:cxn ang="0">
                <a:pos x="1556" y="837"/>
              </a:cxn>
              <a:cxn ang="0">
                <a:pos x="1610" y="857"/>
              </a:cxn>
              <a:cxn ang="0">
                <a:pos x="1669" y="869"/>
              </a:cxn>
              <a:cxn ang="0">
                <a:pos x="1728" y="885"/>
              </a:cxn>
              <a:cxn ang="0">
                <a:pos x="0" y="885"/>
              </a:cxn>
            </a:cxnLst>
            <a:rect l="0" t="0" r="r" b="b"/>
            <a:pathLst>
              <a:path w="1728" h="885">
                <a:moveTo>
                  <a:pt x="0" y="885"/>
                </a:moveTo>
                <a:lnTo>
                  <a:pt x="0" y="885"/>
                </a:lnTo>
                <a:lnTo>
                  <a:pt x="27" y="873"/>
                </a:lnTo>
                <a:lnTo>
                  <a:pt x="58" y="869"/>
                </a:lnTo>
                <a:lnTo>
                  <a:pt x="85" y="865"/>
                </a:lnTo>
                <a:lnTo>
                  <a:pt x="117" y="857"/>
                </a:lnTo>
                <a:lnTo>
                  <a:pt x="144" y="849"/>
                </a:lnTo>
                <a:lnTo>
                  <a:pt x="171" y="837"/>
                </a:lnTo>
                <a:lnTo>
                  <a:pt x="203" y="825"/>
                </a:lnTo>
                <a:lnTo>
                  <a:pt x="230" y="809"/>
                </a:lnTo>
                <a:lnTo>
                  <a:pt x="261" y="789"/>
                </a:lnTo>
                <a:lnTo>
                  <a:pt x="288" y="765"/>
                </a:lnTo>
                <a:lnTo>
                  <a:pt x="316" y="741"/>
                </a:lnTo>
                <a:lnTo>
                  <a:pt x="347" y="709"/>
                </a:lnTo>
                <a:lnTo>
                  <a:pt x="374" y="677"/>
                </a:lnTo>
                <a:lnTo>
                  <a:pt x="401" y="641"/>
                </a:lnTo>
                <a:lnTo>
                  <a:pt x="433" y="597"/>
                </a:lnTo>
                <a:lnTo>
                  <a:pt x="460" y="553"/>
                </a:lnTo>
                <a:lnTo>
                  <a:pt x="492" y="505"/>
                </a:lnTo>
                <a:lnTo>
                  <a:pt x="519" y="453"/>
                </a:lnTo>
                <a:lnTo>
                  <a:pt x="546" y="400"/>
                </a:lnTo>
                <a:lnTo>
                  <a:pt x="577" y="348"/>
                </a:lnTo>
                <a:lnTo>
                  <a:pt x="604" y="292"/>
                </a:lnTo>
                <a:lnTo>
                  <a:pt x="631" y="240"/>
                </a:lnTo>
                <a:lnTo>
                  <a:pt x="663" y="192"/>
                </a:lnTo>
                <a:lnTo>
                  <a:pt x="690" y="144"/>
                </a:lnTo>
                <a:lnTo>
                  <a:pt x="722" y="104"/>
                </a:lnTo>
                <a:lnTo>
                  <a:pt x="749" y="68"/>
                </a:lnTo>
                <a:lnTo>
                  <a:pt x="776" y="36"/>
                </a:lnTo>
                <a:lnTo>
                  <a:pt x="807" y="16"/>
                </a:lnTo>
                <a:lnTo>
                  <a:pt x="834" y="4"/>
                </a:lnTo>
                <a:lnTo>
                  <a:pt x="866" y="0"/>
                </a:lnTo>
                <a:lnTo>
                  <a:pt x="893" y="4"/>
                </a:lnTo>
                <a:lnTo>
                  <a:pt x="920" y="16"/>
                </a:lnTo>
                <a:lnTo>
                  <a:pt x="952" y="36"/>
                </a:lnTo>
                <a:lnTo>
                  <a:pt x="979" y="68"/>
                </a:lnTo>
                <a:lnTo>
                  <a:pt x="1006" y="104"/>
                </a:lnTo>
                <a:lnTo>
                  <a:pt x="1037" y="144"/>
                </a:lnTo>
                <a:lnTo>
                  <a:pt x="1065" y="192"/>
                </a:lnTo>
                <a:lnTo>
                  <a:pt x="1096" y="240"/>
                </a:lnTo>
                <a:lnTo>
                  <a:pt x="1123" y="292"/>
                </a:lnTo>
                <a:lnTo>
                  <a:pt x="1150" y="348"/>
                </a:lnTo>
                <a:lnTo>
                  <a:pt x="1182" y="400"/>
                </a:lnTo>
                <a:lnTo>
                  <a:pt x="1209" y="453"/>
                </a:lnTo>
                <a:lnTo>
                  <a:pt x="1236" y="505"/>
                </a:lnTo>
                <a:lnTo>
                  <a:pt x="1268" y="553"/>
                </a:lnTo>
                <a:lnTo>
                  <a:pt x="1295" y="597"/>
                </a:lnTo>
                <a:lnTo>
                  <a:pt x="1326" y="641"/>
                </a:lnTo>
                <a:lnTo>
                  <a:pt x="1353" y="677"/>
                </a:lnTo>
                <a:lnTo>
                  <a:pt x="1380" y="709"/>
                </a:lnTo>
                <a:lnTo>
                  <a:pt x="1412" y="741"/>
                </a:lnTo>
                <a:lnTo>
                  <a:pt x="1439" y="765"/>
                </a:lnTo>
                <a:lnTo>
                  <a:pt x="1466" y="789"/>
                </a:lnTo>
                <a:lnTo>
                  <a:pt x="1498" y="809"/>
                </a:lnTo>
                <a:lnTo>
                  <a:pt x="1525" y="825"/>
                </a:lnTo>
                <a:lnTo>
                  <a:pt x="1556" y="837"/>
                </a:lnTo>
                <a:lnTo>
                  <a:pt x="1583" y="849"/>
                </a:lnTo>
                <a:lnTo>
                  <a:pt x="1610" y="857"/>
                </a:lnTo>
                <a:lnTo>
                  <a:pt x="1642" y="865"/>
                </a:lnTo>
                <a:lnTo>
                  <a:pt x="1669" y="869"/>
                </a:lnTo>
                <a:lnTo>
                  <a:pt x="1701" y="873"/>
                </a:lnTo>
                <a:lnTo>
                  <a:pt x="1728" y="885"/>
                </a:lnTo>
                <a:lnTo>
                  <a:pt x="1728" y="885"/>
                </a:lnTo>
                <a:lnTo>
                  <a:pt x="0" y="885"/>
                </a:lnTo>
                <a:close/>
              </a:path>
            </a:pathLst>
          </a:custGeom>
          <a:solidFill>
            <a:srgbClr val="9735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27" name="Line 20"/>
          <p:cNvSpPr>
            <a:spLocks noChangeShapeType="1"/>
          </p:cNvSpPr>
          <p:nvPr/>
        </p:nvSpPr>
        <p:spPr bwMode="auto">
          <a:xfrm flipV="1">
            <a:off x="3000375" y="1541463"/>
            <a:ext cx="0" cy="1954212"/>
          </a:xfrm>
          <a:prstGeom prst="line">
            <a:avLst/>
          </a:prstGeom>
          <a:noFill/>
          <a:ln w="25400">
            <a:solidFill>
              <a:schemeClr val="tx1"/>
            </a:solidFill>
            <a:prstDash val="sysDot"/>
            <a:round/>
            <a:headEnd/>
            <a:tailEnd/>
          </a:ln>
        </p:spPr>
        <p:txBody>
          <a:bodyPr/>
          <a:lstStyle/>
          <a:p>
            <a:endParaRPr lang="en-US"/>
          </a:p>
        </p:txBody>
      </p:sp>
      <p:sp>
        <p:nvSpPr>
          <p:cNvPr id="28" name="Text Box 23"/>
          <p:cNvSpPr txBox="1">
            <a:spLocks noChangeArrowheads="1"/>
          </p:cNvSpPr>
          <p:nvPr/>
        </p:nvSpPr>
        <p:spPr bwMode="auto">
          <a:xfrm>
            <a:off x="2890838" y="1520825"/>
            <a:ext cx="571500" cy="519113"/>
          </a:xfrm>
          <a:prstGeom prst="rect">
            <a:avLst/>
          </a:prstGeom>
          <a:noFill/>
          <a:ln w="9525">
            <a:noFill/>
            <a:miter lim="800000"/>
            <a:headEnd/>
            <a:tailEnd/>
          </a:ln>
        </p:spPr>
        <p:txBody>
          <a:bodyPr>
            <a:spAutoFit/>
          </a:bodyPr>
          <a:lstStyle/>
          <a:p>
            <a:pPr algn="ctr">
              <a:spcBef>
                <a:spcPct val="50000"/>
              </a:spcBef>
            </a:pPr>
            <a:r>
              <a:rPr lang="en-US" sz="2800" i="1" dirty="0" smtClean="0">
                <a:latin typeface="Times New Roman" pitchFamily="18" charset="0"/>
              </a:rPr>
              <a:t>h</a:t>
            </a:r>
            <a:endParaRPr lang="en-US" sz="2800" baseline="-25000" dirty="0">
              <a:latin typeface="Times New Roman" pitchFamily="18" charset="0"/>
              <a:sym typeface="Symbol" pitchFamily="18" charset="2"/>
            </a:endParaRPr>
          </a:p>
        </p:txBody>
      </p:sp>
      <p:sp>
        <p:nvSpPr>
          <p:cNvPr id="21" name="Freeform 24"/>
          <p:cNvSpPr>
            <a:spLocks/>
          </p:cNvSpPr>
          <p:nvPr/>
        </p:nvSpPr>
        <p:spPr bwMode="auto">
          <a:xfrm>
            <a:off x="3011257" y="3133495"/>
            <a:ext cx="623888" cy="361950"/>
          </a:xfrm>
          <a:custGeom>
            <a:avLst/>
            <a:gdLst/>
            <a:ahLst/>
            <a:cxnLst>
              <a:cxn ang="0">
                <a:pos x="0" y="228"/>
              </a:cxn>
              <a:cxn ang="0">
                <a:pos x="0" y="0"/>
              </a:cxn>
              <a:cxn ang="0">
                <a:pos x="18" y="20"/>
              </a:cxn>
              <a:cxn ang="0">
                <a:pos x="45" y="52"/>
              </a:cxn>
              <a:cxn ang="0">
                <a:pos x="77" y="84"/>
              </a:cxn>
              <a:cxn ang="0">
                <a:pos x="104" y="108"/>
              </a:cxn>
              <a:cxn ang="0">
                <a:pos x="131" y="132"/>
              </a:cxn>
              <a:cxn ang="0">
                <a:pos x="163" y="152"/>
              </a:cxn>
              <a:cxn ang="0">
                <a:pos x="190" y="168"/>
              </a:cxn>
              <a:cxn ang="0">
                <a:pos x="221" y="180"/>
              </a:cxn>
              <a:cxn ang="0">
                <a:pos x="248" y="192"/>
              </a:cxn>
              <a:cxn ang="0">
                <a:pos x="275" y="200"/>
              </a:cxn>
              <a:cxn ang="0">
                <a:pos x="307" y="208"/>
              </a:cxn>
              <a:cxn ang="0">
                <a:pos x="334" y="212"/>
              </a:cxn>
              <a:cxn ang="0">
                <a:pos x="366" y="216"/>
              </a:cxn>
              <a:cxn ang="0">
                <a:pos x="393" y="228"/>
              </a:cxn>
              <a:cxn ang="0">
                <a:pos x="393" y="228"/>
              </a:cxn>
              <a:cxn ang="0">
                <a:pos x="0" y="228"/>
              </a:cxn>
            </a:cxnLst>
            <a:rect l="0" t="0" r="r" b="b"/>
            <a:pathLst>
              <a:path w="393" h="228">
                <a:moveTo>
                  <a:pt x="0" y="228"/>
                </a:moveTo>
                <a:lnTo>
                  <a:pt x="0" y="0"/>
                </a:lnTo>
                <a:lnTo>
                  <a:pt x="18" y="20"/>
                </a:lnTo>
                <a:lnTo>
                  <a:pt x="45" y="52"/>
                </a:lnTo>
                <a:lnTo>
                  <a:pt x="77" y="84"/>
                </a:lnTo>
                <a:lnTo>
                  <a:pt x="104" y="108"/>
                </a:lnTo>
                <a:lnTo>
                  <a:pt x="131" y="132"/>
                </a:lnTo>
                <a:lnTo>
                  <a:pt x="163" y="152"/>
                </a:lnTo>
                <a:lnTo>
                  <a:pt x="190" y="168"/>
                </a:lnTo>
                <a:lnTo>
                  <a:pt x="221" y="180"/>
                </a:lnTo>
                <a:lnTo>
                  <a:pt x="248" y="192"/>
                </a:lnTo>
                <a:lnTo>
                  <a:pt x="275" y="200"/>
                </a:lnTo>
                <a:lnTo>
                  <a:pt x="307" y="208"/>
                </a:lnTo>
                <a:lnTo>
                  <a:pt x="334" y="212"/>
                </a:lnTo>
                <a:lnTo>
                  <a:pt x="366" y="216"/>
                </a:lnTo>
                <a:lnTo>
                  <a:pt x="393" y="228"/>
                </a:lnTo>
                <a:lnTo>
                  <a:pt x="393" y="228"/>
                </a:lnTo>
                <a:lnTo>
                  <a:pt x="0" y="228"/>
                </a:lnTo>
                <a:close/>
              </a:path>
            </a:pathLst>
          </a:custGeom>
          <a:solidFill>
            <a:srgbClr val="0080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22" name="TextBox 21"/>
          <p:cNvSpPr txBox="1"/>
          <p:nvPr/>
        </p:nvSpPr>
        <p:spPr>
          <a:xfrm>
            <a:off x="3156857" y="3516086"/>
            <a:ext cx="229550" cy="307777"/>
          </a:xfrm>
          <a:prstGeom prst="rect">
            <a:avLst/>
          </a:prstGeom>
          <a:noFill/>
        </p:spPr>
        <p:txBody>
          <a:bodyPr wrap="none" rtlCol="0">
            <a:spAutoFit/>
          </a:bodyPr>
          <a:lstStyle/>
          <a:p>
            <a:r>
              <a:rPr lang="en-US" dirty="0" smtClean="0">
                <a:sym typeface="Symbol"/>
              </a:rPr>
              <a:t></a:t>
            </a:r>
            <a:endParaRPr lang="en-US" dirty="0"/>
          </a:p>
        </p:txBody>
      </p:sp>
      <p:graphicFrame>
        <p:nvGraphicFramePr>
          <p:cNvPr id="23" name="Object 22"/>
          <p:cNvGraphicFramePr>
            <a:graphicFrameLocks noChangeAspect="1"/>
          </p:cNvGraphicFramePr>
          <p:nvPr/>
        </p:nvGraphicFramePr>
        <p:xfrm>
          <a:off x="3090635" y="3429227"/>
          <a:ext cx="381907" cy="458288"/>
        </p:xfrm>
        <a:graphic>
          <a:graphicData uri="http://schemas.openxmlformats.org/presentationml/2006/ole">
            <mc:AlternateContent xmlns:mc="http://schemas.openxmlformats.org/markup-compatibility/2006">
              <mc:Choice xmlns:v="urn:schemas-microsoft-com:vml" Requires="v">
                <p:oleObj spid="_x0000_s83021" name="Equation" r:id="rId4" imgW="190440" imgH="228600" progId="Equation.DSMT4">
                  <p:embed/>
                </p:oleObj>
              </mc:Choice>
              <mc:Fallback>
                <p:oleObj name="Equation" r:id="rId4" imgW="190440" imgH="228600" progId="Equation.DSMT4">
                  <p:embed/>
                  <p:pic>
                    <p:nvPicPr>
                      <p:cNvPr id="0" name="Picture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90635" y="3429227"/>
                        <a:ext cx="381907" cy="458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Rectangle 2"/>
          <p:cNvSpPr>
            <a:spLocks noChangeArrowheads="1"/>
          </p:cNvSpPr>
          <p:nvPr/>
        </p:nvSpPr>
        <p:spPr bwMode="auto">
          <a:xfrm>
            <a:off x="904875" y="257175"/>
            <a:ext cx="8477250" cy="933450"/>
          </a:xfrm>
          <a:prstGeom prst="rect">
            <a:avLst/>
          </a:prstGeom>
          <a:solidFill>
            <a:schemeClr val="bg1"/>
          </a:solidFill>
          <a:ln w="57150" cmpd="thickThin">
            <a:noFill/>
            <a:miter lim="800000"/>
            <a:headEnd/>
            <a:tailEnd/>
          </a:ln>
        </p:spPr>
        <p:txBody>
          <a:bodyPr lIns="90488" tIns="44450" rIns="90488" bIns="44450" anchor="ctr"/>
          <a:lstStyle/>
          <a:p>
            <a:pPr algn="ctr"/>
            <a:r>
              <a:rPr lang="en-GB" sz="3200">
                <a:solidFill>
                  <a:schemeClr val="tx2"/>
                </a:solidFill>
                <a:latin typeface="Arial Unicode MS" pitchFamily="34" charset="-128"/>
              </a:rPr>
              <a:t>Inference at a single voxel</a:t>
            </a:r>
            <a:endParaRPr lang="en-US" sz="3200">
              <a:solidFill>
                <a:schemeClr val="tx2"/>
              </a:solidFill>
              <a:latin typeface="Arial Unicode MS" pitchFamily="34" charset="-128"/>
            </a:endParaRPr>
          </a:p>
        </p:txBody>
      </p:sp>
      <p:sp>
        <p:nvSpPr>
          <p:cNvPr id="1029" name="Text Box 5"/>
          <p:cNvSpPr txBox="1">
            <a:spLocks noChangeArrowheads="1"/>
          </p:cNvSpPr>
          <p:nvPr/>
        </p:nvSpPr>
        <p:spPr bwMode="auto">
          <a:xfrm>
            <a:off x="5105400" y="1382713"/>
            <a:ext cx="4543231" cy="830997"/>
          </a:xfrm>
          <a:prstGeom prst="rect">
            <a:avLst/>
          </a:prstGeom>
          <a:noFill/>
          <a:ln w="12700">
            <a:noFill/>
            <a:miter lim="800000"/>
            <a:headEnd/>
            <a:tailEnd/>
          </a:ln>
        </p:spPr>
        <p:txBody>
          <a:bodyPr wrap="none">
            <a:spAutoFit/>
          </a:bodyPr>
          <a:lstStyle/>
          <a:p>
            <a:pPr eaLnBrk="0" hangingPunct="0"/>
            <a:r>
              <a:rPr lang="en-GB" sz="2400" b="0" dirty="0" smtClean="0">
                <a:latin typeface="Arial Unicode MS" pitchFamily="34" charset="-128"/>
              </a:rPr>
              <a:t>Decision:</a:t>
            </a:r>
            <a:r>
              <a:rPr lang="en-GB" sz="2400" b="0" dirty="0">
                <a:latin typeface="Arial Unicode MS" pitchFamily="34" charset="-128"/>
              </a:rPr>
              <a:t/>
            </a:r>
            <a:br>
              <a:rPr lang="en-GB" sz="2400" b="0" dirty="0">
                <a:latin typeface="Arial Unicode MS" pitchFamily="34" charset="-128"/>
              </a:rPr>
            </a:br>
            <a:r>
              <a:rPr lang="en-GB" sz="2400" b="0" dirty="0" smtClean="0">
                <a:latin typeface="Arial Unicode MS" pitchFamily="34" charset="-128"/>
              </a:rPr>
              <a:t>H</a:t>
            </a:r>
            <a:r>
              <a:rPr lang="en-GB" sz="2400" b="0" baseline="-25000" dirty="0" smtClean="0">
                <a:latin typeface="Arial Unicode MS" pitchFamily="34" charset="-128"/>
              </a:rPr>
              <a:t>0</a:t>
            </a:r>
            <a:r>
              <a:rPr lang="en-GB" sz="2400" b="0" dirty="0" smtClean="0">
                <a:latin typeface="Arial Unicode MS" pitchFamily="34" charset="-128"/>
              </a:rPr>
              <a:t> ,</a:t>
            </a:r>
            <a:r>
              <a:rPr lang="en-GB" sz="2400" b="0" baseline="-25000" dirty="0" smtClean="0">
                <a:latin typeface="Arial Unicode MS" pitchFamily="34" charset="-128"/>
              </a:rPr>
              <a:t> </a:t>
            </a:r>
            <a:r>
              <a:rPr lang="en-GB" sz="2400" b="0" dirty="0" smtClean="0">
                <a:latin typeface="Arial Unicode MS" pitchFamily="34" charset="-128"/>
              </a:rPr>
              <a:t>H</a:t>
            </a:r>
            <a:r>
              <a:rPr lang="en-GB" sz="2400" b="0" baseline="-25000" dirty="0" smtClean="0">
                <a:latin typeface="Arial Unicode MS" pitchFamily="34" charset="-128"/>
              </a:rPr>
              <a:t>1</a:t>
            </a:r>
            <a:r>
              <a:rPr lang="en-GB" sz="2400" b="0" dirty="0" smtClean="0">
                <a:latin typeface="Arial Unicode MS" pitchFamily="34" charset="-128"/>
              </a:rPr>
              <a:t>: zero/non-zero activation</a:t>
            </a:r>
          </a:p>
        </p:txBody>
      </p:sp>
      <p:grpSp>
        <p:nvGrpSpPr>
          <p:cNvPr id="2" name="Group 10"/>
          <p:cNvGrpSpPr>
            <a:grpSpLocks/>
          </p:cNvGrpSpPr>
          <p:nvPr/>
        </p:nvGrpSpPr>
        <p:grpSpPr bwMode="auto">
          <a:xfrm>
            <a:off x="671513" y="4895850"/>
            <a:ext cx="2192337" cy="1714500"/>
            <a:chOff x="1409" y="3010"/>
            <a:chExt cx="1228" cy="1080"/>
          </a:xfrm>
        </p:grpSpPr>
        <p:sp>
          <p:nvSpPr>
            <p:cNvPr id="1038" name="Rectangle 11"/>
            <p:cNvSpPr>
              <a:spLocks noChangeArrowheads="1"/>
            </p:cNvSpPr>
            <p:nvPr/>
          </p:nvSpPr>
          <p:spPr bwMode="auto">
            <a:xfrm>
              <a:off x="1409" y="3543"/>
              <a:ext cx="301" cy="248"/>
            </a:xfrm>
            <a:prstGeom prst="rect">
              <a:avLst/>
            </a:prstGeom>
            <a:noFill/>
            <a:ln w="9525">
              <a:noFill/>
              <a:miter lim="800000"/>
              <a:headEnd/>
              <a:tailEnd/>
            </a:ln>
          </p:spPr>
          <p:txBody>
            <a:bodyPr wrap="none" lIns="90488" tIns="44450" rIns="90488" bIns="44450">
              <a:spAutoFit/>
            </a:bodyPr>
            <a:lstStyle/>
            <a:p>
              <a:pPr eaLnBrk="0" hangingPunct="0"/>
              <a:r>
                <a:rPr lang="en-GB" sz="2000" b="0" i="1">
                  <a:latin typeface="Times New Roman" pitchFamily="18" charset="0"/>
                </a:rPr>
                <a:t>t</a:t>
              </a:r>
              <a:r>
                <a:rPr lang="en-GB" sz="2000"/>
                <a:t> = </a:t>
              </a:r>
            </a:p>
          </p:txBody>
        </p:sp>
        <p:sp>
          <p:nvSpPr>
            <p:cNvPr id="1039" name="Rectangle 12"/>
            <p:cNvSpPr>
              <a:spLocks noChangeArrowheads="1"/>
            </p:cNvSpPr>
            <p:nvPr/>
          </p:nvSpPr>
          <p:spPr bwMode="auto">
            <a:xfrm>
              <a:off x="1756" y="3010"/>
              <a:ext cx="791" cy="575"/>
            </a:xfrm>
            <a:prstGeom prst="rect">
              <a:avLst/>
            </a:prstGeom>
            <a:noFill/>
            <a:ln w="9525">
              <a:noFill/>
              <a:miter lim="800000"/>
              <a:headEnd/>
              <a:tailEnd/>
            </a:ln>
          </p:spPr>
          <p:txBody>
            <a:bodyPr wrap="none" lIns="90488" tIns="44450" rIns="90488" bIns="44450">
              <a:spAutoFit/>
            </a:bodyPr>
            <a:lstStyle/>
            <a:p>
              <a:pPr algn="ctr" eaLnBrk="0" hangingPunct="0"/>
              <a:r>
                <a:rPr lang="en-GB" sz="1800" i="1"/>
                <a:t>contrast</a:t>
              </a:r>
              <a:r>
                <a:rPr lang="en-GB" sz="1800"/>
                <a:t> of</a:t>
              </a:r>
              <a:br>
                <a:rPr lang="en-GB" sz="1800"/>
              </a:br>
              <a:r>
                <a:rPr lang="en-GB" sz="1800"/>
                <a:t>estimated</a:t>
              </a:r>
              <a:br>
                <a:rPr lang="en-GB" sz="1800"/>
              </a:br>
              <a:r>
                <a:rPr lang="en-GB" sz="1800"/>
                <a:t>parameters</a:t>
              </a:r>
            </a:p>
          </p:txBody>
        </p:sp>
        <p:sp>
          <p:nvSpPr>
            <p:cNvPr id="1040" name="Rectangle 13"/>
            <p:cNvSpPr>
              <a:spLocks noChangeArrowheads="1"/>
            </p:cNvSpPr>
            <p:nvPr/>
          </p:nvSpPr>
          <p:spPr bwMode="auto">
            <a:xfrm>
              <a:off x="1871" y="3688"/>
              <a:ext cx="621" cy="402"/>
            </a:xfrm>
            <a:prstGeom prst="rect">
              <a:avLst/>
            </a:prstGeom>
            <a:noFill/>
            <a:ln w="9525">
              <a:noFill/>
              <a:miter lim="800000"/>
              <a:headEnd/>
              <a:tailEnd/>
            </a:ln>
          </p:spPr>
          <p:txBody>
            <a:bodyPr wrap="none" lIns="90488" tIns="44450" rIns="90488" bIns="44450">
              <a:spAutoFit/>
            </a:bodyPr>
            <a:lstStyle/>
            <a:p>
              <a:pPr algn="ctr" eaLnBrk="0" hangingPunct="0"/>
              <a:r>
                <a:rPr lang="en-GB" sz="1800"/>
                <a:t>variance</a:t>
              </a:r>
              <a:br>
                <a:rPr lang="en-GB" sz="1800"/>
              </a:br>
              <a:r>
                <a:rPr lang="en-GB" sz="1800"/>
                <a:t>estimate</a:t>
              </a:r>
            </a:p>
          </p:txBody>
        </p:sp>
        <p:sp>
          <p:nvSpPr>
            <p:cNvPr id="1041" name="Line 14"/>
            <p:cNvSpPr>
              <a:spLocks noChangeShapeType="1"/>
            </p:cNvSpPr>
            <p:nvPr/>
          </p:nvSpPr>
          <p:spPr bwMode="auto">
            <a:xfrm flipV="1">
              <a:off x="1763" y="3648"/>
              <a:ext cx="816" cy="2"/>
            </a:xfrm>
            <a:prstGeom prst="line">
              <a:avLst/>
            </a:prstGeom>
            <a:noFill/>
            <a:ln w="25400">
              <a:solidFill>
                <a:schemeClr val="tx1"/>
              </a:solidFill>
              <a:round/>
              <a:headEnd type="none" w="sm" len="sm"/>
              <a:tailEnd type="none" w="sm" len="sm"/>
            </a:ln>
          </p:spPr>
          <p:txBody>
            <a:bodyPr wrap="none" anchor="ctr"/>
            <a:lstStyle/>
            <a:p>
              <a:endParaRPr lang="en-US"/>
            </a:p>
          </p:txBody>
        </p:sp>
        <p:sp>
          <p:nvSpPr>
            <p:cNvPr id="1042" name="Freeform 15"/>
            <p:cNvSpPr>
              <a:spLocks/>
            </p:cNvSpPr>
            <p:nvPr/>
          </p:nvSpPr>
          <p:spPr bwMode="auto">
            <a:xfrm>
              <a:off x="1649" y="3724"/>
              <a:ext cx="988" cy="364"/>
            </a:xfrm>
            <a:custGeom>
              <a:avLst/>
              <a:gdLst>
                <a:gd name="T0" fmla="*/ 0 w 1070"/>
                <a:gd name="T1" fmla="*/ 245 h 364"/>
                <a:gd name="T2" fmla="*/ 97 w 1070"/>
                <a:gd name="T3" fmla="*/ 363 h 364"/>
                <a:gd name="T4" fmla="*/ 97 w 1070"/>
                <a:gd name="T5" fmla="*/ 0 h 364"/>
                <a:gd name="T6" fmla="*/ 867 w 1070"/>
                <a:gd name="T7" fmla="*/ 0 h 364"/>
                <a:gd name="T8" fmla="*/ 911 w 1070"/>
                <a:gd name="T9" fmla="*/ 54 h 364"/>
                <a:gd name="T10" fmla="*/ 0 60000 65536"/>
                <a:gd name="T11" fmla="*/ 0 60000 65536"/>
                <a:gd name="T12" fmla="*/ 0 60000 65536"/>
                <a:gd name="T13" fmla="*/ 0 60000 65536"/>
                <a:gd name="T14" fmla="*/ 0 60000 65536"/>
                <a:gd name="T15" fmla="*/ 0 w 1070"/>
                <a:gd name="T16" fmla="*/ 0 h 364"/>
                <a:gd name="T17" fmla="*/ 1070 w 1070"/>
                <a:gd name="T18" fmla="*/ 364 h 364"/>
              </a:gdLst>
              <a:ahLst/>
              <a:cxnLst>
                <a:cxn ang="T10">
                  <a:pos x="T0" y="T1"/>
                </a:cxn>
                <a:cxn ang="T11">
                  <a:pos x="T2" y="T3"/>
                </a:cxn>
                <a:cxn ang="T12">
                  <a:pos x="T4" y="T5"/>
                </a:cxn>
                <a:cxn ang="T13">
                  <a:pos x="T6" y="T7"/>
                </a:cxn>
                <a:cxn ang="T14">
                  <a:pos x="T8" y="T9"/>
                </a:cxn>
              </a:cxnLst>
              <a:rect l="T15" t="T16" r="T17" b="T18"/>
              <a:pathLst>
                <a:path w="1070" h="364">
                  <a:moveTo>
                    <a:pt x="0" y="245"/>
                  </a:moveTo>
                  <a:lnTo>
                    <a:pt x="114" y="363"/>
                  </a:lnTo>
                  <a:lnTo>
                    <a:pt x="114" y="0"/>
                  </a:lnTo>
                  <a:lnTo>
                    <a:pt x="1017" y="0"/>
                  </a:lnTo>
                  <a:lnTo>
                    <a:pt x="1069" y="54"/>
                  </a:lnTo>
                </a:path>
              </a:pathLst>
            </a:custGeom>
            <a:noFill/>
            <a:ln w="25400" cap="rnd" cmpd="sng">
              <a:solidFill>
                <a:schemeClr val="tx1"/>
              </a:solidFill>
              <a:prstDash val="solid"/>
              <a:round/>
              <a:headEnd type="none" w="sm" len="sm"/>
              <a:tailEnd type="none" w="sm" len="sm"/>
            </a:ln>
          </p:spPr>
          <p:txBody>
            <a:bodyPr/>
            <a:lstStyle/>
            <a:p>
              <a:endParaRPr lang="en-US"/>
            </a:p>
          </p:txBody>
        </p:sp>
      </p:grpSp>
      <p:sp>
        <p:nvSpPr>
          <p:cNvPr id="1035" name="Text Box 21"/>
          <p:cNvSpPr txBox="1">
            <a:spLocks noChangeArrowheads="1"/>
          </p:cNvSpPr>
          <p:nvPr/>
        </p:nvSpPr>
        <p:spPr bwMode="auto">
          <a:xfrm>
            <a:off x="889000" y="3544888"/>
            <a:ext cx="2743200" cy="366712"/>
          </a:xfrm>
          <a:prstGeom prst="rect">
            <a:avLst/>
          </a:prstGeom>
          <a:noFill/>
          <a:ln w="9525">
            <a:noFill/>
            <a:miter lim="800000"/>
            <a:headEnd/>
            <a:tailEnd/>
          </a:ln>
        </p:spPr>
        <p:txBody>
          <a:bodyPr>
            <a:spAutoFit/>
          </a:bodyPr>
          <a:lstStyle/>
          <a:p>
            <a:pPr algn="ctr">
              <a:spcBef>
                <a:spcPct val="50000"/>
              </a:spcBef>
            </a:pPr>
            <a:r>
              <a:rPr lang="en-US" sz="1800" b="0" i="1" dirty="0" smtClean="0"/>
              <a:t>t</a:t>
            </a:r>
            <a:endParaRPr lang="en-US" sz="1800" b="0" dirty="0"/>
          </a:p>
        </p:txBody>
      </p:sp>
      <p:sp>
        <p:nvSpPr>
          <p:cNvPr id="1036" name="Text Box 22"/>
          <p:cNvSpPr txBox="1">
            <a:spLocks noChangeArrowheads="1"/>
          </p:cNvSpPr>
          <p:nvPr/>
        </p:nvSpPr>
        <p:spPr bwMode="auto">
          <a:xfrm>
            <a:off x="3233738" y="2909888"/>
            <a:ext cx="269875" cy="519112"/>
          </a:xfrm>
          <a:prstGeom prst="rect">
            <a:avLst/>
          </a:prstGeom>
          <a:noFill/>
          <a:ln w="9525">
            <a:noFill/>
            <a:miter lim="800000"/>
            <a:headEnd/>
            <a:tailEnd/>
          </a:ln>
        </p:spPr>
        <p:txBody>
          <a:bodyPr lIns="0">
            <a:spAutoFit/>
          </a:bodyPr>
          <a:lstStyle/>
          <a:p>
            <a:pPr>
              <a:spcBef>
                <a:spcPct val="50000"/>
              </a:spcBef>
            </a:pPr>
            <a:r>
              <a:rPr lang="en-US" sz="2800" i="1">
                <a:solidFill>
                  <a:srgbClr val="009900"/>
                </a:solidFill>
                <a:latin typeface="Times New Roman" pitchFamily="18" charset="0"/>
                <a:sym typeface="Symbol" pitchFamily="18" charset="2"/>
              </a:rPr>
              <a:t></a:t>
            </a:r>
          </a:p>
        </p:txBody>
      </p:sp>
      <p:grpSp>
        <p:nvGrpSpPr>
          <p:cNvPr id="3" name="Group 5"/>
          <p:cNvGrpSpPr>
            <a:grpSpLocks noChangeAspect="1"/>
          </p:cNvGrpSpPr>
          <p:nvPr/>
        </p:nvGrpSpPr>
        <p:grpSpPr bwMode="auto">
          <a:xfrm>
            <a:off x="758825" y="1901825"/>
            <a:ext cx="2994025" cy="1766888"/>
            <a:chOff x="478" y="1198"/>
            <a:chExt cx="1886" cy="1113"/>
          </a:xfrm>
        </p:grpSpPr>
        <p:sp>
          <p:nvSpPr>
            <p:cNvPr id="65540" name="AutoShape 4"/>
            <p:cNvSpPr>
              <a:spLocks noChangeAspect="1" noChangeArrowheads="1" noTextEdit="1"/>
            </p:cNvSpPr>
            <p:nvPr/>
          </p:nvSpPr>
          <p:spPr bwMode="auto">
            <a:xfrm>
              <a:off x="478" y="1198"/>
              <a:ext cx="1886" cy="111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542" name="Freeform 6"/>
            <p:cNvSpPr>
              <a:spLocks/>
            </p:cNvSpPr>
            <p:nvPr/>
          </p:nvSpPr>
          <p:spPr bwMode="auto">
            <a:xfrm>
              <a:off x="555" y="1310"/>
              <a:ext cx="1728" cy="885"/>
            </a:xfrm>
            <a:custGeom>
              <a:avLst/>
              <a:gdLst/>
              <a:ahLst/>
              <a:cxnLst>
                <a:cxn ang="0">
                  <a:pos x="0" y="885"/>
                </a:cxn>
                <a:cxn ang="0">
                  <a:pos x="58" y="869"/>
                </a:cxn>
                <a:cxn ang="0">
                  <a:pos x="117" y="857"/>
                </a:cxn>
                <a:cxn ang="0">
                  <a:pos x="171" y="837"/>
                </a:cxn>
                <a:cxn ang="0">
                  <a:pos x="230" y="809"/>
                </a:cxn>
                <a:cxn ang="0">
                  <a:pos x="288" y="765"/>
                </a:cxn>
                <a:cxn ang="0">
                  <a:pos x="347" y="709"/>
                </a:cxn>
                <a:cxn ang="0">
                  <a:pos x="401" y="641"/>
                </a:cxn>
                <a:cxn ang="0">
                  <a:pos x="460" y="553"/>
                </a:cxn>
                <a:cxn ang="0">
                  <a:pos x="519" y="453"/>
                </a:cxn>
                <a:cxn ang="0">
                  <a:pos x="577" y="348"/>
                </a:cxn>
                <a:cxn ang="0">
                  <a:pos x="631" y="240"/>
                </a:cxn>
                <a:cxn ang="0">
                  <a:pos x="690" y="144"/>
                </a:cxn>
                <a:cxn ang="0">
                  <a:pos x="749" y="68"/>
                </a:cxn>
                <a:cxn ang="0">
                  <a:pos x="807" y="16"/>
                </a:cxn>
                <a:cxn ang="0">
                  <a:pos x="866" y="0"/>
                </a:cxn>
                <a:cxn ang="0">
                  <a:pos x="920" y="16"/>
                </a:cxn>
                <a:cxn ang="0">
                  <a:pos x="979" y="68"/>
                </a:cxn>
                <a:cxn ang="0">
                  <a:pos x="1037" y="144"/>
                </a:cxn>
                <a:cxn ang="0">
                  <a:pos x="1096" y="240"/>
                </a:cxn>
                <a:cxn ang="0">
                  <a:pos x="1150" y="348"/>
                </a:cxn>
                <a:cxn ang="0">
                  <a:pos x="1209" y="453"/>
                </a:cxn>
                <a:cxn ang="0">
                  <a:pos x="1268" y="553"/>
                </a:cxn>
                <a:cxn ang="0">
                  <a:pos x="1326" y="641"/>
                </a:cxn>
                <a:cxn ang="0">
                  <a:pos x="1380" y="709"/>
                </a:cxn>
                <a:cxn ang="0">
                  <a:pos x="1439" y="765"/>
                </a:cxn>
                <a:cxn ang="0">
                  <a:pos x="1498" y="809"/>
                </a:cxn>
                <a:cxn ang="0">
                  <a:pos x="1556" y="837"/>
                </a:cxn>
                <a:cxn ang="0">
                  <a:pos x="1610" y="857"/>
                </a:cxn>
                <a:cxn ang="0">
                  <a:pos x="1669" y="869"/>
                </a:cxn>
                <a:cxn ang="0">
                  <a:pos x="1728" y="885"/>
                </a:cxn>
                <a:cxn ang="0">
                  <a:pos x="0" y="885"/>
                </a:cxn>
              </a:cxnLst>
              <a:rect l="0" t="0" r="r" b="b"/>
              <a:pathLst>
                <a:path w="1728" h="885">
                  <a:moveTo>
                    <a:pt x="0" y="885"/>
                  </a:moveTo>
                  <a:lnTo>
                    <a:pt x="0" y="885"/>
                  </a:lnTo>
                  <a:lnTo>
                    <a:pt x="27" y="873"/>
                  </a:lnTo>
                  <a:lnTo>
                    <a:pt x="58" y="869"/>
                  </a:lnTo>
                  <a:lnTo>
                    <a:pt x="85" y="865"/>
                  </a:lnTo>
                  <a:lnTo>
                    <a:pt x="117" y="857"/>
                  </a:lnTo>
                  <a:lnTo>
                    <a:pt x="144" y="849"/>
                  </a:lnTo>
                  <a:lnTo>
                    <a:pt x="171" y="837"/>
                  </a:lnTo>
                  <a:lnTo>
                    <a:pt x="203" y="825"/>
                  </a:lnTo>
                  <a:lnTo>
                    <a:pt x="230" y="809"/>
                  </a:lnTo>
                  <a:lnTo>
                    <a:pt x="261" y="789"/>
                  </a:lnTo>
                  <a:lnTo>
                    <a:pt x="288" y="765"/>
                  </a:lnTo>
                  <a:lnTo>
                    <a:pt x="316" y="741"/>
                  </a:lnTo>
                  <a:lnTo>
                    <a:pt x="347" y="709"/>
                  </a:lnTo>
                  <a:lnTo>
                    <a:pt x="374" y="677"/>
                  </a:lnTo>
                  <a:lnTo>
                    <a:pt x="401" y="641"/>
                  </a:lnTo>
                  <a:lnTo>
                    <a:pt x="433" y="597"/>
                  </a:lnTo>
                  <a:lnTo>
                    <a:pt x="460" y="553"/>
                  </a:lnTo>
                  <a:lnTo>
                    <a:pt x="492" y="505"/>
                  </a:lnTo>
                  <a:lnTo>
                    <a:pt x="519" y="453"/>
                  </a:lnTo>
                  <a:lnTo>
                    <a:pt x="546" y="400"/>
                  </a:lnTo>
                  <a:lnTo>
                    <a:pt x="577" y="348"/>
                  </a:lnTo>
                  <a:lnTo>
                    <a:pt x="604" y="292"/>
                  </a:lnTo>
                  <a:lnTo>
                    <a:pt x="631" y="240"/>
                  </a:lnTo>
                  <a:lnTo>
                    <a:pt x="663" y="192"/>
                  </a:lnTo>
                  <a:lnTo>
                    <a:pt x="690" y="144"/>
                  </a:lnTo>
                  <a:lnTo>
                    <a:pt x="722" y="104"/>
                  </a:lnTo>
                  <a:lnTo>
                    <a:pt x="749" y="68"/>
                  </a:lnTo>
                  <a:lnTo>
                    <a:pt x="776" y="36"/>
                  </a:lnTo>
                  <a:lnTo>
                    <a:pt x="807" y="16"/>
                  </a:lnTo>
                  <a:lnTo>
                    <a:pt x="834" y="4"/>
                  </a:lnTo>
                  <a:lnTo>
                    <a:pt x="866" y="0"/>
                  </a:lnTo>
                  <a:lnTo>
                    <a:pt x="893" y="4"/>
                  </a:lnTo>
                  <a:lnTo>
                    <a:pt x="920" y="16"/>
                  </a:lnTo>
                  <a:lnTo>
                    <a:pt x="952" y="36"/>
                  </a:lnTo>
                  <a:lnTo>
                    <a:pt x="979" y="68"/>
                  </a:lnTo>
                  <a:lnTo>
                    <a:pt x="1006" y="104"/>
                  </a:lnTo>
                  <a:lnTo>
                    <a:pt x="1037" y="144"/>
                  </a:lnTo>
                  <a:lnTo>
                    <a:pt x="1065" y="192"/>
                  </a:lnTo>
                  <a:lnTo>
                    <a:pt x="1096" y="240"/>
                  </a:lnTo>
                  <a:lnTo>
                    <a:pt x="1123" y="292"/>
                  </a:lnTo>
                  <a:lnTo>
                    <a:pt x="1150" y="348"/>
                  </a:lnTo>
                  <a:lnTo>
                    <a:pt x="1182" y="400"/>
                  </a:lnTo>
                  <a:lnTo>
                    <a:pt x="1209" y="453"/>
                  </a:lnTo>
                  <a:lnTo>
                    <a:pt x="1236" y="505"/>
                  </a:lnTo>
                  <a:lnTo>
                    <a:pt x="1268" y="553"/>
                  </a:lnTo>
                  <a:lnTo>
                    <a:pt x="1295" y="597"/>
                  </a:lnTo>
                  <a:lnTo>
                    <a:pt x="1326" y="641"/>
                  </a:lnTo>
                  <a:lnTo>
                    <a:pt x="1353" y="677"/>
                  </a:lnTo>
                  <a:lnTo>
                    <a:pt x="1380" y="709"/>
                  </a:lnTo>
                  <a:lnTo>
                    <a:pt x="1412" y="741"/>
                  </a:lnTo>
                  <a:lnTo>
                    <a:pt x="1439" y="765"/>
                  </a:lnTo>
                  <a:lnTo>
                    <a:pt x="1466" y="789"/>
                  </a:lnTo>
                  <a:lnTo>
                    <a:pt x="1498" y="809"/>
                  </a:lnTo>
                  <a:lnTo>
                    <a:pt x="1525" y="825"/>
                  </a:lnTo>
                  <a:lnTo>
                    <a:pt x="1556" y="837"/>
                  </a:lnTo>
                  <a:lnTo>
                    <a:pt x="1583" y="849"/>
                  </a:lnTo>
                  <a:lnTo>
                    <a:pt x="1610" y="857"/>
                  </a:lnTo>
                  <a:lnTo>
                    <a:pt x="1642" y="865"/>
                  </a:lnTo>
                  <a:lnTo>
                    <a:pt x="1669" y="869"/>
                  </a:lnTo>
                  <a:lnTo>
                    <a:pt x="1701" y="873"/>
                  </a:lnTo>
                  <a:lnTo>
                    <a:pt x="1728" y="885"/>
                  </a:lnTo>
                  <a:lnTo>
                    <a:pt x="1728" y="885"/>
                  </a:lnTo>
                  <a:lnTo>
                    <a:pt x="0" y="885"/>
                  </a:lnTo>
                  <a:close/>
                </a:path>
              </a:pathLst>
            </a:custGeom>
            <a:solidFill>
              <a:srgbClr val="9735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65543" name="Freeform 7"/>
            <p:cNvSpPr>
              <a:spLocks/>
            </p:cNvSpPr>
            <p:nvPr/>
          </p:nvSpPr>
          <p:spPr bwMode="auto">
            <a:xfrm>
              <a:off x="555" y="1310"/>
              <a:ext cx="1728" cy="885"/>
            </a:xfrm>
            <a:custGeom>
              <a:avLst/>
              <a:gdLst/>
              <a:ahLst/>
              <a:cxnLst>
                <a:cxn ang="0">
                  <a:pos x="0" y="885"/>
                </a:cxn>
                <a:cxn ang="0">
                  <a:pos x="58" y="869"/>
                </a:cxn>
                <a:cxn ang="0">
                  <a:pos x="117" y="857"/>
                </a:cxn>
                <a:cxn ang="0">
                  <a:pos x="171" y="837"/>
                </a:cxn>
                <a:cxn ang="0">
                  <a:pos x="230" y="809"/>
                </a:cxn>
                <a:cxn ang="0">
                  <a:pos x="288" y="765"/>
                </a:cxn>
                <a:cxn ang="0">
                  <a:pos x="347" y="709"/>
                </a:cxn>
                <a:cxn ang="0">
                  <a:pos x="401" y="641"/>
                </a:cxn>
                <a:cxn ang="0">
                  <a:pos x="460" y="553"/>
                </a:cxn>
                <a:cxn ang="0">
                  <a:pos x="519" y="453"/>
                </a:cxn>
                <a:cxn ang="0">
                  <a:pos x="577" y="348"/>
                </a:cxn>
                <a:cxn ang="0">
                  <a:pos x="631" y="240"/>
                </a:cxn>
                <a:cxn ang="0">
                  <a:pos x="690" y="144"/>
                </a:cxn>
                <a:cxn ang="0">
                  <a:pos x="749" y="68"/>
                </a:cxn>
                <a:cxn ang="0">
                  <a:pos x="807" y="16"/>
                </a:cxn>
                <a:cxn ang="0">
                  <a:pos x="866" y="0"/>
                </a:cxn>
                <a:cxn ang="0">
                  <a:pos x="920" y="16"/>
                </a:cxn>
                <a:cxn ang="0">
                  <a:pos x="979" y="68"/>
                </a:cxn>
                <a:cxn ang="0">
                  <a:pos x="1037" y="144"/>
                </a:cxn>
                <a:cxn ang="0">
                  <a:pos x="1096" y="240"/>
                </a:cxn>
                <a:cxn ang="0">
                  <a:pos x="1150" y="348"/>
                </a:cxn>
                <a:cxn ang="0">
                  <a:pos x="1209" y="453"/>
                </a:cxn>
                <a:cxn ang="0">
                  <a:pos x="1268" y="553"/>
                </a:cxn>
                <a:cxn ang="0">
                  <a:pos x="1326" y="641"/>
                </a:cxn>
                <a:cxn ang="0">
                  <a:pos x="1380" y="709"/>
                </a:cxn>
                <a:cxn ang="0">
                  <a:pos x="1439" y="765"/>
                </a:cxn>
                <a:cxn ang="0">
                  <a:pos x="1498" y="809"/>
                </a:cxn>
                <a:cxn ang="0">
                  <a:pos x="1556" y="837"/>
                </a:cxn>
                <a:cxn ang="0">
                  <a:pos x="1610" y="857"/>
                </a:cxn>
                <a:cxn ang="0">
                  <a:pos x="1669" y="869"/>
                </a:cxn>
                <a:cxn ang="0">
                  <a:pos x="1728" y="885"/>
                </a:cxn>
                <a:cxn ang="0">
                  <a:pos x="0" y="885"/>
                </a:cxn>
              </a:cxnLst>
              <a:rect l="0" t="0" r="r" b="b"/>
              <a:pathLst>
                <a:path w="1728" h="885">
                  <a:moveTo>
                    <a:pt x="0" y="885"/>
                  </a:moveTo>
                  <a:lnTo>
                    <a:pt x="0" y="885"/>
                  </a:lnTo>
                  <a:lnTo>
                    <a:pt x="27" y="873"/>
                  </a:lnTo>
                  <a:lnTo>
                    <a:pt x="58" y="869"/>
                  </a:lnTo>
                  <a:lnTo>
                    <a:pt x="85" y="865"/>
                  </a:lnTo>
                  <a:lnTo>
                    <a:pt x="117" y="857"/>
                  </a:lnTo>
                  <a:lnTo>
                    <a:pt x="144" y="849"/>
                  </a:lnTo>
                  <a:lnTo>
                    <a:pt x="171" y="837"/>
                  </a:lnTo>
                  <a:lnTo>
                    <a:pt x="203" y="825"/>
                  </a:lnTo>
                  <a:lnTo>
                    <a:pt x="230" y="809"/>
                  </a:lnTo>
                  <a:lnTo>
                    <a:pt x="261" y="789"/>
                  </a:lnTo>
                  <a:lnTo>
                    <a:pt x="288" y="765"/>
                  </a:lnTo>
                  <a:lnTo>
                    <a:pt x="316" y="741"/>
                  </a:lnTo>
                  <a:lnTo>
                    <a:pt x="347" y="709"/>
                  </a:lnTo>
                  <a:lnTo>
                    <a:pt x="374" y="677"/>
                  </a:lnTo>
                  <a:lnTo>
                    <a:pt x="401" y="641"/>
                  </a:lnTo>
                  <a:lnTo>
                    <a:pt x="433" y="597"/>
                  </a:lnTo>
                  <a:lnTo>
                    <a:pt x="460" y="553"/>
                  </a:lnTo>
                  <a:lnTo>
                    <a:pt x="492" y="505"/>
                  </a:lnTo>
                  <a:lnTo>
                    <a:pt x="519" y="453"/>
                  </a:lnTo>
                  <a:lnTo>
                    <a:pt x="546" y="400"/>
                  </a:lnTo>
                  <a:lnTo>
                    <a:pt x="577" y="348"/>
                  </a:lnTo>
                  <a:lnTo>
                    <a:pt x="604" y="292"/>
                  </a:lnTo>
                  <a:lnTo>
                    <a:pt x="631" y="240"/>
                  </a:lnTo>
                  <a:lnTo>
                    <a:pt x="663" y="192"/>
                  </a:lnTo>
                  <a:lnTo>
                    <a:pt x="690" y="144"/>
                  </a:lnTo>
                  <a:lnTo>
                    <a:pt x="722" y="104"/>
                  </a:lnTo>
                  <a:lnTo>
                    <a:pt x="749" y="68"/>
                  </a:lnTo>
                  <a:lnTo>
                    <a:pt x="776" y="36"/>
                  </a:lnTo>
                  <a:lnTo>
                    <a:pt x="807" y="16"/>
                  </a:lnTo>
                  <a:lnTo>
                    <a:pt x="834" y="4"/>
                  </a:lnTo>
                  <a:lnTo>
                    <a:pt x="866" y="0"/>
                  </a:lnTo>
                  <a:lnTo>
                    <a:pt x="893" y="4"/>
                  </a:lnTo>
                  <a:lnTo>
                    <a:pt x="920" y="16"/>
                  </a:lnTo>
                  <a:lnTo>
                    <a:pt x="952" y="36"/>
                  </a:lnTo>
                  <a:lnTo>
                    <a:pt x="979" y="68"/>
                  </a:lnTo>
                  <a:lnTo>
                    <a:pt x="1006" y="104"/>
                  </a:lnTo>
                  <a:lnTo>
                    <a:pt x="1037" y="144"/>
                  </a:lnTo>
                  <a:lnTo>
                    <a:pt x="1065" y="192"/>
                  </a:lnTo>
                  <a:lnTo>
                    <a:pt x="1096" y="240"/>
                  </a:lnTo>
                  <a:lnTo>
                    <a:pt x="1123" y="292"/>
                  </a:lnTo>
                  <a:lnTo>
                    <a:pt x="1150" y="348"/>
                  </a:lnTo>
                  <a:lnTo>
                    <a:pt x="1182" y="400"/>
                  </a:lnTo>
                  <a:lnTo>
                    <a:pt x="1209" y="453"/>
                  </a:lnTo>
                  <a:lnTo>
                    <a:pt x="1236" y="505"/>
                  </a:lnTo>
                  <a:lnTo>
                    <a:pt x="1268" y="553"/>
                  </a:lnTo>
                  <a:lnTo>
                    <a:pt x="1295" y="597"/>
                  </a:lnTo>
                  <a:lnTo>
                    <a:pt x="1326" y="641"/>
                  </a:lnTo>
                  <a:lnTo>
                    <a:pt x="1353" y="677"/>
                  </a:lnTo>
                  <a:lnTo>
                    <a:pt x="1380" y="709"/>
                  </a:lnTo>
                  <a:lnTo>
                    <a:pt x="1412" y="741"/>
                  </a:lnTo>
                  <a:lnTo>
                    <a:pt x="1439" y="765"/>
                  </a:lnTo>
                  <a:lnTo>
                    <a:pt x="1466" y="789"/>
                  </a:lnTo>
                  <a:lnTo>
                    <a:pt x="1498" y="809"/>
                  </a:lnTo>
                  <a:lnTo>
                    <a:pt x="1525" y="825"/>
                  </a:lnTo>
                  <a:lnTo>
                    <a:pt x="1556" y="837"/>
                  </a:lnTo>
                  <a:lnTo>
                    <a:pt x="1583" y="849"/>
                  </a:lnTo>
                  <a:lnTo>
                    <a:pt x="1610" y="857"/>
                  </a:lnTo>
                  <a:lnTo>
                    <a:pt x="1642" y="865"/>
                  </a:lnTo>
                  <a:lnTo>
                    <a:pt x="1669" y="869"/>
                  </a:lnTo>
                  <a:lnTo>
                    <a:pt x="1701" y="873"/>
                  </a:lnTo>
                  <a:lnTo>
                    <a:pt x="1728" y="885"/>
                  </a:lnTo>
                  <a:lnTo>
                    <a:pt x="1728" y="885"/>
                  </a:lnTo>
                  <a:lnTo>
                    <a:pt x="0" y="885"/>
                  </a:lnTo>
                </a:path>
              </a:pathLst>
            </a:custGeom>
            <a:noFill/>
            <a:ln w="18">
              <a:solidFill>
                <a:srgbClr val="BFBFB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65544" name="Freeform 8"/>
            <p:cNvSpPr>
              <a:spLocks/>
            </p:cNvSpPr>
            <p:nvPr/>
          </p:nvSpPr>
          <p:spPr bwMode="auto">
            <a:xfrm>
              <a:off x="1890" y="1967"/>
              <a:ext cx="393" cy="228"/>
            </a:xfrm>
            <a:custGeom>
              <a:avLst/>
              <a:gdLst/>
              <a:ahLst/>
              <a:cxnLst>
                <a:cxn ang="0">
                  <a:pos x="0" y="228"/>
                </a:cxn>
                <a:cxn ang="0">
                  <a:pos x="0" y="0"/>
                </a:cxn>
                <a:cxn ang="0">
                  <a:pos x="18" y="20"/>
                </a:cxn>
                <a:cxn ang="0">
                  <a:pos x="45" y="52"/>
                </a:cxn>
                <a:cxn ang="0">
                  <a:pos x="77" y="84"/>
                </a:cxn>
                <a:cxn ang="0">
                  <a:pos x="104" y="108"/>
                </a:cxn>
                <a:cxn ang="0">
                  <a:pos x="131" y="132"/>
                </a:cxn>
                <a:cxn ang="0">
                  <a:pos x="163" y="152"/>
                </a:cxn>
                <a:cxn ang="0">
                  <a:pos x="190" y="168"/>
                </a:cxn>
                <a:cxn ang="0">
                  <a:pos x="221" y="180"/>
                </a:cxn>
                <a:cxn ang="0">
                  <a:pos x="248" y="192"/>
                </a:cxn>
                <a:cxn ang="0">
                  <a:pos x="275" y="200"/>
                </a:cxn>
                <a:cxn ang="0">
                  <a:pos x="307" y="208"/>
                </a:cxn>
                <a:cxn ang="0">
                  <a:pos x="334" y="212"/>
                </a:cxn>
                <a:cxn ang="0">
                  <a:pos x="366" y="216"/>
                </a:cxn>
                <a:cxn ang="0">
                  <a:pos x="393" y="228"/>
                </a:cxn>
                <a:cxn ang="0">
                  <a:pos x="393" y="228"/>
                </a:cxn>
                <a:cxn ang="0">
                  <a:pos x="0" y="228"/>
                </a:cxn>
              </a:cxnLst>
              <a:rect l="0" t="0" r="r" b="b"/>
              <a:pathLst>
                <a:path w="393" h="228">
                  <a:moveTo>
                    <a:pt x="0" y="228"/>
                  </a:moveTo>
                  <a:lnTo>
                    <a:pt x="0" y="0"/>
                  </a:lnTo>
                  <a:lnTo>
                    <a:pt x="18" y="20"/>
                  </a:lnTo>
                  <a:lnTo>
                    <a:pt x="45" y="52"/>
                  </a:lnTo>
                  <a:lnTo>
                    <a:pt x="77" y="84"/>
                  </a:lnTo>
                  <a:lnTo>
                    <a:pt x="104" y="108"/>
                  </a:lnTo>
                  <a:lnTo>
                    <a:pt x="131" y="132"/>
                  </a:lnTo>
                  <a:lnTo>
                    <a:pt x="163" y="152"/>
                  </a:lnTo>
                  <a:lnTo>
                    <a:pt x="190" y="168"/>
                  </a:lnTo>
                  <a:lnTo>
                    <a:pt x="221" y="180"/>
                  </a:lnTo>
                  <a:lnTo>
                    <a:pt x="248" y="192"/>
                  </a:lnTo>
                  <a:lnTo>
                    <a:pt x="275" y="200"/>
                  </a:lnTo>
                  <a:lnTo>
                    <a:pt x="307" y="208"/>
                  </a:lnTo>
                  <a:lnTo>
                    <a:pt x="334" y="212"/>
                  </a:lnTo>
                  <a:lnTo>
                    <a:pt x="366" y="216"/>
                  </a:lnTo>
                  <a:lnTo>
                    <a:pt x="393" y="228"/>
                  </a:lnTo>
                  <a:lnTo>
                    <a:pt x="393" y="228"/>
                  </a:lnTo>
                  <a:lnTo>
                    <a:pt x="0" y="228"/>
                  </a:lnTo>
                  <a:close/>
                </a:path>
              </a:pathLst>
            </a:custGeom>
            <a:solidFill>
              <a:srgbClr val="0080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65545" name="Freeform 9"/>
            <p:cNvSpPr>
              <a:spLocks/>
            </p:cNvSpPr>
            <p:nvPr/>
          </p:nvSpPr>
          <p:spPr bwMode="auto">
            <a:xfrm>
              <a:off x="1890" y="1967"/>
              <a:ext cx="393" cy="228"/>
            </a:xfrm>
            <a:custGeom>
              <a:avLst/>
              <a:gdLst/>
              <a:ahLst/>
              <a:cxnLst>
                <a:cxn ang="0">
                  <a:pos x="0" y="228"/>
                </a:cxn>
                <a:cxn ang="0">
                  <a:pos x="0" y="0"/>
                </a:cxn>
                <a:cxn ang="0">
                  <a:pos x="18" y="20"/>
                </a:cxn>
                <a:cxn ang="0">
                  <a:pos x="45" y="52"/>
                </a:cxn>
                <a:cxn ang="0">
                  <a:pos x="77" y="84"/>
                </a:cxn>
                <a:cxn ang="0">
                  <a:pos x="104" y="108"/>
                </a:cxn>
                <a:cxn ang="0">
                  <a:pos x="131" y="132"/>
                </a:cxn>
                <a:cxn ang="0">
                  <a:pos x="163" y="152"/>
                </a:cxn>
                <a:cxn ang="0">
                  <a:pos x="190" y="168"/>
                </a:cxn>
                <a:cxn ang="0">
                  <a:pos x="221" y="180"/>
                </a:cxn>
                <a:cxn ang="0">
                  <a:pos x="248" y="192"/>
                </a:cxn>
                <a:cxn ang="0">
                  <a:pos x="275" y="200"/>
                </a:cxn>
                <a:cxn ang="0">
                  <a:pos x="307" y="208"/>
                </a:cxn>
                <a:cxn ang="0">
                  <a:pos x="334" y="212"/>
                </a:cxn>
                <a:cxn ang="0">
                  <a:pos x="366" y="216"/>
                </a:cxn>
                <a:cxn ang="0">
                  <a:pos x="393" y="228"/>
                </a:cxn>
                <a:cxn ang="0">
                  <a:pos x="393" y="228"/>
                </a:cxn>
                <a:cxn ang="0">
                  <a:pos x="0" y="228"/>
                </a:cxn>
              </a:cxnLst>
              <a:rect l="0" t="0" r="r" b="b"/>
              <a:pathLst>
                <a:path w="393" h="228">
                  <a:moveTo>
                    <a:pt x="0" y="228"/>
                  </a:moveTo>
                  <a:lnTo>
                    <a:pt x="0" y="0"/>
                  </a:lnTo>
                  <a:lnTo>
                    <a:pt x="18" y="20"/>
                  </a:lnTo>
                  <a:lnTo>
                    <a:pt x="45" y="52"/>
                  </a:lnTo>
                  <a:lnTo>
                    <a:pt x="77" y="84"/>
                  </a:lnTo>
                  <a:lnTo>
                    <a:pt x="104" y="108"/>
                  </a:lnTo>
                  <a:lnTo>
                    <a:pt x="131" y="132"/>
                  </a:lnTo>
                  <a:lnTo>
                    <a:pt x="163" y="152"/>
                  </a:lnTo>
                  <a:lnTo>
                    <a:pt x="190" y="168"/>
                  </a:lnTo>
                  <a:lnTo>
                    <a:pt x="221" y="180"/>
                  </a:lnTo>
                  <a:lnTo>
                    <a:pt x="248" y="192"/>
                  </a:lnTo>
                  <a:lnTo>
                    <a:pt x="275" y="200"/>
                  </a:lnTo>
                  <a:lnTo>
                    <a:pt x="307" y="208"/>
                  </a:lnTo>
                  <a:lnTo>
                    <a:pt x="334" y="212"/>
                  </a:lnTo>
                  <a:lnTo>
                    <a:pt x="366" y="216"/>
                  </a:lnTo>
                  <a:lnTo>
                    <a:pt x="393" y="228"/>
                  </a:lnTo>
                  <a:lnTo>
                    <a:pt x="393" y="228"/>
                  </a:lnTo>
                  <a:lnTo>
                    <a:pt x="0" y="228"/>
                  </a:lnTo>
                </a:path>
              </a:pathLst>
            </a:custGeom>
            <a:noFill/>
            <a:ln w="18">
              <a:solidFill>
                <a:srgbClr val="BFBFB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grpSp>
      <p:sp>
        <p:nvSpPr>
          <p:cNvPr id="26" name="Freeform 6"/>
          <p:cNvSpPr>
            <a:spLocks/>
          </p:cNvSpPr>
          <p:nvPr/>
        </p:nvSpPr>
        <p:spPr bwMode="auto">
          <a:xfrm>
            <a:off x="2165578" y="2090511"/>
            <a:ext cx="2743200" cy="1404938"/>
          </a:xfrm>
          <a:custGeom>
            <a:avLst/>
            <a:gdLst/>
            <a:ahLst/>
            <a:cxnLst>
              <a:cxn ang="0">
                <a:pos x="0" y="885"/>
              </a:cxn>
              <a:cxn ang="0">
                <a:pos x="58" y="869"/>
              </a:cxn>
              <a:cxn ang="0">
                <a:pos x="117" y="857"/>
              </a:cxn>
              <a:cxn ang="0">
                <a:pos x="171" y="837"/>
              </a:cxn>
              <a:cxn ang="0">
                <a:pos x="230" y="809"/>
              </a:cxn>
              <a:cxn ang="0">
                <a:pos x="288" y="765"/>
              </a:cxn>
              <a:cxn ang="0">
                <a:pos x="347" y="709"/>
              </a:cxn>
              <a:cxn ang="0">
                <a:pos x="401" y="641"/>
              </a:cxn>
              <a:cxn ang="0">
                <a:pos x="460" y="553"/>
              </a:cxn>
              <a:cxn ang="0">
                <a:pos x="519" y="453"/>
              </a:cxn>
              <a:cxn ang="0">
                <a:pos x="577" y="348"/>
              </a:cxn>
              <a:cxn ang="0">
                <a:pos x="631" y="240"/>
              </a:cxn>
              <a:cxn ang="0">
                <a:pos x="690" y="144"/>
              </a:cxn>
              <a:cxn ang="0">
                <a:pos x="749" y="68"/>
              </a:cxn>
              <a:cxn ang="0">
                <a:pos x="807" y="16"/>
              </a:cxn>
              <a:cxn ang="0">
                <a:pos x="866" y="0"/>
              </a:cxn>
              <a:cxn ang="0">
                <a:pos x="920" y="16"/>
              </a:cxn>
              <a:cxn ang="0">
                <a:pos x="979" y="68"/>
              </a:cxn>
              <a:cxn ang="0">
                <a:pos x="1037" y="144"/>
              </a:cxn>
              <a:cxn ang="0">
                <a:pos x="1096" y="240"/>
              </a:cxn>
              <a:cxn ang="0">
                <a:pos x="1150" y="348"/>
              </a:cxn>
              <a:cxn ang="0">
                <a:pos x="1209" y="453"/>
              </a:cxn>
              <a:cxn ang="0">
                <a:pos x="1268" y="553"/>
              </a:cxn>
              <a:cxn ang="0">
                <a:pos x="1326" y="641"/>
              </a:cxn>
              <a:cxn ang="0">
                <a:pos x="1380" y="709"/>
              </a:cxn>
              <a:cxn ang="0">
                <a:pos x="1439" y="765"/>
              </a:cxn>
              <a:cxn ang="0">
                <a:pos x="1498" y="809"/>
              </a:cxn>
              <a:cxn ang="0">
                <a:pos x="1556" y="837"/>
              </a:cxn>
              <a:cxn ang="0">
                <a:pos x="1610" y="857"/>
              </a:cxn>
              <a:cxn ang="0">
                <a:pos x="1669" y="869"/>
              </a:cxn>
              <a:cxn ang="0">
                <a:pos x="1728" y="885"/>
              </a:cxn>
              <a:cxn ang="0">
                <a:pos x="0" y="885"/>
              </a:cxn>
            </a:cxnLst>
            <a:rect l="0" t="0" r="r" b="b"/>
            <a:pathLst>
              <a:path w="1728" h="885">
                <a:moveTo>
                  <a:pt x="0" y="885"/>
                </a:moveTo>
                <a:lnTo>
                  <a:pt x="0" y="885"/>
                </a:lnTo>
                <a:lnTo>
                  <a:pt x="27" y="873"/>
                </a:lnTo>
                <a:lnTo>
                  <a:pt x="58" y="869"/>
                </a:lnTo>
                <a:lnTo>
                  <a:pt x="85" y="865"/>
                </a:lnTo>
                <a:lnTo>
                  <a:pt x="117" y="857"/>
                </a:lnTo>
                <a:lnTo>
                  <a:pt x="144" y="849"/>
                </a:lnTo>
                <a:lnTo>
                  <a:pt x="171" y="837"/>
                </a:lnTo>
                <a:lnTo>
                  <a:pt x="203" y="825"/>
                </a:lnTo>
                <a:lnTo>
                  <a:pt x="230" y="809"/>
                </a:lnTo>
                <a:lnTo>
                  <a:pt x="261" y="789"/>
                </a:lnTo>
                <a:lnTo>
                  <a:pt x="288" y="765"/>
                </a:lnTo>
                <a:lnTo>
                  <a:pt x="316" y="741"/>
                </a:lnTo>
                <a:lnTo>
                  <a:pt x="347" y="709"/>
                </a:lnTo>
                <a:lnTo>
                  <a:pt x="374" y="677"/>
                </a:lnTo>
                <a:lnTo>
                  <a:pt x="401" y="641"/>
                </a:lnTo>
                <a:lnTo>
                  <a:pt x="433" y="597"/>
                </a:lnTo>
                <a:lnTo>
                  <a:pt x="460" y="553"/>
                </a:lnTo>
                <a:lnTo>
                  <a:pt x="492" y="505"/>
                </a:lnTo>
                <a:lnTo>
                  <a:pt x="519" y="453"/>
                </a:lnTo>
                <a:lnTo>
                  <a:pt x="546" y="400"/>
                </a:lnTo>
                <a:lnTo>
                  <a:pt x="577" y="348"/>
                </a:lnTo>
                <a:lnTo>
                  <a:pt x="604" y="292"/>
                </a:lnTo>
                <a:lnTo>
                  <a:pt x="631" y="240"/>
                </a:lnTo>
                <a:lnTo>
                  <a:pt x="663" y="192"/>
                </a:lnTo>
                <a:lnTo>
                  <a:pt x="690" y="144"/>
                </a:lnTo>
                <a:lnTo>
                  <a:pt x="722" y="104"/>
                </a:lnTo>
                <a:lnTo>
                  <a:pt x="749" y="68"/>
                </a:lnTo>
                <a:lnTo>
                  <a:pt x="776" y="36"/>
                </a:lnTo>
                <a:lnTo>
                  <a:pt x="807" y="16"/>
                </a:lnTo>
                <a:lnTo>
                  <a:pt x="834" y="4"/>
                </a:lnTo>
                <a:lnTo>
                  <a:pt x="866" y="0"/>
                </a:lnTo>
                <a:lnTo>
                  <a:pt x="893" y="4"/>
                </a:lnTo>
                <a:lnTo>
                  <a:pt x="920" y="16"/>
                </a:lnTo>
                <a:lnTo>
                  <a:pt x="952" y="36"/>
                </a:lnTo>
                <a:lnTo>
                  <a:pt x="979" y="68"/>
                </a:lnTo>
                <a:lnTo>
                  <a:pt x="1006" y="104"/>
                </a:lnTo>
                <a:lnTo>
                  <a:pt x="1037" y="144"/>
                </a:lnTo>
                <a:lnTo>
                  <a:pt x="1065" y="192"/>
                </a:lnTo>
                <a:lnTo>
                  <a:pt x="1096" y="240"/>
                </a:lnTo>
                <a:lnTo>
                  <a:pt x="1123" y="292"/>
                </a:lnTo>
                <a:lnTo>
                  <a:pt x="1150" y="348"/>
                </a:lnTo>
                <a:lnTo>
                  <a:pt x="1182" y="400"/>
                </a:lnTo>
                <a:lnTo>
                  <a:pt x="1209" y="453"/>
                </a:lnTo>
                <a:lnTo>
                  <a:pt x="1236" y="505"/>
                </a:lnTo>
                <a:lnTo>
                  <a:pt x="1268" y="553"/>
                </a:lnTo>
                <a:lnTo>
                  <a:pt x="1295" y="597"/>
                </a:lnTo>
                <a:lnTo>
                  <a:pt x="1326" y="641"/>
                </a:lnTo>
                <a:lnTo>
                  <a:pt x="1353" y="677"/>
                </a:lnTo>
                <a:lnTo>
                  <a:pt x="1380" y="709"/>
                </a:lnTo>
                <a:lnTo>
                  <a:pt x="1412" y="741"/>
                </a:lnTo>
                <a:lnTo>
                  <a:pt x="1439" y="765"/>
                </a:lnTo>
                <a:lnTo>
                  <a:pt x="1466" y="789"/>
                </a:lnTo>
                <a:lnTo>
                  <a:pt x="1498" y="809"/>
                </a:lnTo>
                <a:lnTo>
                  <a:pt x="1525" y="825"/>
                </a:lnTo>
                <a:lnTo>
                  <a:pt x="1556" y="837"/>
                </a:lnTo>
                <a:lnTo>
                  <a:pt x="1583" y="849"/>
                </a:lnTo>
                <a:lnTo>
                  <a:pt x="1610" y="857"/>
                </a:lnTo>
                <a:lnTo>
                  <a:pt x="1642" y="865"/>
                </a:lnTo>
                <a:lnTo>
                  <a:pt x="1669" y="869"/>
                </a:lnTo>
                <a:lnTo>
                  <a:pt x="1701" y="873"/>
                </a:lnTo>
                <a:lnTo>
                  <a:pt x="1728" y="885"/>
                </a:lnTo>
                <a:lnTo>
                  <a:pt x="1728" y="885"/>
                </a:lnTo>
                <a:lnTo>
                  <a:pt x="0" y="885"/>
                </a:lnTo>
                <a:close/>
              </a:path>
            </a:pathLst>
          </a:custGeom>
          <a:solidFill>
            <a:srgbClr val="9735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27" name="Line 20"/>
          <p:cNvSpPr>
            <a:spLocks noChangeShapeType="1"/>
          </p:cNvSpPr>
          <p:nvPr/>
        </p:nvSpPr>
        <p:spPr bwMode="auto">
          <a:xfrm flipV="1">
            <a:off x="3000375" y="1541463"/>
            <a:ext cx="0" cy="1954212"/>
          </a:xfrm>
          <a:prstGeom prst="line">
            <a:avLst/>
          </a:prstGeom>
          <a:noFill/>
          <a:ln w="25400">
            <a:solidFill>
              <a:schemeClr val="tx1"/>
            </a:solidFill>
            <a:prstDash val="sysDot"/>
            <a:round/>
            <a:headEnd/>
            <a:tailEnd/>
          </a:ln>
        </p:spPr>
        <p:txBody>
          <a:bodyPr/>
          <a:lstStyle/>
          <a:p>
            <a:endParaRPr lang="en-US"/>
          </a:p>
        </p:txBody>
      </p:sp>
      <p:sp>
        <p:nvSpPr>
          <p:cNvPr id="28" name="Text Box 23"/>
          <p:cNvSpPr txBox="1">
            <a:spLocks noChangeArrowheads="1"/>
          </p:cNvSpPr>
          <p:nvPr/>
        </p:nvSpPr>
        <p:spPr bwMode="auto">
          <a:xfrm>
            <a:off x="2890838" y="1520825"/>
            <a:ext cx="571500" cy="519113"/>
          </a:xfrm>
          <a:prstGeom prst="rect">
            <a:avLst/>
          </a:prstGeom>
          <a:noFill/>
          <a:ln w="9525">
            <a:noFill/>
            <a:miter lim="800000"/>
            <a:headEnd/>
            <a:tailEnd/>
          </a:ln>
        </p:spPr>
        <p:txBody>
          <a:bodyPr>
            <a:spAutoFit/>
          </a:bodyPr>
          <a:lstStyle/>
          <a:p>
            <a:pPr algn="ctr">
              <a:spcBef>
                <a:spcPct val="50000"/>
              </a:spcBef>
            </a:pPr>
            <a:r>
              <a:rPr lang="en-US" sz="2800" i="1" dirty="0" smtClean="0">
                <a:latin typeface="Times New Roman" pitchFamily="18" charset="0"/>
              </a:rPr>
              <a:t>h</a:t>
            </a:r>
            <a:endParaRPr lang="en-US" sz="2800" baseline="-25000" dirty="0">
              <a:latin typeface="Times New Roman" pitchFamily="18" charset="0"/>
              <a:sym typeface="Symbol" pitchFamily="18" charset="2"/>
            </a:endParaRPr>
          </a:p>
        </p:txBody>
      </p:sp>
      <p:sp>
        <p:nvSpPr>
          <p:cNvPr id="23" name="Freeform 24"/>
          <p:cNvSpPr>
            <a:spLocks/>
          </p:cNvSpPr>
          <p:nvPr/>
        </p:nvSpPr>
        <p:spPr bwMode="auto">
          <a:xfrm>
            <a:off x="1861457" y="2895601"/>
            <a:ext cx="1131429" cy="599845"/>
          </a:xfrm>
          <a:custGeom>
            <a:avLst/>
            <a:gdLst/>
            <a:ahLst/>
            <a:cxnLst>
              <a:cxn ang="0">
                <a:pos x="0" y="228"/>
              </a:cxn>
              <a:cxn ang="0">
                <a:pos x="0" y="0"/>
              </a:cxn>
              <a:cxn ang="0">
                <a:pos x="18" y="20"/>
              </a:cxn>
              <a:cxn ang="0">
                <a:pos x="45" y="52"/>
              </a:cxn>
              <a:cxn ang="0">
                <a:pos x="77" y="84"/>
              </a:cxn>
              <a:cxn ang="0">
                <a:pos x="104" y="108"/>
              </a:cxn>
              <a:cxn ang="0">
                <a:pos x="131" y="132"/>
              </a:cxn>
              <a:cxn ang="0">
                <a:pos x="163" y="152"/>
              </a:cxn>
              <a:cxn ang="0">
                <a:pos x="190" y="168"/>
              </a:cxn>
              <a:cxn ang="0">
                <a:pos x="221" y="180"/>
              </a:cxn>
              <a:cxn ang="0">
                <a:pos x="248" y="192"/>
              </a:cxn>
              <a:cxn ang="0">
                <a:pos x="275" y="200"/>
              </a:cxn>
              <a:cxn ang="0">
                <a:pos x="307" y="208"/>
              </a:cxn>
              <a:cxn ang="0">
                <a:pos x="334" y="212"/>
              </a:cxn>
              <a:cxn ang="0">
                <a:pos x="366" y="216"/>
              </a:cxn>
              <a:cxn ang="0">
                <a:pos x="393" y="228"/>
              </a:cxn>
              <a:cxn ang="0">
                <a:pos x="393" y="228"/>
              </a:cxn>
              <a:cxn ang="0">
                <a:pos x="0" y="228"/>
              </a:cxn>
            </a:cxnLst>
            <a:rect l="0" t="0" r="r" b="b"/>
            <a:pathLst>
              <a:path w="393" h="228">
                <a:moveTo>
                  <a:pt x="0" y="228"/>
                </a:moveTo>
                <a:lnTo>
                  <a:pt x="0" y="0"/>
                </a:lnTo>
                <a:lnTo>
                  <a:pt x="18" y="20"/>
                </a:lnTo>
                <a:lnTo>
                  <a:pt x="45" y="52"/>
                </a:lnTo>
                <a:lnTo>
                  <a:pt x="77" y="84"/>
                </a:lnTo>
                <a:lnTo>
                  <a:pt x="104" y="108"/>
                </a:lnTo>
                <a:lnTo>
                  <a:pt x="131" y="132"/>
                </a:lnTo>
                <a:lnTo>
                  <a:pt x="163" y="152"/>
                </a:lnTo>
                <a:lnTo>
                  <a:pt x="190" y="168"/>
                </a:lnTo>
                <a:lnTo>
                  <a:pt x="221" y="180"/>
                </a:lnTo>
                <a:lnTo>
                  <a:pt x="248" y="192"/>
                </a:lnTo>
                <a:lnTo>
                  <a:pt x="275" y="200"/>
                </a:lnTo>
                <a:lnTo>
                  <a:pt x="307" y="208"/>
                </a:lnTo>
                <a:lnTo>
                  <a:pt x="334" y="212"/>
                </a:lnTo>
                <a:lnTo>
                  <a:pt x="366" y="216"/>
                </a:lnTo>
                <a:lnTo>
                  <a:pt x="393" y="228"/>
                </a:lnTo>
                <a:lnTo>
                  <a:pt x="393" y="228"/>
                </a:lnTo>
                <a:lnTo>
                  <a:pt x="0" y="228"/>
                </a:lnTo>
                <a:close/>
              </a:path>
            </a:pathLst>
          </a:custGeom>
          <a:solidFill>
            <a:srgbClr val="008000"/>
          </a:solidFill>
          <a:ln w="9525">
            <a:noFill/>
            <a:round/>
            <a:headEnd/>
            <a:tailEnd/>
          </a:ln>
          <a:scene3d>
            <a:camera prst="orthographicFront">
              <a:rot lat="0" lon="10800000" rev="0"/>
            </a:camera>
            <a:lightRig rig="threePt" dir="t"/>
          </a:scene3d>
        </p:spPr>
        <p:txBody>
          <a:bodyPr vert="horz" wrap="square" lIns="91440" tIns="45720" rIns="91440" bIns="45720" numCol="1" anchor="t" anchorCtr="0" compatLnSpc="1">
            <a:prstTxWarp prst="textNoShape">
              <a:avLst/>
            </a:prstTxWarp>
          </a:bodyPr>
          <a:lstStyle/>
          <a:p>
            <a:endParaRPr lang="en-US" dirty="0">
              <a:solidFill>
                <a:schemeClr val="accent2">
                  <a:lumMod val="75000"/>
                </a:schemeClr>
              </a:solidFill>
            </a:endParaRPr>
          </a:p>
        </p:txBody>
      </p:sp>
      <p:graphicFrame>
        <p:nvGraphicFramePr>
          <p:cNvPr id="24" name="Object 23"/>
          <p:cNvGraphicFramePr>
            <a:graphicFrameLocks noChangeAspect="1"/>
          </p:cNvGraphicFramePr>
          <p:nvPr/>
        </p:nvGraphicFramePr>
        <p:xfrm>
          <a:off x="2557236" y="3450998"/>
          <a:ext cx="353597" cy="424316"/>
        </p:xfrm>
        <a:graphic>
          <a:graphicData uri="http://schemas.openxmlformats.org/presentationml/2006/ole">
            <mc:AlternateContent xmlns:mc="http://schemas.openxmlformats.org/markup-compatibility/2006">
              <mc:Choice xmlns:v="urn:schemas-microsoft-com:vml" Requires="v">
                <p:oleObj spid="_x0000_s80973" name="Equation" r:id="rId4" imgW="190440" imgH="228600" progId="Equation.DSMT4">
                  <p:embed/>
                </p:oleObj>
              </mc:Choice>
              <mc:Fallback>
                <p:oleObj name="Equation" r:id="rId4" imgW="190440" imgH="228600" progId="Equation.DSMT4">
                  <p:embed/>
                  <p:pic>
                    <p:nvPicPr>
                      <p:cNvPr id="0" name="Picture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57236" y="3450998"/>
                        <a:ext cx="353597" cy="42431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Rectangle 2"/>
          <p:cNvSpPr>
            <a:spLocks noChangeArrowheads="1"/>
          </p:cNvSpPr>
          <p:nvPr/>
        </p:nvSpPr>
        <p:spPr bwMode="auto">
          <a:xfrm>
            <a:off x="904875" y="257175"/>
            <a:ext cx="8477250" cy="933450"/>
          </a:xfrm>
          <a:prstGeom prst="rect">
            <a:avLst/>
          </a:prstGeom>
          <a:solidFill>
            <a:schemeClr val="bg1"/>
          </a:solidFill>
          <a:ln w="57150" cmpd="thickThin">
            <a:noFill/>
            <a:miter lim="800000"/>
            <a:headEnd/>
            <a:tailEnd/>
          </a:ln>
        </p:spPr>
        <p:txBody>
          <a:bodyPr lIns="90488" tIns="44450" rIns="90488" bIns="44450" anchor="ctr"/>
          <a:lstStyle/>
          <a:p>
            <a:pPr algn="ctr"/>
            <a:r>
              <a:rPr lang="en-GB" sz="3200">
                <a:solidFill>
                  <a:schemeClr val="tx2"/>
                </a:solidFill>
                <a:latin typeface="Arial Unicode MS" pitchFamily="34" charset="-128"/>
              </a:rPr>
              <a:t>Inference at a single voxel</a:t>
            </a:r>
            <a:endParaRPr lang="en-US" sz="3200">
              <a:solidFill>
                <a:schemeClr val="tx2"/>
              </a:solidFill>
              <a:latin typeface="Arial Unicode MS" pitchFamily="34" charset="-128"/>
            </a:endParaRPr>
          </a:p>
        </p:txBody>
      </p:sp>
      <p:sp>
        <p:nvSpPr>
          <p:cNvPr id="1029" name="Text Box 5"/>
          <p:cNvSpPr txBox="1">
            <a:spLocks noChangeArrowheads="1"/>
          </p:cNvSpPr>
          <p:nvPr/>
        </p:nvSpPr>
        <p:spPr bwMode="auto">
          <a:xfrm>
            <a:off x="5105400" y="1382713"/>
            <a:ext cx="4543231" cy="830997"/>
          </a:xfrm>
          <a:prstGeom prst="rect">
            <a:avLst/>
          </a:prstGeom>
          <a:noFill/>
          <a:ln w="12700">
            <a:noFill/>
            <a:miter lim="800000"/>
            <a:headEnd/>
            <a:tailEnd/>
          </a:ln>
        </p:spPr>
        <p:txBody>
          <a:bodyPr wrap="none">
            <a:spAutoFit/>
          </a:bodyPr>
          <a:lstStyle/>
          <a:p>
            <a:pPr eaLnBrk="0" hangingPunct="0"/>
            <a:r>
              <a:rPr lang="en-GB" sz="2400" b="0" dirty="0" smtClean="0">
                <a:latin typeface="Arial Unicode MS" pitchFamily="34" charset="-128"/>
              </a:rPr>
              <a:t>Decision:</a:t>
            </a:r>
            <a:r>
              <a:rPr lang="en-GB" sz="2400" b="0" dirty="0">
                <a:latin typeface="Arial Unicode MS" pitchFamily="34" charset="-128"/>
              </a:rPr>
              <a:t/>
            </a:r>
            <a:br>
              <a:rPr lang="en-GB" sz="2400" b="0" dirty="0">
                <a:latin typeface="Arial Unicode MS" pitchFamily="34" charset="-128"/>
              </a:rPr>
            </a:br>
            <a:r>
              <a:rPr lang="en-GB" sz="2400" b="0" dirty="0" smtClean="0">
                <a:latin typeface="Arial Unicode MS" pitchFamily="34" charset="-128"/>
              </a:rPr>
              <a:t>H</a:t>
            </a:r>
            <a:r>
              <a:rPr lang="en-GB" sz="2400" b="0" baseline="-25000" dirty="0" smtClean="0">
                <a:latin typeface="Arial Unicode MS" pitchFamily="34" charset="-128"/>
              </a:rPr>
              <a:t>0</a:t>
            </a:r>
            <a:r>
              <a:rPr lang="en-GB" sz="2400" b="0" dirty="0" smtClean="0">
                <a:latin typeface="Arial Unicode MS" pitchFamily="34" charset="-128"/>
              </a:rPr>
              <a:t> ,</a:t>
            </a:r>
            <a:r>
              <a:rPr lang="en-GB" sz="2400" b="0" baseline="-25000" dirty="0" smtClean="0">
                <a:latin typeface="Arial Unicode MS" pitchFamily="34" charset="-128"/>
              </a:rPr>
              <a:t> </a:t>
            </a:r>
            <a:r>
              <a:rPr lang="en-GB" sz="2400" b="0" dirty="0" smtClean="0">
                <a:latin typeface="Arial Unicode MS" pitchFamily="34" charset="-128"/>
              </a:rPr>
              <a:t>H</a:t>
            </a:r>
            <a:r>
              <a:rPr lang="en-GB" sz="2400" b="0" baseline="-25000" dirty="0" smtClean="0">
                <a:latin typeface="Arial Unicode MS" pitchFamily="34" charset="-128"/>
              </a:rPr>
              <a:t>1</a:t>
            </a:r>
            <a:r>
              <a:rPr lang="en-GB" sz="2400" b="0" dirty="0" smtClean="0">
                <a:latin typeface="Arial Unicode MS" pitchFamily="34" charset="-128"/>
              </a:rPr>
              <a:t>: zero/non-zero activation</a:t>
            </a:r>
          </a:p>
        </p:txBody>
      </p:sp>
      <p:grpSp>
        <p:nvGrpSpPr>
          <p:cNvPr id="2" name="Group 10"/>
          <p:cNvGrpSpPr>
            <a:grpSpLocks/>
          </p:cNvGrpSpPr>
          <p:nvPr/>
        </p:nvGrpSpPr>
        <p:grpSpPr bwMode="auto">
          <a:xfrm>
            <a:off x="671513" y="4895850"/>
            <a:ext cx="2192337" cy="1714500"/>
            <a:chOff x="1409" y="3010"/>
            <a:chExt cx="1228" cy="1080"/>
          </a:xfrm>
        </p:grpSpPr>
        <p:sp>
          <p:nvSpPr>
            <p:cNvPr id="1038" name="Rectangle 11"/>
            <p:cNvSpPr>
              <a:spLocks noChangeArrowheads="1"/>
            </p:cNvSpPr>
            <p:nvPr/>
          </p:nvSpPr>
          <p:spPr bwMode="auto">
            <a:xfrm>
              <a:off x="1409" y="3543"/>
              <a:ext cx="301" cy="248"/>
            </a:xfrm>
            <a:prstGeom prst="rect">
              <a:avLst/>
            </a:prstGeom>
            <a:noFill/>
            <a:ln w="9525">
              <a:noFill/>
              <a:miter lim="800000"/>
              <a:headEnd/>
              <a:tailEnd/>
            </a:ln>
          </p:spPr>
          <p:txBody>
            <a:bodyPr wrap="none" lIns="90488" tIns="44450" rIns="90488" bIns="44450">
              <a:spAutoFit/>
            </a:bodyPr>
            <a:lstStyle/>
            <a:p>
              <a:pPr eaLnBrk="0" hangingPunct="0"/>
              <a:r>
                <a:rPr lang="en-GB" sz="2000" b="0" i="1">
                  <a:latin typeface="Times New Roman" pitchFamily="18" charset="0"/>
                </a:rPr>
                <a:t>t</a:t>
              </a:r>
              <a:r>
                <a:rPr lang="en-GB" sz="2000"/>
                <a:t> = </a:t>
              </a:r>
            </a:p>
          </p:txBody>
        </p:sp>
        <p:sp>
          <p:nvSpPr>
            <p:cNvPr id="1039" name="Rectangle 12"/>
            <p:cNvSpPr>
              <a:spLocks noChangeArrowheads="1"/>
            </p:cNvSpPr>
            <p:nvPr/>
          </p:nvSpPr>
          <p:spPr bwMode="auto">
            <a:xfrm>
              <a:off x="1756" y="3010"/>
              <a:ext cx="791" cy="575"/>
            </a:xfrm>
            <a:prstGeom prst="rect">
              <a:avLst/>
            </a:prstGeom>
            <a:noFill/>
            <a:ln w="9525">
              <a:noFill/>
              <a:miter lim="800000"/>
              <a:headEnd/>
              <a:tailEnd/>
            </a:ln>
          </p:spPr>
          <p:txBody>
            <a:bodyPr wrap="none" lIns="90488" tIns="44450" rIns="90488" bIns="44450">
              <a:spAutoFit/>
            </a:bodyPr>
            <a:lstStyle/>
            <a:p>
              <a:pPr algn="ctr" eaLnBrk="0" hangingPunct="0"/>
              <a:r>
                <a:rPr lang="en-GB" sz="1800" i="1"/>
                <a:t>contrast</a:t>
              </a:r>
              <a:r>
                <a:rPr lang="en-GB" sz="1800"/>
                <a:t> of</a:t>
              </a:r>
              <a:br>
                <a:rPr lang="en-GB" sz="1800"/>
              </a:br>
              <a:r>
                <a:rPr lang="en-GB" sz="1800"/>
                <a:t>estimated</a:t>
              </a:r>
              <a:br>
                <a:rPr lang="en-GB" sz="1800"/>
              </a:br>
              <a:r>
                <a:rPr lang="en-GB" sz="1800"/>
                <a:t>parameters</a:t>
              </a:r>
            </a:p>
          </p:txBody>
        </p:sp>
        <p:sp>
          <p:nvSpPr>
            <p:cNvPr id="1040" name="Rectangle 13"/>
            <p:cNvSpPr>
              <a:spLocks noChangeArrowheads="1"/>
            </p:cNvSpPr>
            <p:nvPr/>
          </p:nvSpPr>
          <p:spPr bwMode="auto">
            <a:xfrm>
              <a:off x="1871" y="3688"/>
              <a:ext cx="621" cy="402"/>
            </a:xfrm>
            <a:prstGeom prst="rect">
              <a:avLst/>
            </a:prstGeom>
            <a:noFill/>
            <a:ln w="9525">
              <a:noFill/>
              <a:miter lim="800000"/>
              <a:headEnd/>
              <a:tailEnd/>
            </a:ln>
          </p:spPr>
          <p:txBody>
            <a:bodyPr wrap="none" lIns="90488" tIns="44450" rIns="90488" bIns="44450">
              <a:spAutoFit/>
            </a:bodyPr>
            <a:lstStyle/>
            <a:p>
              <a:pPr algn="ctr" eaLnBrk="0" hangingPunct="0"/>
              <a:r>
                <a:rPr lang="en-GB" sz="1800"/>
                <a:t>variance</a:t>
              </a:r>
              <a:br>
                <a:rPr lang="en-GB" sz="1800"/>
              </a:br>
              <a:r>
                <a:rPr lang="en-GB" sz="1800"/>
                <a:t>estimate</a:t>
              </a:r>
            </a:p>
          </p:txBody>
        </p:sp>
        <p:sp>
          <p:nvSpPr>
            <p:cNvPr id="1041" name="Line 14"/>
            <p:cNvSpPr>
              <a:spLocks noChangeShapeType="1"/>
            </p:cNvSpPr>
            <p:nvPr/>
          </p:nvSpPr>
          <p:spPr bwMode="auto">
            <a:xfrm flipV="1">
              <a:off x="1763" y="3648"/>
              <a:ext cx="816" cy="2"/>
            </a:xfrm>
            <a:prstGeom prst="line">
              <a:avLst/>
            </a:prstGeom>
            <a:noFill/>
            <a:ln w="25400">
              <a:solidFill>
                <a:schemeClr val="tx1"/>
              </a:solidFill>
              <a:round/>
              <a:headEnd type="none" w="sm" len="sm"/>
              <a:tailEnd type="none" w="sm" len="sm"/>
            </a:ln>
          </p:spPr>
          <p:txBody>
            <a:bodyPr wrap="none" anchor="ctr"/>
            <a:lstStyle/>
            <a:p>
              <a:endParaRPr lang="en-US"/>
            </a:p>
          </p:txBody>
        </p:sp>
        <p:sp>
          <p:nvSpPr>
            <p:cNvPr id="1042" name="Freeform 15"/>
            <p:cNvSpPr>
              <a:spLocks/>
            </p:cNvSpPr>
            <p:nvPr/>
          </p:nvSpPr>
          <p:spPr bwMode="auto">
            <a:xfrm>
              <a:off x="1649" y="3724"/>
              <a:ext cx="988" cy="364"/>
            </a:xfrm>
            <a:custGeom>
              <a:avLst/>
              <a:gdLst>
                <a:gd name="T0" fmla="*/ 0 w 1070"/>
                <a:gd name="T1" fmla="*/ 245 h 364"/>
                <a:gd name="T2" fmla="*/ 97 w 1070"/>
                <a:gd name="T3" fmla="*/ 363 h 364"/>
                <a:gd name="T4" fmla="*/ 97 w 1070"/>
                <a:gd name="T5" fmla="*/ 0 h 364"/>
                <a:gd name="T6" fmla="*/ 867 w 1070"/>
                <a:gd name="T7" fmla="*/ 0 h 364"/>
                <a:gd name="T8" fmla="*/ 911 w 1070"/>
                <a:gd name="T9" fmla="*/ 54 h 364"/>
                <a:gd name="T10" fmla="*/ 0 60000 65536"/>
                <a:gd name="T11" fmla="*/ 0 60000 65536"/>
                <a:gd name="T12" fmla="*/ 0 60000 65536"/>
                <a:gd name="T13" fmla="*/ 0 60000 65536"/>
                <a:gd name="T14" fmla="*/ 0 60000 65536"/>
                <a:gd name="T15" fmla="*/ 0 w 1070"/>
                <a:gd name="T16" fmla="*/ 0 h 364"/>
                <a:gd name="T17" fmla="*/ 1070 w 1070"/>
                <a:gd name="T18" fmla="*/ 364 h 364"/>
              </a:gdLst>
              <a:ahLst/>
              <a:cxnLst>
                <a:cxn ang="T10">
                  <a:pos x="T0" y="T1"/>
                </a:cxn>
                <a:cxn ang="T11">
                  <a:pos x="T2" y="T3"/>
                </a:cxn>
                <a:cxn ang="T12">
                  <a:pos x="T4" y="T5"/>
                </a:cxn>
                <a:cxn ang="T13">
                  <a:pos x="T6" y="T7"/>
                </a:cxn>
                <a:cxn ang="T14">
                  <a:pos x="T8" y="T9"/>
                </a:cxn>
              </a:cxnLst>
              <a:rect l="T15" t="T16" r="T17" b="T18"/>
              <a:pathLst>
                <a:path w="1070" h="364">
                  <a:moveTo>
                    <a:pt x="0" y="245"/>
                  </a:moveTo>
                  <a:lnTo>
                    <a:pt x="114" y="363"/>
                  </a:lnTo>
                  <a:lnTo>
                    <a:pt x="114" y="0"/>
                  </a:lnTo>
                  <a:lnTo>
                    <a:pt x="1017" y="0"/>
                  </a:lnTo>
                  <a:lnTo>
                    <a:pt x="1069" y="54"/>
                  </a:lnTo>
                </a:path>
              </a:pathLst>
            </a:custGeom>
            <a:noFill/>
            <a:ln w="25400" cap="rnd" cmpd="sng">
              <a:solidFill>
                <a:schemeClr val="tx1"/>
              </a:solidFill>
              <a:prstDash val="solid"/>
              <a:round/>
              <a:headEnd type="none" w="sm" len="sm"/>
              <a:tailEnd type="none" w="sm" len="sm"/>
            </a:ln>
          </p:spPr>
          <p:txBody>
            <a:bodyPr/>
            <a:lstStyle/>
            <a:p>
              <a:endParaRPr lang="en-US"/>
            </a:p>
          </p:txBody>
        </p:sp>
      </p:grpSp>
      <p:sp>
        <p:nvSpPr>
          <p:cNvPr id="1035" name="Text Box 21"/>
          <p:cNvSpPr txBox="1">
            <a:spLocks noChangeArrowheads="1"/>
          </p:cNvSpPr>
          <p:nvPr/>
        </p:nvSpPr>
        <p:spPr bwMode="auto">
          <a:xfrm>
            <a:off x="889000" y="3544888"/>
            <a:ext cx="2743200" cy="366712"/>
          </a:xfrm>
          <a:prstGeom prst="rect">
            <a:avLst/>
          </a:prstGeom>
          <a:noFill/>
          <a:ln w="9525">
            <a:noFill/>
            <a:miter lim="800000"/>
            <a:headEnd/>
            <a:tailEnd/>
          </a:ln>
        </p:spPr>
        <p:txBody>
          <a:bodyPr>
            <a:spAutoFit/>
          </a:bodyPr>
          <a:lstStyle/>
          <a:p>
            <a:pPr algn="ctr">
              <a:spcBef>
                <a:spcPct val="50000"/>
              </a:spcBef>
            </a:pPr>
            <a:r>
              <a:rPr lang="en-US" sz="1800" b="0" i="1" dirty="0" smtClean="0"/>
              <a:t>t</a:t>
            </a:r>
            <a:endParaRPr lang="en-US" sz="1800" b="0" dirty="0"/>
          </a:p>
        </p:txBody>
      </p:sp>
      <p:sp>
        <p:nvSpPr>
          <p:cNvPr id="1036" name="Text Box 22"/>
          <p:cNvSpPr txBox="1">
            <a:spLocks noChangeArrowheads="1"/>
          </p:cNvSpPr>
          <p:nvPr/>
        </p:nvSpPr>
        <p:spPr bwMode="auto">
          <a:xfrm>
            <a:off x="3233738" y="2909888"/>
            <a:ext cx="269875" cy="519112"/>
          </a:xfrm>
          <a:prstGeom prst="rect">
            <a:avLst/>
          </a:prstGeom>
          <a:noFill/>
          <a:ln w="9525">
            <a:noFill/>
            <a:miter lim="800000"/>
            <a:headEnd/>
            <a:tailEnd/>
          </a:ln>
        </p:spPr>
        <p:txBody>
          <a:bodyPr lIns="0">
            <a:spAutoFit/>
          </a:bodyPr>
          <a:lstStyle/>
          <a:p>
            <a:pPr>
              <a:spcBef>
                <a:spcPct val="50000"/>
              </a:spcBef>
            </a:pPr>
            <a:r>
              <a:rPr lang="en-US" sz="2800" i="1">
                <a:solidFill>
                  <a:srgbClr val="009900"/>
                </a:solidFill>
                <a:latin typeface="Times New Roman" pitchFamily="18" charset="0"/>
                <a:sym typeface="Symbol" pitchFamily="18" charset="2"/>
              </a:rPr>
              <a:t></a:t>
            </a:r>
          </a:p>
        </p:txBody>
      </p:sp>
      <p:grpSp>
        <p:nvGrpSpPr>
          <p:cNvPr id="3" name="Group 5"/>
          <p:cNvGrpSpPr>
            <a:grpSpLocks noChangeAspect="1"/>
          </p:cNvGrpSpPr>
          <p:nvPr/>
        </p:nvGrpSpPr>
        <p:grpSpPr bwMode="auto">
          <a:xfrm>
            <a:off x="758825" y="1901825"/>
            <a:ext cx="2994025" cy="1766888"/>
            <a:chOff x="478" y="1198"/>
            <a:chExt cx="1886" cy="1113"/>
          </a:xfrm>
        </p:grpSpPr>
        <p:sp>
          <p:nvSpPr>
            <p:cNvPr id="65540" name="AutoShape 4"/>
            <p:cNvSpPr>
              <a:spLocks noChangeAspect="1" noChangeArrowheads="1" noTextEdit="1"/>
            </p:cNvSpPr>
            <p:nvPr/>
          </p:nvSpPr>
          <p:spPr bwMode="auto">
            <a:xfrm>
              <a:off x="478" y="1198"/>
              <a:ext cx="1886" cy="111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542" name="Freeform 6"/>
            <p:cNvSpPr>
              <a:spLocks/>
            </p:cNvSpPr>
            <p:nvPr/>
          </p:nvSpPr>
          <p:spPr bwMode="auto">
            <a:xfrm>
              <a:off x="555" y="1310"/>
              <a:ext cx="1728" cy="885"/>
            </a:xfrm>
            <a:custGeom>
              <a:avLst/>
              <a:gdLst/>
              <a:ahLst/>
              <a:cxnLst>
                <a:cxn ang="0">
                  <a:pos x="0" y="885"/>
                </a:cxn>
                <a:cxn ang="0">
                  <a:pos x="58" y="869"/>
                </a:cxn>
                <a:cxn ang="0">
                  <a:pos x="117" y="857"/>
                </a:cxn>
                <a:cxn ang="0">
                  <a:pos x="171" y="837"/>
                </a:cxn>
                <a:cxn ang="0">
                  <a:pos x="230" y="809"/>
                </a:cxn>
                <a:cxn ang="0">
                  <a:pos x="288" y="765"/>
                </a:cxn>
                <a:cxn ang="0">
                  <a:pos x="347" y="709"/>
                </a:cxn>
                <a:cxn ang="0">
                  <a:pos x="401" y="641"/>
                </a:cxn>
                <a:cxn ang="0">
                  <a:pos x="460" y="553"/>
                </a:cxn>
                <a:cxn ang="0">
                  <a:pos x="519" y="453"/>
                </a:cxn>
                <a:cxn ang="0">
                  <a:pos x="577" y="348"/>
                </a:cxn>
                <a:cxn ang="0">
                  <a:pos x="631" y="240"/>
                </a:cxn>
                <a:cxn ang="0">
                  <a:pos x="690" y="144"/>
                </a:cxn>
                <a:cxn ang="0">
                  <a:pos x="749" y="68"/>
                </a:cxn>
                <a:cxn ang="0">
                  <a:pos x="807" y="16"/>
                </a:cxn>
                <a:cxn ang="0">
                  <a:pos x="866" y="0"/>
                </a:cxn>
                <a:cxn ang="0">
                  <a:pos x="920" y="16"/>
                </a:cxn>
                <a:cxn ang="0">
                  <a:pos x="979" y="68"/>
                </a:cxn>
                <a:cxn ang="0">
                  <a:pos x="1037" y="144"/>
                </a:cxn>
                <a:cxn ang="0">
                  <a:pos x="1096" y="240"/>
                </a:cxn>
                <a:cxn ang="0">
                  <a:pos x="1150" y="348"/>
                </a:cxn>
                <a:cxn ang="0">
                  <a:pos x="1209" y="453"/>
                </a:cxn>
                <a:cxn ang="0">
                  <a:pos x="1268" y="553"/>
                </a:cxn>
                <a:cxn ang="0">
                  <a:pos x="1326" y="641"/>
                </a:cxn>
                <a:cxn ang="0">
                  <a:pos x="1380" y="709"/>
                </a:cxn>
                <a:cxn ang="0">
                  <a:pos x="1439" y="765"/>
                </a:cxn>
                <a:cxn ang="0">
                  <a:pos x="1498" y="809"/>
                </a:cxn>
                <a:cxn ang="0">
                  <a:pos x="1556" y="837"/>
                </a:cxn>
                <a:cxn ang="0">
                  <a:pos x="1610" y="857"/>
                </a:cxn>
                <a:cxn ang="0">
                  <a:pos x="1669" y="869"/>
                </a:cxn>
                <a:cxn ang="0">
                  <a:pos x="1728" y="885"/>
                </a:cxn>
                <a:cxn ang="0">
                  <a:pos x="0" y="885"/>
                </a:cxn>
              </a:cxnLst>
              <a:rect l="0" t="0" r="r" b="b"/>
              <a:pathLst>
                <a:path w="1728" h="885">
                  <a:moveTo>
                    <a:pt x="0" y="885"/>
                  </a:moveTo>
                  <a:lnTo>
                    <a:pt x="0" y="885"/>
                  </a:lnTo>
                  <a:lnTo>
                    <a:pt x="27" y="873"/>
                  </a:lnTo>
                  <a:lnTo>
                    <a:pt x="58" y="869"/>
                  </a:lnTo>
                  <a:lnTo>
                    <a:pt x="85" y="865"/>
                  </a:lnTo>
                  <a:lnTo>
                    <a:pt x="117" y="857"/>
                  </a:lnTo>
                  <a:lnTo>
                    <a:pt x="144" y="849"/>
                  </a:lnTo>
                  <a:lnTo>
                    <a:pt x="171" y="837"/>
                  </a:lnTo>
                  <a:lnTo>
                    <a:pt x="203" y="825"/>
                  </a:lnTo>
                  <a:lnTo>
                    <a:pt x="230" y="809"/>
                  </a:lnTo>
                  <a:lnTo>
                    <a:pt x="261" y="789"/>
                  </a:lnTo>
                  <a:lnTo>
                    <a:pt x="288" y="765"/>
                  </a:lnTo>
                  <a:lnTo>
                    <a:pt x="316" y="741"/>
                  </a:lnTo>
                  <a:lnTo>
                    <a:pt x="347" y="709"/>
                  </a:lnTo>
                  <a:lnTo>
                    <a:pt x="374" y="677"/>
                  </a:lnTo>
                  <a:lnTo>
                    <a:pt x="401" y="641"/>
                  </a:lnTo>
                  <a:lnTo>
                    <a:pt x="433" y="597"/>
                  </a:lnTo>
                  <a:lnTo>
                    <a:pt x="460" y="553"/>
                  </a:lnTo>
                  <a:lnTo>
                    <a:pt x="492" y="505"/>
                  </a:lnTo>
                  <a:lnTo>
                    <a:pt x="519" y="453"/>
                  </a:lnTo>
                  <a:lnTo>
                    <a:pt x="546" y="400"/>
                  </a:lnTo>
                  <a:lnTo>
                    <a:pt x="577" y="348"/>
                  </a:lnTo>
                  <a:lnTo>
                    <a:pt x="604" y="292"/>
                  </a:lnTo>
                  <a:lnTo>
                    <a:pt x="631" y="240"/>
                  </a:lnTo>
                  <a:lnTo>
                    <a:pt x="663" y="192"/>
                  </a:lnTo>
                  <a:lnTo>
                    <a:pt x="690" y="144"/>
                  </a:lnTo>
                  <a:lnTo>
                    <a:pt x="722" y="104"/>
                  </a:lnTo>
                  <a:lnTo>
                    <a:pt x="749" y="68"/>
                  </a:lnTo>
                  <a:lnTo>
                    <a:pt x="776" y="36"/>
                  </a:lnTo>
                  <a:lnTo>
                    <a:pt x="807" y="16"/>
                  </a:lnTo>
                  <a:lnTo>
                    <a:pt x="834" y="4"/>
                  </a:lnTo>
                  <a:lnTo>
                    <a:pt x="866" y="0"/>
                  </a:lnTo>
                  <a:lnTo>
                    <a:pt x="893" y="4"/>
                  </a:lnTo>
                  <a:lnTo>
                    <a:pt x="920" y="16"/>
                  </a:lnTo>
                  <a:lnTo>
                    <a:pt x="952" y="36"/>
                  </a:lnTo>
                  <a:lnTo>
                    <a:pt x="979" y="68"/>
                  </a:lnTo>
                  <a:lnTo>
                    <a:pt x="1006" y="104"/>
                  </a:lnTo>
                  <a:lnTo>
                    <a:pt x="1037" y="144"/>
                  </a:lnTo>
                  <a:lnTo>
                    <a:pt x="1065" y="192"/>
                  </a:lnTo>
                  <a:lnTo>
                    <a:pt x="1096" y="240"/>
                  </a:lnTo>
                  <a:lnTo>
                    <a:pt x="1123" y="292"/>
                  </a:lnTo>
                  <a:lnTo>
                    <a:pt x="1150" y="348"/>
                  </a:lnTo>
                  <a:lnTo>
                    <a:pt x="1182" y="400"/>
                  </a:lnTo>
                  <a:lnTo>
                    <a:pt x="1209" y="453"/>
                  </a:lnTo>
                  <a:lnTo>
                    <a:pt x="1236" y="505"/>
                  </a:lnTo>
                  <a:lnTo>
                    <a:pt x="1268" y="553"/>
                  </a:lnTo>
                  <a:lnTo>
                    <a:pt x="1295" y="597"/>
                  </a:lnTo>
                  <a:lnTo>
                    <a:pt x="1326" y="641"/>
                  </a:lnTo>
                  <a:lnTo>
                    <a:pt x="1353" y="677"/>
                  </a:lnTo>
                  <a:lnTo>
                    <a:pt x="1380" y="709"/>
                  </a:lnTo>
                  <a:lnTo>
                    <a:pt x="1412" y="741"/>
                  </a:lnTo>
                  <a:lnTo>
                    <a:pt x="1439" y="765"/>
                  </a:lnTo>
                  <a:lnTo>
                    <a:pt x="1466" y="789"/>
                  </a:lnTo>
                  <a:lnTo>
                    <a:pt x="1498" y="809"/>
                  </a:lnTo>
                  <a:lnTo>
                    <a:pt x="1525" y="825"/>
                  </a:lnTo>
                  <a:lnTo>
                    <a:pt x="1556" y="837"/>
                  </a:lnTo>
                  <a:lnTo>
                    <a:pt x="1583" y="849"/>
                  </a:lnTo>
                  <a:lnTo>
                    <a:pt x="1610" y="857"/>
                  </a:lnTo>
                  <a:lnTo>
                    <a:pt x="1642" y="865"/>
                  </a:lnTo>
                  <a:lnTo>
                    <a:pt x="1669" y="869"/>
                  </a:lnTo>
                  <a:lnTo>
                    <a:pt x="1701" y="873"/>
                  </a:lnTo>
                  <a:lnTo>
                    <a:pt x="1728" y="885"/>
                  </a:lnTo>
                  <a:lnTo>
                    <a:pt x="1728" y="885"/>
                  </a:lnTo>
                  <a:lnTo>
                    <a:pt x="0" y="885"/>
                  </a:lnTo>
                  <a:close/>
                </a:path>
              </a:pathLst>
            </a:custGeom>
            <a:solidFill>
              <a:srgbClr val="9735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65543" name="Freeform 7"/>
            <p:cNvSpPr>
              <a:spLocks/>
            </p:cNvSpPr>
            <p:nvPr/>
          </p:nvSpPr>
          <p:spPr bwMode="auto">
            <a:xfrm>
              <a:off x="555" y="1310"/>
              <a:ext cx="1728" cy="885"/>
            </a:xfrm>
            <a:custGeom>
              <a:avLst/>
              <a:gdLst/>
              <a:ahLst/>
              <a:cxnLst>
                <a:cxn ang="0">
                  <a:pos x="0" y="885"/>
                </a:cxn>
                <a:cxn ang="0">
                  <a:pos x="58" y="869"/>
                </a:cxn>
                <a:cxn ang="0">
                  <a:pos x="117" y="857"/>
                </a:cxn>
                <a:cxn ang="0">
                  <a:pos x="171" y="837"/>
                </a:cxn>
                <a:cxn ang="0">
                  <a:pos x="230" y="809"/>
                </a:cxn>
                <a:cxn ang="0">
                  <a:pos x="288" y="765"/>
                </a:cxn>
                <a:cxn ang="0">
                  <a:pos x="347" y="709"/>
                </a:cxn>
                <a:cxn ang="0">
                  <a:pos x="401" y="641"/>
                </a:cxn>
                <a:cxn ang="0">
                  <a:pos x="460" y="553"/>
                </a:cxn>
                <a:cxn ang="0">
                  <a:pos x="519" y="453"/>
                </a:cxn>
                <a:cxn ang="0">
                  <a:pos x="577" y="348"/>
                </a:cxn>
                <a:cxn ang="0">
                  <a:pos x="631" y="240"/>
                </a:cxn>
                <a:cxn ang="0">
                  <a:pos x="690" y="144"/>
                </a:cxn>
                <a:cxn ang="0">
                  <a:pos x="749" y="68"/>
                </a:cxn>
                <a:cxn ang="0">
                  <a:pos x="807" y="16"/>
                </a:cxn>
                <a:cxn ang="0">
                  <a:pos x="866" y="0"/>
                </a:cxn>
                <a:cxn ang="0">
                  <a:pos x="920" y="16"/>
                </a:cxn>
                <a:cxn ang="0">
                  <a:pos x="979" y="68"/>
                </a:cxn>
                <a:cxn ang="0">
                  <a:pos x="1037" y="144"/>
                </a:cxn>
                <a:cxn ang="0">
                  <a:pos x="1096" y="240"/>
                </a:cxn>
                <a:cxn ang="0">
                  <a:pos x="1150" y="348"/>
                </a:cxn>
                <a:cxn ang="0">
                  <a:pos x="1209" y="453"/>
                </a:cxn>
                <a:cxn ang="0">
                  <a:pos x="1268" y="553"/>
                </a:cxn>
                <a:cxn ang="0">
                  <a:pos x="1326" y="641"/>
                </a:cxn>
                <a:cxn ang="0">
                  <a:pos x="1380" y="709"/>
                </a:cxn>
                <a:cxn ang="0">
                  <a:pos x="1439" y="765"/>
                </a:cxn>
                <a:cxn ang="0">
                  <a:pos x="1498" y="809"/>
                </a:cxn>
                <a:cxn ang="0">
                  <a:pos x="1556" y="837"/>
                </a:cxn>
                <a:cxn ang="0">
                  <a:pos x="1610" y="857"/>
                </a:cxn>
                <a:cxn ang="0">
                  <a:pos x="1669" y="869"/>
                </a:cxn>
                <a:cxn ang="0">
                  <a:pos x="1728" y="885"/>
                </a:cxn>
                <a:cxn ang="0">
                  <a:pos x="0" y="885"/>
                </a:cxn>
              </a:cxnLst>
              <a:rect l="0" t="0" r="r" b="b"/>
              <a:pathLst>
                <a:path w="1728" h="885">
                  <a:moveTo>
                    <a:pt x="0" y="885"/>
                  </a:moveTo>
                  <a:lnTo>
                    <a:pt x="0" y="885"/>
                  </a:lnTo>
                  <a:lnTo>
                    <a:pt x="27" y="873"/>
                  </a:lnTo>
                  <a:lnTo>
                    <a:pt x="58" y="869"/>
                  </a:lnTo>
                  <a:lnTo>
                    <a:pt x="85" y="865"/>
                  </a:lnTo>
                  <a:lnTo>
                    <a:pt x="117" y="857"/>
                  </a:lnTo>
                  <a:lnTo>
                    <a:pt x="144" y="849"/>
                  </a:lnTo>
                  <a:lnTo>
                    <a:pt x="171" y="837"/>
                  </a:lnTo>
                  <a:lnTo>
                    <a:pt x="203" y="825"/>
                  </a:lnTo>
                  <a:lnTo>
                    <a:pt x="230" y="809"/>
                  </a:lnTo>
                  <a:lnTo>
                    <a:pt x="261" y="789"/>
                  </a:lnTo>
                  <a:lnTo>
                    <a:pt x="288" y="765"/>
                  </a:lnTo>
                  <a:lnTo>
                    <a:pt x="316" y="741"/>
                  </a:lnTo>
                  <a:lnTo>
                    <a:pt x="347" y="709"/>
                  </a:lnTo>
                  <a:lnTo>
                    <a:pt x="374" y="677"/>
                  </a:lnTo>
                  <a:lnTo>
                    <a:pt x="401" y="641"/>
                  </a:lnTo>
                  <a:lnTo>
                    <a:pt x="433" y="597"/>
                  </a:lnTo>
                  <a:lnTo>
                    <a:pt x="460" y="553"/>
                  </a:lnTo>
                  <a:lnTo>
                    <a:pt x="492" y="505"/>
                  </a:lnTo>
                  <a:lnTo>
                    <a:pt x="519" y="453"/>
                  </a:lnTo>
                  <a:lnTo>
                    <a:pt x="546" y="400"/>
                  </a:lnTo>
                  <a:lnTo>
                    <a:pt x="577" y="348"/>
                  </a:lnTo>
                  <a:lnTo>
                    <a:pt x="604" y="292"/>
                  </a:lnTo>
                  <a:lnTo>
                    <a:pt x="631" y="240"/>
                  </a:lnTo>
                  <a:lnTo>
                    <a:pt x="663" y="192"/>
                  </a:lnTo>
                  <a:lnTo>
                    <a:pt x="690" y="144"/>
                  </a:lnTo>
                  <a:lnTo>
                    <a:pt x="722" y="104"/>
                  </a:lnTo>
                  <a:lnTo>
                    <a:pt x="749" y="68"/>
                  </a:lnTo>
                  <a:lnTo>
                    <a:pt x="776" y="36"/>
                  </a:lnTo>
                  <a:lnTo>
                    <a:pt x="807" y="16"/>
                  </a:lnTo>
                  <a:lnTo>
                    <a:pt x="834" y="4"/>
                  </a:lnTo>
                  <a:lnTo>
                    <a:pt x="866" y="0"/>
                  </a:lnTo>
                  <a:lnTo>
                    <a:pt x="893" y="4"/>
                  </a:lnTo>
                  <a:lnTo>
                    <a:pt x="920" y="16"/>
                  </a:lnTo>
                  <a:lnTo>
                    <a:pt x="952" y="36"/>
                  </a:lnTo>
                  <a:lnTo>
                    <a:pt x="979" y="68"/>
                  </a:lnTo>
                  <a:lnTo>
                    <a:pt x="1006" y="104"/>
                  </a:lnTo>
                  <a:lnTo>
                    <a:pt x="1037" y="144"/>
                  </a:lnTo>
                  <a:lnTo>
                    <a:pt x="1065" y="192"/>
                  </a:lnTo>
                  <a:lnTo>
                    <a:pt x="1096" y="240"/>
                  </a:lnTo>
                  <a:lnTo>
                    <a:pt x="1123" y="292"/>
                  </a:lnTo>
                  <a:lnTo>
                    <a:pt x="1150" y="348"/>
                  </a:lnTo>
                  <a:lnTo>
                    <a:pt x="1182" y="400"/>
                  </a:lnTo>
                  <a:lnTo>
                    <a:pt x="1209" y="453"/>
                  </a:lnTo>
                  <a:lnTo>
                    <a:pt x="1236" y="505"/>
                  </a:lnTo>
                  <a:lnTo>
                    <a:pt x="1268" y="553"/>
                  </a:lnTo>
                  <a:lnTo>
                    <a:pt x="1295" y="597"/>
                  </a:lnTo>
                  <a:lnTo>
                    <a:pt x="1326" y="641"/>
                  </a:lnTo>
                  <a:lnTo>
                    <a:pt x="1353" y="677"/>
                  </a:lnTo>
                  <a:lnTo>
                    <a:pt x="1380" y="709"/>
                  </a:lnTo>
                  <a:lnTo>
                    <a:pt x="1412" y="741"/>
                  </a:lnTo>
                  <a:lnTo>
                    <a:pt x="1439" y="765"/>
                  </a:lnTo>
                  <a:lnTo>
                    <a:pt x="1466" y="789"/>
                  </a:lnTo>
                  <a:lnTo>
                    <a:pt x="1498" y="809"/>
                  </a:lnTo>
                  <a:lnTo>
                    <a:pt x="1525" y="825"/>
                  </a:lnTo>
                  <a:lnTo>
                    <a:pt x="1556" y="837"/>
                  </a:lnTo>
                  <a:lnTo>
                    <a:pt x="1583" y="849"/>
                  </a:lnTo>
                  <a:lnTo>
                    <a:pt x="1610" y="857"/>
                  </a:lnTo>
                  <a:lnTo>
                    <a:pt x="1642" y="865"/>
                  </a:lnTo>
                  <a:lnTo>
                    <a:pt x="1669" y="869"/>
                  </a:lnTo>
                  <a:lnTo>
                    <a:pt x="1701" y="873"/>
                  </a:lnTo>
                  <a:lnTo>
                    <a:pt x="1728" y="885"/>
                  </a:lnTo>
                  <a:lnTo>
                    <a:pt x="1728" y="885"/>
                  </a:lnTo>
                  <a:lnTo>
                    <a:pt x="0" y="885"/>
                  </a:lnTo>
                </a:path>
              </a:pathLst>
            </a:custGeom>
            <a:noFill/>
            <a:ln w="18">
              <a:solidFill>
                <a:srgbClr val="BFBFB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65544" name="Freeform 8"/>
            <p:cNvSpPr>
              <a:spLocks/>
            </p:cNvSpPr>
            <p:nvPr/>
          </p:nvSpPr>
          <p:spPr bwMode="auto">
            <a:xfrm>
              <a:off x="1890" y="1967"/>
              <a:ext cx="393" cy="228"/>
            </a:xfrm>
            <a:custGeom>
              <a:avLst/>
              <a:gdLst/>
              <a:ahLst/>
              <a:cxnLst>
                <a:cxn ang="0">
                  <a:pos x="0" y="228"/>
                </a:cxn>
                <a:cxn ang="0">
                  <a:pos x="0" y="0"/>
                </a:cxn>
                <a:cxn ang="0">
                  <a:pos x="18" y="20"/>
                </a:cxn>
                <a:cxn ang="0">
                  <a:pos x="45" y="52"/>
                </a:cxn>
                <a:cxn ang="0">
                  <a:pos x="77" y="84"/>
                </a:cxn>
                <a:cxn ang="0">
                  <a:pos x="104" y="108"/>
                </a:cxn>
                <a:cxn ang="0">
                  <a:pos x="131" y="132"/>
                </a:cxn>
                <a:cxn ang="0">
                  <a:pos x="163" y="152"/>
                </a:cxn>
                <a:cxn ang="0">
                  <a:pos x="190" y="168"/>
                </a:cxn>
                <a:cxn ang="0">
                  <a:pos x="221" y="180"/>
                </a:cxn>
                <a:cxn ang="0">
                  <a:pos x="248" y="192"/>
                </a:cxn>
                <a:cxn ang="0">
                  <a:pos x="275" y="200"/>
                </a:cxn>
                <a:cxn ang="0">
                  <a:pos x="307" y="208"/>
                </a:cxn>
                <a:cxn ang="0">
                  <a:pos x="334" y="212"/>
                </a:cxn>
                <a:cxn ang="0">
                  <a:pos x="366" y="216"/>
                </a:cxn>
                <a:cxn ang="0">
                  <a:pos x="393" y="228"/>
                </a:cxn>
                <a:cxn ang="0">
                  <a:pos x="393" y="228"/>
                </a:cxn>
                <a:cxn ang="0">
                  <a:pos x="0" y="228"/>
                </a:cxn>
              </a:cxnLst>
              <a:rect l="0" t="0" r="r" b="b"/>
              <a:pathLst>
                <a:path w="393" h="228">
                  <a:moveTo>
                    <a:pt x="0" y="228"/>
                  </a:moveTo>
                  <a:lnTo>
                    <a:pt x="0" y="0"/>
                  </a:lnTo>
                  <a:lnTo>
                    <a:pt x="18" y="20"/>
                  </a:lnTo>
                  <a:lnTo>
                    <a:pt x="45" y="52"/>
                  </a:lnTo>
                  <a:lnTo>
                    <a:pt x="77" y="84"/>
                  </a:lnTo>
                  <a:lnTo>
                    <a:pt x="104" y="108"/>
                  </a:lnTo>
                  <a:lnTo>
                    <a:pt x="131" y="132"/>
                  </a:lnTo>
                  <a:lnTo>
                    <a:pt x="163" y="152"/>
                  </a:lnTo>
                  <a:lnTo>
                    <a:pt x="190" y="168"/>
                  </a:lnTo>
                  <a:lnTo>
                    <a:pt x="221" y="180"/>
                  </a:lnTo>
                  <a:lnTo>
                    <a:pt x="248" y="192"/>
                  </a:lnTo>
                  <a:lnTo>
                    <a:pt x="275" y="200"/>
                  </a:lnTo>
                  <a:lnTo>
                    <a:pt x="307" y="208"/>
                  </a:lnTo>
                  <a:lnTo>
                    <a:pt x="334" y="212"/>
                  </a:lnTo>
                  <a:lnTo>
                    <a:pt x="366" y="216"/>
                  </a:lnTo>
                  <a:lnTo>
                    <a:pt x="393" y="228"/>
                  </a:lnTo>
                  <a:lnTo>
                    <a:pt x="393" y="228"/>
                  </a:lnTo>
                  <a:lnTo>
                    <a:pt x="0" y="228"/>
                  </a:lnTo>
                  <a:close/>
                </a:path>
              </a:pathLst>
            </a:custGeom>
            <a:solidFill>
              <a:srgbClr val="0080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65545" name="Freeform 9"/>
            <p:cNvSpPr>
              <a:spLocks/>
            </p:cNvSpPr>
            <p:nvPr/>
          </p:nvSpPr>
          <p:spPr bwMode="auto">
            <a:xfrm>
              <a:off x="1890" y="1967"/>
              <a:ext cx="393" cy="228"/>
            </a:xfrm>
            <a:custGeom>
              <a:avLst/>
              <a:gdLst/>
              <a:ahLst/>
              <a:cxnLst>
                <a:cxn ang="0">
                  <a:pos x="0" y="228"/>
                </a:cxn>
                <a:cxn ang="0">
                  <a:pos x="0" y="0"/>
                </a:cxn>
                <a:cxn ang="0">
                  <a:pos x="18" y="20"/>
                </a:cxn>
                <a:cxn ang="0">
                  <a:pos x="45" y="52"/>
                </a:cxn>
                <a:cxn ang="0">
                  <a:pos x="77" y="84"/>
                </a:cxn>
                <a:cxn ang="0">
                  <a:pos x="104" y="108"/>
                </a:cxn>
                <a:cxn ang="0">
                  <a:pos x="131" y="132"/>
                </a:cxn>
                <a:cxn ang="0">
                  <a:pos x="163" y="152"/>
                </a:cxn>
                <a:cxn ang="0">
                  <a:pos x="190" y="168"/>
                </a:cxn>
                <a:cxn ang="0">
                  <a:pos x="221" y="180"/>
                </a:cxn>
                <a:cxn ang="0">
                  <a:pos x="248" y="192"/>
                </a:cxn>
                <a:cxn ang="0">
                  <a:pos x="275" y="200"/>
                </a:cxn>
                <a:cxn ang="0">
                  <a:pos x="307" y="208"/>
                </a:cxn>
                <a:cxn ang="0">
                  <a:pos x="334" y="212"/>
                </a:cxn>
                <a:cxn ang="0">
                  <a:pos x="366" y="216"/>
                </a:cxn>
                <a:cxn ang="0">
                  <a:pos x="393" y="228"/>
                </a:cxn>
                <a:cxn ang="0">
                  <a:pos x="393" y="228"/>
                </a:cxn>
                <a:cxn ang="0">
                  <a:pos x="0" y="228"/>
                </a:cxn>
              </a:cxnLst>
              <a:rect l="0" t="0" r="r" b="b"/>
              <a:pathLst>
                <a:path w="393" h="228">
                  <a:moveTo>
                    <a:pt x="0" y="228"/>
                  </a:moveTo>
                  <a:lnTo>
                    <a:pt x="0" y="0"/>
                  </a:lnTo>
                  <a:lnTo>
                    <a:pt x="18" y="20"/>
                  </a:lnTo>
                  <a:lnTo>
                    <a:pt x="45" y="52"/>
                  </a:lnTo>
                  <a:lnTo>
                    <a:pt x="77" y="84"/>
                  </a:lnTo>
                  <a:lnTo>
                    <a:pt x="104" y="108"/>
                  </a:lnTo>
                  <a:lnTo>
                    <a:pt x="131" y="132"/>
                  </a:lnTo>
                  <a:lnTo>
                    <a:pt x="163" y="152"/>
                  </a:lnTo>
                  <a:lnTo>
                    <a:pt x="190" y="168"/>
                  </a:lnTo>
                  <a:lnTo>
                    <a:pt x="221" y="180"/>
                  </a:lnTo>
                  <a:lnTo>
                    <a:pt x="248" y="192"/>
                  </a:lnTo>
                  <a:lnTo>
                    <a:pt x="275" y="200"/>
                  </a:lnTo>
                  <a:lnTo>
                    <a:pt x="307" y="208"/>
                  </a:lnTo>
                  <a:lnTo>
                    <a:pt x="334" y="212"/>
                  </a:lnTo>
                  <a:lnTo>
                    <a:pt x="366" y="216"/>
                  </a:lnTo>
                  <a:lnTo>
                    <a:pt x="393" y="228"/>
                  </a:lnTo>
                  <a:lnTo>
                    <a:pt x="393" y="228"/>
                  </a:lnTo>
                  <a:lnTo>
                    <a:pt x="0" y="228"/>
                  </a:lnTo>
                </a:path>
              </a:pathLst>
            </a:custGeom>
            <a:noFill/>
            <a:ln w="18">
              <a:solidFill>
                <a:srgbClr val="BFBFB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grpSp>
      <p:sp>
        <p:nvSpPr>
          <p:cNvPr id="26" name="Freeform 6"/>
          <p:cNvSpPr>
            <a:spLocks/>
          </p:cNvSpPr>
          <p:nvPr/>
        </p:nvSpPr>
        <p:spPr bwMode="auto">
          <a:xfrm>
            <a:off x="2165578" y="2090511"/>
            <a:ext cx="2743200" cy="1404938"/>
          </a:xfrm>
          <a:custGeom>
            <a:avLst/>
            <a:gdLst/>
            <a:ahLst/>
            <a:cxnLst>
              <a:cxn ang="0">
                <a:pos x="0" y="885"/>
              </a:cxn>
              <a:cxn ang="0">
                <a:pos x="58" y="869"/>
              </a:cxn>
              <a:cxn ang="0">
                <a:pos x="117" y="857"/>
              </a:cxn>
              <a:cxn ang="0">
                <a:pos x="171" y="837"/>
              </a:cxn>
              <a:cxn ang="0">
                <a:pos x="230" y="809"/>
              </a:cxn>
              <a:cxn ang="0">
                <a:pos x="288" y="765"/>
              </a:cxn>
              <a:cxn ang="0">
                <a:pos x="347" y="709"/>
              </a:cxn>
              <a:cxn ang="0">
                <a:pos x="401" y="641"/>
              </a:cxn>
              <a:cxn ang="0">
                <a:pos x="460" y="553"/>
              </a:cxn>
              <a:cxn ang="0">
                <a:pos x="519" y="453"/>
              </a:cxn>
              <a:cxn ang="0">
                <a:pos x="577" y="348"/>
              </a:cxn>
              <a:cxn ang="0">
                <a:pos x="631" y="240"/>
              </a:cxn>
              <a:cxn ang="0">
                <a:pos x="690" y="144"/>
              </a:cxn>
              <a:cxn ang="0">
                <a:pos x="749" y="68"/>
              </a:cxn>
              <a:cxn ang="0">
                <a:pos x="807" y="16"/>
              </a:cxn>
              <a:cxn ang="0">
                <a:pos x="866" y="0"/>
              </a:cxn>
              <a:cxn ang="0">
                <a:pos x="920" y="16"/>
              </a:cxn>
              <a:cxn ang="0">
                <a:pos x="979" y="68"/>
              </a:cxn>
              <a:cxn ang="0">
                <a:pos x="1037" y="144"/>
              </a:cxn>
              <a:cxn ang="0">
                <a:pos x="1096" y="240"/>
              </a:cxn>
              <a:cxn ang="0">
                <a:pos x="1150" y="348"/>
              </a:cxn>
              <a:cxn ang="0">
                <a:pos x="1209" y="453"/>
              </a:cxn>
              <a:cxn ang="0">
                <a:pos x="1268" y="553"/>
              </a:cxn>
              <a:cxn ang="0">
                <a:pos x="1326" y="641"/>
              </a:cxn>
              <a:cxn ang="0">
                <a:pos x="1380" y="709"/>
              </a:cxn>
              <a:cxn ang="0">
                <a:pos x="1439" y="765"/>
              </a:cxn>
              <a:cxn ang="0">
                <a:pos x="1498" y="809"/>
              </a:cxn>
              <a:cxn ang="0">
                <a:pos x="1556" y="837"/>
              </a:cxn>
              <a:cxn ang="0">
                <a:pos x="1610" y="857"/>
              </a:cxn>
              <a:cxn ang="0">
                <a:pos x="1669" y="869"/>
              </a:cxn>
              <a:cxn ang="0">
                <a:pos x="1728" y="885"/>
              </a:cxn>
              <a:cxn ang="0">
                <a:pos x="0" y="885"/>
              </a:cxn>
            </a:cxnLst>
            <a:rect l="0" t="0" r="r" b="b"/>
            <a:pathLst>
              <a:path w="1728" h="885">
                <a:moveTo>
                  <a:pt x="0" y="885"/>
                </a:moveTo>
                <a:lnTo>
                  <a:pt x="0" y="885"/>
                </a:lnTo>
                <a:lnTo>
                  <a:pt x="27" y="873"/>
                </a:lnTo>
                <a:lnTo>
                  <a:pt x="58" y="869"/>
                </a:lnTo>
                <a:lnTo>
                  <a:pt x="85" y="865"/>
                </a:lnTo>
                <a:lnTo>
                  <a:pt x="117" y="857"/>
                </a:lnTo>
                <a:lnTo>
                  <a:pt x="144" y="849"/>
                </a:lnTo>
                <a:lnTo>
                  <a:pt x="171" y="837"/>
                </a:lnTo>
                <a:lnTo>
                  <a:pt x="203" y="825"/>
                </a:lnTo>
                <a:lnTo>
                  <a:pt x="230" y="809"/>
                </a:lnTo>
                <a:lnTo>
                  <a:pt x="261" y="789"/>
                </a:lnTo>
                <a:lnTo>
                  <a:pt x="288" y="765"/>
                </a:lnTo>
                <a:lnTo>
                  <a:pt x="316" y="741"/>
                </a:lnTo>
                <a:lnTo>
                  <a:pt x="347" y="709"/>
                </a:lnTo>
                <a:lnTo>
                  <a:pt x="374" y="677"/>
                </a:lnTo>
                <a:lnTo>
                  <a:pt x="401" y="641"/>
                </a:lnTo>
                <a:lnTo>
                  <a:pt x="433" y="597"/>
                </a:lnTo>
                <a:lnTo>
                  <a:pt x="460" y="553"/>
                </a:lnTo>
                <a:lnTo>
                  <a:pt x="492" y="505"/>
                </a:lnTo>
                <a:lnTo>
                  <a:pt x="519" y="453"/>
                </a:lnTo>
                <a:lnTo>
                  <a:pt x="546" y="400"/>
                </a:lnTo>
                <a:lnTo>
                  <a:pt x="577" y="348"/>
                </a:lnTo>
                <a:lnTo>
                  <a:pt x="604" y="292"/>
                </a:lnTo>
                <a:lnTo>
                  <a:pt x="631" y="240"/>
                </a:lnTo>
                <a:lnTo>
                  <a:pt x="663" y="192"/>
                </a:lnTo>
                <a:lnTo>
                  <a:pt x="690" y="144"/>
                </a:lnTo>
                <a:lnTo>
                  <a:pt x="722" y="104"/>
                </a:lnTo>
                <a:lnTo>
                  <a:pt x="749" y="68"/>
                </a:lnTo>
                <a:lnTo>
                  <a:pt x="776" y="36"/>
                </a:lnTo>
                <a:lnTo>
                  <a:pt x="807" y="16"/>
                </a:lnTo>
                <a:lnTo>
                  <a:pt x="834" y="4"/>
                </a:lnTo>
                <a:lnTo>
                  <a:pt x="866" y="0"/>
                </a:lnTo>
                <a:lnTo>
                  <a:pt x="893" y="4"/>
                </a:lnTo>
                <a:lnTo>
                  <a:pt x="920" y="16"/>
                </a:lnTo>
                <a:lnTo>
                  <a:pt x="952" y="36"/>
                </a:lnTo>
                <a:lnTo>
                  <a:pt x="979" y="68"/>
                </a:lnTo>
                <a:lnTo>
                  <a:pt x="1006" y="104"/>
                </a:lnTo>
                <a:lnTo>
                  <a:pt x="1037" y="144"/>
                </a:lnTo>
                <a:lnTo>
                  <a:pt x="1065" y="192"/>
                </a:lnTo>
                <a:lnTo>
                  <a:pt x="1096" y="240"/>
                </a:lnTo>
                <a:lnTo>
                  <a:pt x="1123" y="292"/>
                </a:lnTo>
                <a:lnTo>
                  <a:pt x="1150" y="348"/>
                </a:lnTo>
                <a:lnTo>
                  <a:pt x="1182" y="400"/>
                </a:lnTo>
                <a:lnTo>
                  <a:pt x="1209" y="453"/>
                </a:lnTo>
                <a:lnTo>
                  <a:pt x="1236" y="505"/>
                </a:lnTo>
                <a:lnTo>
                  <a:pt x="1268" y="553"/>
                </a:lnTo>
                <a:lnTo>
                  <a:pt x="1295" y="597"/>
                </a:lnTo>
                <a:lnTo>
                  <a:pt x="1326" y="641"/>
                </a:lnTo>
                <a:lnTo>
                  <a:pt x="1353" y="677"/>
                </a:lnTo>
                <a:lnTo>
                  <a:pt x="1380" y="709"/>
                </a:lnTo>
                <a:lnTo>
                  <a:pt x="1412" y="741"/>
                </a:lnTo>
                <a:lnTo>
                  <a:pt x="1439" y="765"/>
                </a:lnTo>
                <a:lnTo>
                  <a:pt x="1466" y="789"/>
                </a:lnTo>
                <a:lnTo>
                  <a:pt x="1498" y="809"/>
                </a:lnTo>
                <a:lnTo>
                  <a:pt x="1525" y="825"/>
                </a:lnTo>
                <a:lnTo>
                  <a:pt x="1556" y="837"/>
                </a:lnTo>
                <a:lnTo>
                  <a:pt x="1583" y="849"/>
                </a:lnTo>
                <a:lnTo>
                  <a:pt x="1610" y="857"/>
                </a:lnTo>
                <a:lnTo>
                  <a:pt x="1642" y="865"/>
                </a:lnTo>
                <a:lnTo>
                  <a:pt x="1669" y="869"/>
                </a:lnTo>
                <a:lnTo>
                  <a:pt x="1701" y="873"/>
                </a:lnTo>
                <a:lnTo>
                  <a:pt x="1728" y="885"/>
                </a:lnTo>
                <a:lnTo>
                  <a:pt x="1728" y="885"/>
                </a:lnTo>
                <a:lnTo>
                  <a:pt x="0" y="885"/>
                </a:lnTo>
                <a:close/>
              </a:path>
            </a:pathLst>
          </a:custGeom>
          <a:solidFill>
            <a:srgbClr val="9735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27" name="Line 20"/>
          <p:cNvSpPr>
            <a:spLocks noChangeShapeType="1"/>
          </p:cNvSpPr>
          <p:nvPr/>
        </p:nvSpPr>
        <p:spPr bwMode="auto">
          <a:xfrm flipV="1">
            <a:off x="3000375" y="1541463"/>
            <a:ext cx="0" cy="1954212"/>
          </a:xfrm>
          <a:prstGeom prst="line">
            <a:avLst/>
          </a:prstGeom>
          <a:noFill/>
          <a:ln w="25400">
            <a:solidFill>
              <a:schemeClr val="tx1"/>
            </a:solidFill>
            <a:prstDash val="sysDot"/>
            <a:round/>
            <a:headEnd/>
            <a:tailEnd/>
          </a:ln>
        </p:spPr>
        <p:txBody>
          <a:bodyPr/>
          <a:lstStyle/>
          <a:p>
            <a:endParaRPr lang="en-US"/>
          </a:p>
        </p:txBody>
      </p:sp>
      <p:sp>
        <p:nvSpPr>
          <p:cNvPr id="28" name="Text Box 23"/>
          <p:cNvSpPr txBox="1">
            <a:spLocks noChangeArrowheads="1"/>
          </p:cNvSpPr>
          <p:nvPr/>
        </p:nvSpPr>
        <p:spPr bwMode="auto">
          <a:xfrm>
            <a:off x="2890838" y="1520825"/>
            <a:ext cx="571500" cy="519113"/>
          </a:xfrm>
          <a:prstGeom prst="rect">
            <a:avLst/>
          </a:prstGeom>
          <a:noFill/>
          <a:ln w="9525">
            <a:noFill/>
            <a:miter lim="800000"/>
            <a:headEnd/>
            <a:tailEnd/>
          </a:ln>
        </p:spPr>
        <p:txBody>
          <a:bodyPr>
            <a:spAutoFit/>
          </a:bodyPr>
          <a:lstStyle/>
          <a:p>
            <a:pPr algn="ctr">
              <a:spcBef>
                <a:spcPct val="50000"/>
              </a:spcBef>
            </a:pPr>
            <a:r>
              <a:rPr lang="en-US" sz="2800" i="1" dirty="0" smtClean="0">
                <a:latin typeface="Times New Roman" pitchFamily="18" charset="0"/>
              </a:rPr>
              <a:t>h</a:t>
            </a:r>
            <a:endParaRPr lang="en-US" sz="2800" baseline="-25000" dirty="0">
              <a:latin typeface="Times New Roman" pitchFamily="18" charset="0"/>
              <a:sym typeface="Symbol" pitchFamily="18" charset="2"/>
            </a:endParaRPr>
          </a:p>
        </p:txBody>
      </p:sp>
      <p:sp>
        <p:nvSpPr>
          <p:cNvPr id="23" name="Freeform 24"/>
          <p:cNvSpPr>
            <a:spLocks/>
          </p:cNvSpPr>
          <p:nvPr/>
        </p:nvSpPr>
        <p:spPr bwMode="auto">
          <a:xfrm>
            <a:off x="1861457" y="2895601"/>
            <a:ext cx="1131429" cy="599845"/>
          </a:xfrm>
          <a:custGeom>
            <a:avLst/>
            <a:gdLst/>
            <a:ahLst/>
            <a:cxnLst>
              <a:cxn ang="0">
                <a:pos x="0" y="228"/>
              </a:cxn>
              <a:cxn ang="0">
                <a:pos x="0" y="0"/>
              </a:cxn>
              <a:cxn ang="0">
                <a:pos x="18" y="20"/>
              </a:cxn>
              <a:cxn ang="0">
                <a:pos x="45" y="52"/>
              </a:cxn>
              <a:cxn ang="0">
                <a:pos x="77" y="84"/>
              </a:cxn>
              <a:cxn ang="0">
                <a:pos x="104" y="108"/>
              </a:cxn>
              <a:cxn ang="0">
                <a:pos x="131" y="132"/>
              </a:cxn>
              <a:cxn ang="0">
                <a:pos x="163" y="152"/>
              </a:cxn>
              <a:cxn ang="0">
                <a:pos x="190" y="168"/>
              </a:cxn>
              <a:cxn ang="0">
                <a:pos x="221" y="180"/>
              </a:cxn>
              <a:cxn ang="0">
                <a:pos x="248" y="192"/>
              </a:cxn>
              <a:cxn ang="0">
                <a:pos x="275" y="200"/>
              </a:cxn>
              <a:cxn ang="0">
                <a:pos x="307" y="208"/>
              </a:cxn>
              <a:cxn ang="0">
                <a:pos x="334" y="212"/>
              </a:cxn>
              <a:cxn ang="0">
                <a:pos x="366" y="216"/>
              </a:cxn>
              <a:cxn ang="0">
                <a:pos x="393" y="228"/>
              </a:cxn>
              <a:cxn ang="0">
                <a:pos x="393" y="228"/>
              </a:cxn>
              <a:cxn ang="0">
                <a:pos x="0" y="228"/>
              </a:cxn>
            </a:cxnLst>
            <a:rect l="0" t="0" r="r" b="b"/>
            <a:pathLst>
              <a:path w="393" h="228">
                <a:moveTo>
                  <a:pt x="0" y="228"/>
                </a:moveTo>
                <a:lnTo>
                  <a:pt x="0" y="0"/>
                </a:lnTo>
                <a:lnTo>
                  <a:pt x="18" y="20"/>
                </a:lnTo>
                <a:lnTo>
                  <a:pt x="45" y="52"/>
                </a:lnTo>
                <a:lnTo>
                  <a:pt x="77" y="84"/>
                </a:lnTo>
                <a:lnTo>
                  <a:pt x="104" y="108"/>
                </a:lnTo>
                <a:lnTo>
                  <a:pt x="131" y="132"/>
                </a:lnTo>
                <a:lnTo>
                  <a:pt x="163" y="152"/>
                </a:lnTo>
                <a:lnTo>
                  <a:pt x="190" y="168"/>
                </a:lnTo>
                <a:lnTo>
                  <a:pt x="221" y="180"/>
                </a:lnTo>
                <a:lnTo>
                  <a:pt x="248" y="192"/>
                </a:lnTo>
                <a:lnTo>
                  <a:pt x="275" y="200"/>
                </a:lnTo>
                <a:lnTo>
                  <a:pt x="307" y="208"/>
                </a:lnTo>
                <a:lnTo>
                  <a:pt x="334" y="212"/>
                </a:lnTo>
                <a:lnTo>
                  <a:pt x="366" y="216"/>
                </a:lnTo>
                <a:lnTo>
                  <a:pt x="393" y="228"/>
                </a:lnTo>
                <a:lnTo>
                  <a:pt x="393" y="228"/>
                </a:lnTo>
                <a:lnTo>
                  <a:pt x="0" y="228"/>
                </a:lnTo>
                <a:close/>
              </a:path>
            </a:pathLst>
          </a:custGeom>
          <a:solidFill>
            <a:srgbClr val="008000"/>
          </a:solidFill>
          <a:ln w="9525">
            <a:noFill/>
            <a:round/>
            <a:headEnd/>
            <a:tailEnd/>
          </a:ln>
          <a:scene3d>
            <a:camera prst="orthographicFront">
              <a:rot lat="0" lon="10800000" rev="0"/>
            </a:camera>
            <a:lightRig rig="threePt" dir="t"/>
          </a:scene3d>
        </p:spPr>
        <p:txBody>
          <a:bodyPr vert="horz" wrap="square" lIns="91440" tIns="45720" rIns="91440" bIns="45720" numCol="1" anchor="t" anchorCtr="0" compatLnSpc="1">
            <a:prstTxWarp prst="textNoShape">
              <a:avLst/>
            </a:prstTxWarp>
          </a:bodyPr>
          <a:lstStyle/>
          <a:p>
            <a:endParaRPr lang="en-US" dirty="0">
              <a:solidFill>
                <a:schemeClr val="accent2">
                  <a:lumMod val="75000"/>
                </a:schemeClr>
              </a:solidFill>
            </a:endParaRPr>
          </a:p>
        </p:txBody>
      </p:sp>
      <p:sp>
        <p:nvSpPr>
          <p:cNvPr id="24" name="TextBox 23"/>
          <p:cNvSpPr txBox="1"/>
          <p:nvPr/>
        </p:nvSpPr>
        <p:spPr>
          <a:xfrm>
            <a:off x="3645387" y="4167636"/>
            <a:ext cx="5971507" cy="1938992"/>
          </a:xfrm>
          <a:prstGeom prst="rect">
            <a:avLst/>
          </a:prstGeom>
          <a:noFill/>
        </p:spPr>
        <p:txBody>
          <a:bodyPr wrap="none" rtlCol="0">
            <a:spAutoFit/>
          </a:bodyPr>
          <a:lstStyle/>
          <a:p>
            <a:r>
              <a:rPr lang="en-US" sz="2400" b="0" dirty="0" smtClean="0"/>
              <a:t>Decision rule (threshold) </a:t>
            </a:r>
            <a:r>
              <a:rPr lang="en-US" sz="2400" b="0" i="1" dirty="0" smtClean="0"/>
              <a:t>h</a:t>
            </a:r>
            <a:r>
              <a:rPr lang="en-US" sz="2400" b="0" dirty="0" smtClean="0"/>
              <a:t>, </a:t>
            </a:r>
          </a:p>
          <a:p>
            <a:r>
              <a:rPr lang="en-US" sz="2400" b="0" dirty="0"/>
              <a:t> </a:t>
            </a:r>
            <a:r>
              <a:rPr lang="en-US" sz="2400" b="0" dirty="0" smtClean="0"/>
              <a:t>  determines related error rates     </a:t>
            </a:r>
            <a:r>
              <a:rPr lang="en-US" sz="2400" b="0" dirty="0" smtClean="0">
                <a:sym typeface="Symbol"/>
              </a:rPr>
              <a:t>, </a:t>
            </a:r>
          </a:p>
          <a:p>
            <a:endParaRPr lang="en-US" sz="2400" b="0" dirty="0">
              <a:sym typeface="Symbol"/>
            </a:endParaRPr>
          </a:p>
          <a:p>
            <a:r>
              <a:rPr lang="en-US" sz="2400" b="0" dirty="0" smtClean="0">
                <a:sym typeface="Symbol"/>
              </a:rPr>
              <a:t>Convention: Choose </a:t>
            </a:r>
            <a:r>
              <a:rPr lang="en-US" sz="2400" b="0" i="1" dirty="0" smtClean="0">
                <a:sym typeface="Symbol"/>
              </a:rPr>
              <a:t>h</a:t>
            </a:r>
            <a:r>
              <a:rPr lang="en-US" sz="2400" b="0" dirty="0" smtClean="0">
                <a:sym typeface="Symbol"/>
              </a:rPr>
              <a:t> to give acceptable  </a:t>
            </a:r>
          </a:p>
          <a:p>
            <a:r>
              <a:rPr lang="en-US" sz="2400" b="0" dirty="0">
                <a:sym typeface="Symbol"/>
              </a:rPr>
              <a:t>	</a:t>
            </a:r>
            <a:r>
              <a:rPr lang="en-US" sz="2400" b="0" dirty="0" smtClean="0">
                <a:sym typeface="Symbol"/>
              </a:rPr>
              <a:t>	under </a:t>
            </a:r>
            <a:r>
              <a:rPr lang="en-GB" sz="2400" b="0" dirty="0" smtClean="0">
                <a:latin typeface="Arial Unicode MS" pitchFamily="34" charset="-128"/>
              </a:rPr>
              <a:t>H</a:t>
            </a:r>
            <a:r>
              <a:rPr lang="en-GB" sz="2400" b="0" baseline="-25000" dirty="0" smtClean="0">
                <a:latin typeface="Arial Unicode MS" pitchFamily="34" charset="-128"/>
              </a:rPr>
              <a:t>0</a:t>
            </a:r>
            <a:endParaRPr lang="en-US" sz="2400" b="0" dirty="0"/>
          </a:p>
        </p:txBody>
      </p:sp>
      <p:sp>
        <p:nvSpPr>
          <p:cNvPr id="29" name="Freeform 28"/>
          <p:cNvSpPr>
            <a:spLocks/>
          </p:cNvSpPr>
          <p:nvPr/>
        </p:nvSpPr>
        <p:spPr bwMode="auto">
          <a:xfrm>
            <a:off x="3011257" y="3133495"/>
            <a:ext cx="623888" cy="361950"/>
          </a:xfrm>
          <a:custGeom>
            <a:avLst/>
            <a:gdLst/>
            <a:ahLst/>
            <a:cxnLst>
              <a:cxn ang="0">
                <a:pos x="0" y="228"/>
              </a:cxn>
              <a:cxn ang="0">
                <a:pos x="0" y="0"/>
              </a:cxn>
              <a:cxn ang="0">
                <a:pos x="18" y="20"/>
              </a:cxn>
              <a:cxn ang="0">
                <a:pos x="45" y="52"/>
              </a:cxn>
              <a:cxn ang="0">
                <a:pos x="77" y="84"/>
              </a:cxn>
              <a:cxn ang="0">
                <a:pos x="104" y="108"/>
              </a:cxn>
              <a:cxn ang="0">
                <a:pos x="131" y="132"/>
              </a:cxn>
              <a:cxn ang="0">
                <a:pos x="163" y="152"/>
              </a:cxn>
              <a:cxn ang="0">
                <a:pos x="190" y="168"/>
              </a:cxn>
              <a:cxn ang="0">
                <a:pos x="221" y="180"/>
              </a:cxn>
              <a:cxn ang="0">
                <a:pos x="248" y="192"/>
              </a:cxn>
              <a:cxn ang="0">
                <a:pos x="275" y="200"/>
              </a:cxn>
              <a:cxn ang="0">
                <a:pos x="307" y="208"/>
              </a:cxn>
              <a:cxn ang="0">
                <a:pos x="334" y="212"/>
              </a:cxn>
              <a:cxn ang="0">
                <a:pos x="366" y="216"/>
              </a:cxn>
              <a:cxn ang="0">
                <a:pos x="393" y="228"/>
              </a:cxn>
              <a:cxn ang="0">
                <a:pos x="393" y="228"/>
              </a:cxn>
              <a:cxn ang="0">
                <a:pos x="0" y="228"/>
              </a:cxn>
            </a:cxnLst>
            <a:rect l="0" t="0" r="r" b="b"/>
            <a:pathLst>
              <a:path w="393" h="228">
                <a:moveTo>
                  <a:pt x="0" y="228"/>
                </a:moveTo>
                <a:lnTo>
                  <a:pt x="0" y="0"/>
                </a:lnTo>
                <a:lnTo>
                  <a:pt x="18" y="20"/>
                </a:lnTo>
                <a:lnTo>
                  <a:pt x="45" y="52"/>
                </a:lnTo>
                <a:lnTo>
                  <a:pt x="77" y="84"/>
                </a:lnTo>
                <a:lnTo>
                  <a:pt x="104" y="108"/>
                </a:lnTo>
                <a:lnTo>
                  <a:pt x="131" y="132"/>
                </a:lnTo>
                <a:lnTo>
                  <a:pt x="163" y="152"/>
                </a:lnTo>
                <a:lnTo>
                  <a:pt x="190" y="168"/>
                </a:lnTo>
                <a:lnTo>
                  <a:pt x="221" y="180"/>
                </a:lnTo>
                <a:lnTo>
                  <a:pt x="248" y="192"/>
                </a:lnTo>
                <a:lnTo>
                  <a:pt x="275" y="200"/>
                </a:lnTo>
                <a:lnTo>
                  <a:pt x="307" y="208"/>
                </a:lnTo>
                <a:lnTo>
                  <a:pt x="334" y="212"/>
                </a:lnTo>
                <a:lnTo>
                  <a:pt x="366" y="216"/>
                </a:lnTo>
                <a:lnTo>
                  <a:pt x="393" y="228"/>
                </a:lnTo>
                <a:lnTo>
                  <a:pt x="393" y="228"/>
                </a:lnTo>
                <a:lnTo>
                  <a:pt x="0" y="228"/>
                </a:lnTo>
                <a:close/>
              </a:path>
            </a:pathLst>
          </a:custGeom>
          <a:solidFill>
            <a:srgbClr val="0080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graphicFrame>
        <p:nvGraphicFramePr>
          <p:cNvPr id="78850" name="Object 2"/>
          <p:cNvGraphicFramePr>
            <a:graphicFrameLocks noChangeAspect="1"/>
          </p:cNvGraphicFramePr>
          <p:nvPr/>
        </p:nvGraphicFramePr>
        <p:xfrm>
          <a:off x="3090863" y="3429000"/>
          <a:ext cx="381000" cy="458788"/>
        </p:xfrm>
        <a:graphic>
          <a:graphicData uri="http://schemas.openxmlformats.org/presentationml/2006/ole">
            <mc:AlternateContent xmlns:mc="http://schemas.openxmlformats.org/markup-compatibility/2006">
              <mc:Choice xmlns:v="urn:schemas-microsoft-com:vml" Requires="v">
                <p:oleObj spid="_x0000_s79231" name="Equation" r:id="rId4" imgW="190440" imgH="228600" progId="Equation.DSMT4">
                  <p:embed/>
                </p:oleObj>
              </mc:Choice>
              <mc:Fallback>
                <p:oleObj name="Equation" r:id="rId4" imgW="190440" imgH="22860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90863" y="3429000"/>
                        <a:ext cx="381000" cy="4587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8851" name="Object 3"/>
          <p:cNvGraphicFramePr>
            <a:graphicFrameLocks noChangeAspect="1"/>
          </p:cNvGraphicFramePr>
          <p:nvPr/>
        </p:nvGraphicFramePr>
        <p:xfrm>
          <a:off x="2557463" y="3451225"/>
          <a:ext cx="354012" cy="423863"/>
        </p:xfrm>
        <a:graphic>
          <a:graphicData uri="http://schemas.openxmlformats.org/presentationml/2006/ole">
            <mc:AlternateContent xmlns:mc="http://schemas.openxmlformats.org/markup-compatibility/2006">
              <mc:Choice xmlns:v="urn:schemas-microsoft-com:vml" Requires="v">
                <p:oleObj spid="_x0000_s79232" name="Equation" r:id="rId6" imgW="190440" imgH="228600" progId="Equation.DSMT4">
                  <p:embed/>
                </p:oleObj>
              </mc:Choice>
              <mc:Fallback>
                <p:oleObj name="Equation" r:id="rId6" imgW="190440" imgH="22860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57463" y="3451225"/>
                        <a:ext cx="354012" cy="4238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8852" name="Object 4"/>
          <p:cNvGraphicFramePr>
            <a:graphicFrameLocks noChangeAspect="1"/>
          </p:cNvGraphicFramePr>
          <p:nvPr/>
        </p:nvGraphicFramePr>
        <p:xfrm>
          <a:off x="7998505" y="4559301"/>
          <a:ext cx="381000" cy="458788"/>
        </p:xfrm>
        <a:graphic>
          <a:graphicData uri="http://schemas.openxmlformats.org/presentationml/2006/ole">
            <mc:AlternateContent xmlns:mc="http://schemas.openxmlformats.org/markup-compatibility/2006">
              <mc:Choice xmlns:v="urn:schemas-microsoft-com:vml" Requires="v">
                <p:oleObj spid="_x0000_s79233" name="Equation" r:id="rId8" imgW="190440" imgH="228600" progId="Equation.DSMT4">
                  <p:embed/>
                </p:oleObj>
              </mc:Choice>
              <mc:Fallback>
                <p:oleObj name="Equation" r:id="rId8" imgW="190440" imgH="22860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998505" y="4559301"/>
                        <a:ext cx="381000" cy="4587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8854" name="Object 6"/>
          <p:cNvGraphicFramePr>
            <a:graphicFrameLocks noChangeAspect="1"/>
          </p:cNvGraphicFramePr>
          <p:nvPr/>
        </p:nvGraphicFramePr>
        <p:xfrm>
          <a:off x="8542792" y="4570639"/>
          <a:ext cx="354012" cy="423863"/>
        </p:xfrm>
        <a:graphic>
          <a:graphicData uri="http://schemas.openxmlformats.org/presentationml/2006/ole">
            <mc:AlternateContent xmlns:mc="http://schemas.openxmlformats.org/markup-compatibility/2006">
              <mc:Choice xmlns:v="urn:schemas-microsoft-com:vml" Requires="v">
                <p:oleObj spid="_x0000_s79234" name="Equation" r:id="rId9" imgW="190440" imgH="228600" progId="Equation.DSMT4">
                  <p:embed/>
                </p:oleObj>
              </mc:Choice>
              <mc:Fallback>
                <p:oleObj name="Equation" r:id="rId9" imgW="190440" imgH="228600" progId="Equation.DSMT4">
                  <p:embed/>
                  <p:pic>
                    <p:nvPicPr>
                      <p:cNvPr id="0" name="Picture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542792" y="4570639"/>
                        <a:ext cx="354012" cy="4238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8855" name="Object 7"/>
          <p:cNvGraphicFramePr>
            <a:graphicFrameLocks noChangeAspect="1"/>
          </p:cNvGraphicFramePr>
          <p:nvPr/>
        </p:nvGraphicFramePr>
        <p:xfrm>
          <a:off x="9367611" y="5297716"/>
          <a:ext cx="381000" cy="458788"/>
        </p:xfrm>
        <a:graphic>
          <a:graphicData uri="http://schemas.openxmlformats.org/presentationml/2006/ole">
            <mc:AlternateContent xmlns:mc="http://schemas.openxmlformats.org/markup-compatibility/2006">
              <mc:Choice xmlns:v="urn:schemas-microsoft-com:vml" Requires="v">
                <p:oleObj spid="_x0000_s79235" name="Equation" r:id="rId10" imgW="190440" imgH="228600" progId="Equation.DSMT4">
                  <p:embed/>
                </p:oleObj>
              </mc:Choice>
              <mc:Fallback>
                <p:oleObj name="Equation" r:id="rId10" imgW="190440" imgH="228600" progId="Equation.DSMT4">
                  <p:embed/>
                  <p:pic>
                    <p:nvPicPr>
                      <p:cNvPr id="0" name="Picture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367611" y="5297716"/>
                        <a:ext cx="381000" cy="4587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ChangeArrowheads="1"/>
          </p:cNvSpPr>
          <p:nvPr/>
        </p:nvSpPr>
        <p:spPr bwMode="auto">
          <a:xfrm>
            <a:off x="312738" y="138113"/>
            <a:ext cx="8229600" cy="792162"/>
          </a:xfrm>
          <a:prstGeom prst="rect">
            <a:avLst/>
          </a:prstGeom>
          <a:noFill/>
          <a:ln w="9525">
            <a:noFill/>
            <a:miter lim="800000"/>
            <a:headEnd/>
            <a:tailEnd/>
          </a:ln>
        </p:spPr>
        <p:txBody>
          <a:bodyPr anchor="ctr"/>
          <a:lstStyle/>
          <a:p>
            <a:r>
              <a:rPr lang="en-GB" sz="3200">
                <a:solidFill>
                  <a:schemeClr val="tx2"/>
                </a:solidFill>
                <a:latin typeface="Arial Unicode MS" pitchFamily="34" charset="-128"/>
              </a:rPr>
              <a:t>Types of error</a:t>
            </a:r>
            <a:endParaRPr lang="en-US" sz="3200">
              <a:solidFill>
                <a:schemeClr val="tx2"/>
              </a:solidFill>
              <a:latin typeface="Arial Unicode MS" pitchFamily="34" charset="-128"/>
            </a:endParaRPr>
          </a:p>
        </p:txBody>
      </p:sp>
      <p:sp>
        <p:nvSpPr>
          <p:cNvPr id="11267" name="Line 3"/>
          <p:cNvSpPr>
            <a:spLocks noChangeShapeType="1"/>
          </p:cNvSpPr>
          <p:nvPr/>
        </p:nvSpPr>
        <p:spPr bwMode="auto">
          <a:xfrm>
            <a:off x="3124200" y="1552575"/>
            <a:ext cx="4419600" cy="0"/>
          </a:xfrm>
          <a:prstGeom prst="line">
            <a:avLst/>
          </a:prstGeom>
          <a:noFill/>
          <a:ln w="38100">
            <a:solidFill>
              <a:schemeClr val="tx1"/>
            </a:solidFill>
            <a:round/>
            <a:headEnd/>
            <a:tailEnd/>
          </a:ln>
        </p:spPr>
        <p:txBody>
          <a:bodyPr/>
          <a:lstStyle/>
          <a:p>
            <a:endParaRPr lang="en-US"/>
          </a:p>
        </p:txBody>
      </p:sp>
      <p:sp>
        <p:nvSpPr>
          <p:cNvPr id="11268" name="Line 4"/>
          <p:cNvSpPr>
            <a:spLocks noChangeShapeType="1"/>
          </p:cNvSpPr>
          <p:nvPr/>
        </p:nvSpPr>
        <p:spPr bwMode="auto">
          <a:xfrm rot="-5400000">
            <a:off x="1295400" y="3381375"/>
            <a:ext cx="3657600" cy="0"/>
          </a:xfrm>
          <a:prstGeom prst="line">
            <a:avLst/>
          </a:prstGeom>
          <a:noFill/>
          <a:ln w="38100">
            <a:solidFill>
              <a:schemeClr val="tx1"/>
            </a:solidFill>
            <a:round/>
            <a:headEnd/>
            <a:tailEnd/>
          </a:ln>
        </p:spPr>
        <p:txBody>
          <a:bodyPr/>
          <a:lstStyle/>
          <a:p>
            <a:endParaRPr lang="en-US"/>
          </a:p>
        </p:txBody>
      </p:sp>
      <p:sp>
        <p:nvSpPr>
          <p:cNvPr id="11269" name="Line 5"/>
          <p:cNvSpPr>
            <a:spLocks noChangeShapeType="1"/>
          </p:cNvSpPr>
          <p:nvPr/>
        </p:nvSpPr>
        <p:spPr bwMode="auto">
          <a:xfrm rot="-5400000">
            <a:off x="5715000" y="3381375"/>
            <a:ext cx="3657600" cy="0"/>
          </a:xfrm>
          <a:prstGeom prst="line">
            <a:avLst/>
          </a:prstGeom>
          <a:noFill/>
          <a:ln w="38100">
            <a:solidFill>
              <a:schemeClr val="tx1"/>
            </a:solidFill>
            <a:round/>
            <a:headEnd/>
            <a:tailEnd/>
          </a:ln>
        </p:spPr>
        <p:txBody>
          <a:bodyPr/>
          <a:lstStyle/>
          <a:p>
            <a:endParaRPr lang="en-US"/>
          </a:p>
        </p:txBody>
      </p:sp>
      <p:sp>
        <p:nvSpPr>
          <p:cNvPr id="11270" name="Line 6"/>
          <p:cNvSpPr>
            <a:spLocks noChangeShapeType="1"/>
          </p:cNvSpPr>
          <p:nvPr/>
        </p:nvSpPr>
        <p:spPr bwMode="auto">
          <a:xfrm>
            <a:off x="3124200" y="5210175"/>
            <a:ext cx="4419600" cy="0"/>
          </a:xfrm>
          <a:prstGeom prst="line">
            <a:avLst/>
          </a:prstGeom>
          <a:noFill/>
          <a:ln w="38100">
            <a:solidFill>
              <a:schemeClr val="tx1"/>
            </a:solidFill>
            <a:round/>
            <a:headEnd/>
            <a:tailEnd/>
          </a:ln>
        </p:spPr>
        <p:txBody>
          <a:bodyPr/>
          <a:lstStyle/>
          <a:p>
            <a:endParaRPr lang="en-US"/>
          </a:p>
        </p:txBody>
      </p:sp>
      <p:sp>
        <p:nvSpPr>
          <p:cNvPr id="11271" name="Line 7"/>
          <p:cNvSpPr>
            <a:spLocks noChangeShapeType="1"/>
          </p:cNvSpPr>
          <p:nvPr/>
        </p:nvSpPr>
        <p:spPr bwMode="auto">
          <a:xfrm>
            <a:off x="3124200" y="3381375"/>
            <a:ext cx="4419600" cy="0"/>
          </a:xfrm>
          <a:prstGeom prst="line">
            <a:avLst/>
          </a:prstGeom>
          <a:noFill/>
          <a:ln w="38100">
            <a:solidFill>
              <a:schemeClr val="tx1"/>
            </a:solidFill>
            <a:round/>
            <a:headEnd/>
            <a:tailEnd/>
          </a:ln>
        </p:spPr>
        <p:txBody>
          <a:bodyPr/>
          <a:lstStyle/>
          <a:p>
            <a:endParaRPr lang="en-US"/>
          </a:p>
        </p:txBody>
      </p:sp>
      <p:sp>
        <p:nvSpPr>
          <p:cNvPr id="11272" name="Line 8"/>
          <p:cNvSpPr>
            <a:spLocks noChangeShapeType="1"/>
          </p:cNvSpPr>
          <p:nvPr/>
        </p:nvSpPr>
        <p:spPr bwMode="auto">
          <a:xfrm rot="-5400000">
            <a:off x="3505200" y="3381375"/>
            <a:ext cx="3657600" cy="0"/>
          </a:xfrm>
          <a:prstGeom prst="line">
            <a:avLst/>
          </a:prstGeom>
          <a:noFill/>
          <a:ln w="38100">
            <a:solidFill>
              <a:schemeClr val="tx1"/>
            </a:solidFill>
            <a:round/>
            <a:headEnd/>
            <a:tailEnd/>
          </a:ln>
        </p:spPr>
        <p:txBody>
          <a:bodyPr/>
          <a:lstStyle/>
          <a:p>
            <a:endParaRPr lang="en-US"/>
          </a:p>
        </p:txBody>
      </p:sp>
      <p:sp>
        <p:nvSpPr>
          <p:cNvPr id="11273" name="Text Box 9"/>
          <p:cNvSpPr txBox="1">
            <a:spLocks noChangeArrowheads="1"/>
          </p:cNvSpPr>
          <p:nvPr/>
        </p:nvSpPr>
        <p:spPr bwMode="auto">
          <a:xfrm>
            <a:off x="4799460" y="534194"/>
            <a:ext cx="1127232" cy="461665"/>
          </a:xfrm>
          <a:prstGeom prst="rect">
            <a:avLst/>
          </a:prstGeom>
          <a:solidFill>
            <a:srgbClr val="DDDDDD"/>
          </a:solidFill>
          <a:ln w="9525">
            <a:solidFill>
              <a:schemeClr val="tx1"/>
            </a:solidFill>
            <a:miter lim="800000"/>
            <a:headEnd/>
            <a:tailEnd/>
          </a:ln>
        </p:spPr>
        <p:txBody>
          <a:bodyPr wrap="none">
            <a:spAutoFit/>
          </a:bodyPr>
          <a:lstStyle/>
          <a:p>
            <a:pPr eaLnBrk="0" hangingPunct="0"/>
            <a:r>
              <a:rPr lang="en-GB" sz="2400" b="0" dirty="0" smtClean="0"/>
              <a:t>Reality</a:t>
            </a:r>
            <a:endParaRPr lang="en-US" sz="2400" b="0" dirty="0"/>
          </a:p>
        </p:txBody>
      </p:sp>
      <p:sp>
        <p:nvSpPr>
          <p:cNvPr id="11275" name="Text Box 11"/>
          <p:cNvSpPr txBox="1">
            <a:spLocks noChangeArrowheads="1"/>
          </p:cNvSpPr>
          <p:nvPr/>
        </p:nvSpPr>
        <p:spPr bwMode="auto">
          <a:xfrm>
            <a:off x="2121218" y="2407969"/>
            <a:ext cx="835888" cy="369332"/>
          </a:xfrm>
          <a:prstGeom prst="rect">
            <a:avLst/>
          </a:prstGeom>
          <a:noFill/>
          <a:ln w="9525">
            <a:noFill/>
            <a:miter lim="800000"/>
            <a:headEnd/>
            <a:tailEnd/>
          </a:ln>
        </p:spPr>
        <p:txBody>
          <a:bodyPr wrap="square">
            <a:spAutoFit/>
          </a:bodyPr>
          <a:lstStyle/>
          <a:p>
            <a:pPr algn="ctr" eaLnBrk="0" hangingPunct="0"/>
            <a:r>
              <a:rPr lang="en-GB" sz="1800" dirty="0" smtClean="0"/>
              <a:t>H</a:t>
            </a:r>
            <a:r>
              <a:rPr lang="en-GB" sz="1800" baseline="-25000" dirty="0" smtClean="0"/>
              <a:t>1</a:t>
            </a:r>
            <a:r>
              <a:rPr lang="en-GB" sz="1800" dirty="0" smtClean="0"/>
              <a:t> </a:t>
            </a:r>
            <a:endParaRPr lang="en-US" sz="1800" dirty="0"/>
          </a:p>
        </p:txBody>
      </p:sp>
      <p:sp>
        <p:nvSpPr>
          <p:cNvPr id="11276" name="Text Box 12"/>
          <p:cNvSpPr txBox="1">
            <a:spLocks noChangeArrowheads="1"/>
          </p:cNvSpPr>
          <p:nvPr/>
        </p:nvSpPr>
        <p:spPr bwMode="auto">
          <a:xfrm>
            <a:off x="2179161" y="4030394"/>
            <a:ext cx="835888" cy="369332"/>
          </a:xfrm>
          <a:prstGeom prst="rect">
            <a:avLst/>
          </a:prstGeom>
          <a:noFill/>
          <a:ln w="9525">
            <a:noFill/>
            <a:miter lim="800000"/>
            <a:headEnd/>
            <a:tailEnd/>
          </a:ln>
        </p:spPr>
        <p:txBody>
          <a:bodyPr wrap="square">
            <a:spAutoFit/>
          </a:bodyPr>
          <a:lstStyle/>
          <a:p>
            <a:pPr algn="ctr" eaLnBrk="0" hangingPunct="0"/>
            <a:r>
              <a:rPr lang="en-GB" sz="1800" dirty="0" smtClean="0"/>
              <a:t>H</a:t>
            </a:r>
            <a:r>
              <a:rPr lang="en-GB" sz="1800" baseline="-25000" dirty="0" smtClean="0"/>
              <a:t>0</a:t>
            </a:r>
            <a:r>
              <a:rPr lang="en-GB" sz="1800" dirty="0" smtClean="0"/>
              <a:t> </a:t>
            </a:r>
            <a:endParaRPr lang="en-US" sz="1800" dirty="0"/>
          </a:p>
        </p:txBody>
      </p:sp>
      <p:sp>
        <p:nvSpPr>
          <p:cNvPr id="11277" name="Text Box 13"/>
          <p:cNvSpPr txBox="1">
            <a:spLocks noChangeArrowheads="1"/>
          </p:cNvSpPr>
          <p:nvPr/>
        </p:nvSpPr>
        <p:spPr bwMode="auto">
          <a:xfrm>
            <a:off x="3759200" y="1095375"/>
            <a:ext cx="436338" cy="369332"/>
          </a:xfrm>
          <a:prstGeom prst="rect">
            <a:avLst/>
          </a:prstGeom>
          <a:noFill/>
          <a:ln w="9525">
            <a:noFill/>
            <a:miter lim="800000"/>
            <a:headEnd/>
            <a:tailEnd/>
          </a:ln>
        </p:spPr>
        <p:txBody>
          <a:bodyPr wrap="none">
            <a:spAutoFit/>
          </a:bodyPr>
          <a:lstStyle/>
          <a:p>
            <a:pPr eaLnBrk="0" hangingPunct="0"/>
            <a:r>
              <a:rPr lang="en-GB" sz="1800" dirty="0" smtClean="0"/>
              <a:t>H</a:t>
            </a:r>
            <a:r>
              <a:rPr lang="en-GB" sz="1800" baseline="-25000" dirty="0" smtClean="0"/>
              <a:t>0</a:t>
            </a:r>
            <a:endParaRPr lang="en-US" sz="1800" dirty="0"/>
          </a:p>
        </p:txBody>
      </p:sp>
      <p:sp>
        <p:nvSpPr>
          <p:cNvPr id="11278" name="Text Box 14"/>
          <p:cNvSpPr txBox="1">
            <a:spLocks noChangeArrowheads="1"/>
          </p:cNvSpPr>
          <p:nvPr/>
        </p:nvSpPr>
        <p:spPr bwMode="auto">
          <a:xfrm>
            <a:off x="5946775" y="1095375"/>
            <a:ext cx="500458" cy="369332"/>
          </a:xfrm>
          <a:prstGeom prst="rect">
            <a:avLst/>
          </a:prstGeom>
          <a:noFill/>
          <a:ln w="9525">
            <a:noFill/>
            <a:miter lim="800000"/>
            <a:headEnd/>
            <a:tailEnd/>
          </a:ln>
        </p:spPr>
        <p:txBody>
          <a:bodyPr wrap="none">
            <a:spAutoFit/>
          </a:bodyPr>
          <a:lstStyle/>
          <a:p>
            <a:pPr eaLnBrk="0" hangingPunct="0"/>
            <a:r>
              <a:rPr lang="en-GB" sz="1800" dirty="0" smtClean="0"/>
              <a:t>H</a:t>
            </a:r>
            <a:r>
              <a:rPr lang="en-GB" sz="1800" baseline="-25000" dirty="0" smtClean="0"/>
              <a:t>1</a:t>
            </a:r>
            <a:r>
              <a:rPr lang="en-GB" sz="1800" dirty="0" smtClean="0"/>
              <a:t> </a:t>
            </a:r>
            <a:endParaRPr lang="en-US" sz="1800" dirty="0"/>
          </a:p>
        </p:txBody>
      </p:sp>
      <p:sp>
        <p:nvSpPr>
          <p:cNvPr id="11279" name="Text Box 15"/>
          <p:cNvSpPr txBox="1">
            <a:spLocks noChangeArrowheads="1"/>
          </p:cNvSpPr>
          <p:nvPr/>
        </p:nvSpPr>
        <p:spPr bwMode="auto">
          <a:xfrm>
            <a:off x="3164974" y="3820199"/>
            <a:ext cx="2198102" cy="369332"/>
          </a:xfrm>
          <a:prstGeom prst="rect">
            <a:avLst/>
          </a:prstGeom>
          <a:noFill/>
          <a:ln w="9525">
            <a:noFill/>
            <a:miter lim="800000"/>
            <a:headEnd/>
            <a:tailEnd/>
          </a:ln>
        </p:spPr>
        <p:txBody>
          <a:bodyPr wrap="none">
            <a:spAutoFit/>
          </a:bodyPr>
          <a:lstStyle/>
          <a:p>
            <a:pPr algn="ctr" eaLnBrk="0" hangingPunct="0"/>
            <a:r>
              <a:rPr lang="en-GB" sz="1800" dirty="0">
                <a:solidFill>
                  <a:srgbClr val="008000"/>
                </a:solidFill>
              </a:rPr>
              <a:t>True </a:t>
            </a:r>
            <a:r>
              <a:rPr lang="en-GB" sz="1800" dirty="0" smtClean="0">
                <a:solidFill>
                  <a:srgbClr val="008000"/>
                </a:solidFill>
              </a:rPr>
              <a:t>negative (TN</a:t>
            </a:r>
            <a:r>
              <a:rPr lang="en-GB" sz="1800" dirty="0">
                <a:solidFill>
                  <a:srgbClr val="008000"/>
                </a:solidFill>
              </a:rPr>
              <a:t>)</a:t>
            </a:r>
            <a:endParaRPr lang="en-US" sz="1800" dirty="0">
              <a:solidFill>
                <a:srgbClr val="008000"/>
              </a:solidFill>
            </a:endParaRPr>
          </a:p>
        </p:txBody>
      </p:sp>
      <p:sp>
        <p:nvSpPr>
          <p:cNvPr id="11280" name="Text Box 16"/>
          <p:cNvSpPr txBox="1">
            <a:spLocks noChangeArrowheads="1"/>
          </p:cNvSpPr>
          <p:nvPr/>
        </p:nvSpPr>
        <p:spPr bwMode="auto">
          <a:xfrm>
            <a:off x="5279571" y="2034945"/>
            <a:ext cx="2340429" cy="369332"/>
          </a:xfrm>
          <a:prstGeom prst="rect">
            <a:avLst/>
          </a:prstGeom>
          <a:noFill/>
          <a:ln w="9525">
            <a:noFill/>
            <a:miter lim="800000"/>
            <a:headEnd/>
            <a:tailEnd/>
          </a:ln>
        </p:spPr>
        <p:txBody>
          <a:bodyPr wrap="square">
            <a:spAutoFit/>
          </a:bodyPr>
          <a:lstStyle/>
          <a:p>
            <a:pPr algn="ctr" eaLnBrk="0" hangingPunct="0"/>
            <a:r>
              <a:rPr lang="en-GB" sz="1800" dirty="0">
                <a:solidFill>
                  <a:srgbClr val="008000"/>
                </a:solidFill>
              </a:rPr>
              <a:t>True </a:t>
            </a:r>
            <a:r>
              <a:rPr lang="en-GB" sz="1800" dirty="0" smtClean="0">
                <a:solidFill>
                  <a:srgbClr val="008000"/>
                </a:solidFill>
              </a:rPr>
              <a:t>positive (TP</a:t>
            </a:r>
            <a:r>
              <a:rPr lang="en-GB" sz="1800" dirty="0">
                <a:solidFill>
                  <a:srgbClr val="008000"/>
                </a:solidFill>
              </a:rPr>
              <a:t>)</a:t>
            </a:r>
            <a:endParaRPr lang="en-US" sz="1800" dirty="0">
              <a:solidFill>
                <a:srgbClr val="008000"/>
              </a:solidFill>
            </a:endParaRPr>
          </a:p>
        </p:txBody>
      </p:sp>
      <p:grpSp>
        <p:nvGrpSpPr>
          <p:cNvPr id="2" name="Group 17"/>
          <p:cNvGrpSpPr>
            <a:grpSpLocks/>
          </p:cNvGrpSpPr>
          <p:nvPr/>
        </p:nvGrpSpPr>
        <p:grpSpPr bwMode="auto">
          <a:xfrm>
            <a:off x="3152775" y="2024063"/>
            <a:ext cx="2203450" cy="900112"/>
            <a:chOff x="2112" y="1881"/>
            <a:chExt cx="1388" cy="567"/>
          </a:xfrm>
        </p:grpSpPr>
        <p:sp>
          <p:nvSpPr>
            <p:cNvPr id="11288" name="Text Box 18"/>
            <p:cNvSpPr txBox="1">
              <a:spLocks noChangeArrowheads="1"/>
            </p:cNvSpPr>
            <p:nvPr/>
          </p:nvSpPr>
          <p:spPr bwMode="auto">
            <a:xfrm>
              <a:off x="2112" y="1881"/>
              <a:ext cx="1388" cy="231"/>
            </a:xfrm>
            <a:prstGeom prst="rect">
              <a:avLst/>
            </a:prstGeom>
            <a:noFill/>
            <a:ln w="9525">
              <a:noFill/>
              <a:miter lim="800000"/>
              <a:headEnd/>
              <a:tailEnd/>
            </a:ln>
          </p:spPr>
          <p:txBody>
            <a:bodyPr wrap="none">
              <a:spAutoFit/>
            </a:bodyPr>
            <a:lstStyle/>
            <a:p>
              <a:pPr eaLnBrk="0" hangingPunct="0"/>
              <a:r>
                <a:rPr lang="en-GB" sz="1800">
                  <a:solidFill>
                    <a:srgbClr val="CC3300"/>
                  </a:solidFill>
                </a:rPr>
                <a:t>False positive (FP)</a:t>
              </a:r>
              <a:endParaRPr lang="en-US" sz="1800">
                <a:solidFill>
                  <a:srgbClr val="CC3300"/>
                </a:solidFill>
              </a:endParaRPr>
            </a:p>
          </p:txBody>
        </p:sp>
        <p:sp>
          <p:nvSpPr>
            <p:cNvPr id="11289" name="Text Box 19"/>
            <p:cNvSpPr txBox="1">
              <a:spLocks noChangeArrowheads="1"/>
            </p:cNvSpPr>
            <p:nvPr/>
          </p:nvSpPr>
          <p:spPr bwMode="auto">
            <a:xfrm>
              <a:off x="2112" y="2217"/>
              <a:ext cx="1104" cy="231"/>
            </a:xfrm>
            <a:prstGeom prst="rect">
              <a:avLst/>
            </a:prstGeom>
            <a:noFill/>
            <a:ln w="9525">
              <a:noFill/>
              <a:miter lim="800000"/>
              <a:headEnd/>
              <a:tailEnd/>
            </a:ln>
          </p:spPr>
          <p:txBody>
            <a:bodyPr>
              <a:spAutoFit/>
            </a:bodyPr>
            <a:lstStyle/>
            <a:p>
              <a:pPr algn="ctr" eaLnBrk="0" hangingPunct="0"/>
              <a:r>
                <a:rPr lang="el-GR" sz="1800" i="1" dirty="0" smtClean="0">
                  <a:solidFill>
                    <a:srgbClr val="CC3300"/>
                  </a:solidFill>
                  <a:latin typeface="Symbol" pitchFamily="18" charset="2"/>
                  <a:cs typeface="Arial" pitchFamily="34" charset="0"/>
                  <a:sym typeface="Symbol" pitchFamily="18" charset="2"/>
                </a:rPr>
                <a:t></a:t>
              </a:r>
              <a:endParaRPr lang="el-GR" sz="1800" i="1" dirty="0">
                <a:solidFill>
                  <a:srgbClr val="CC3300"/>
                </a:solidFill>
                <a:cs typeface="Arial" pitchFamily="34" charset="0"/>
              </a:endParaRPr>
            </a:p>
          </p:txBody>
        </p:sp>
      </p:grpSp>
      <p:grpSp>
        <p:nvGrpSpPr>
          <p:cNvPr id="3" name="Group 20"/>
          <p:cNvGrpSpPr>
            <a:grpSpLocks/>
          </p:cNvGrpSpPr>
          <p:nvPr/>
        </p:nvGrpSpPr>
        <p:grpSpPr bwMode="auto">
          <a:xfrm>
            <a:off x="5305425" y="3838575"/>
            <a:ext cx="2279650" cy="917575"/>
            <a:chOff x="3552" y="3024"/>
            <a:chExt cx="1436" cy="578"/>
          </a:xfrm>
        </p:grpSpPr>
        <p:sp>
          <p:nvSpPr>
            <p:cNvPr id="11286" name="Text Box 21"/>
            <p:cNvSpPr txBox="1">
              <a:spLocks noChangeArrowheads="1"/>
            </p:cNvSpPr>
            <p:nvPr/>
          </p:nvSpPr>
          <p:spPr bwMode="auto">
            <a:xfrm>
              <a:off x="3552" y="3024"/>
              <a:ext cx="1436" cy="231"/>
            </a:xfrm>
            <a:prstGeom prst="rect">
              <a:avLst/>
            </a:prstGeom>
            <a:noFill/>
            <a:ln w="9525">
              <a:noFill/>
              <a:miter lim="800000"/>
              <a:headEnd/>
              <a:tailEnd/>
            </a:ln>
          </p:spPr>
          <p:txBody>
            <a:bodyPr wrap="none">
              <a:spAutoFit/>
            </a:bodyPr>
            <a:lstStyle/>
            <a:p>
              <a:pPr algn="ctr" eaLnBrk="0" hangingPunct="0"/>
              <a:r>
                <a:rPr lang="en-GB" sz="1800">
                  <a:solidFill>
                    <a:srgbClr val="CC3300"/>
                  </a:solidFill>
                </a:rPr>
                <a:t>False negative (FN)</a:t>
              </a:r>
              <a:endParaRPr lang="en-US" sz="1800">
                <a:solidFill>
                  <a:srgbClr val="CC3300"/>
                </a:solidFill>
              </a:endParaRPr>
            </a:p>
          </p:txBody>
        </p:sp>
        <p:sp>
          <p:nvSpPr>
            <p:cNvPr id="11287" name="Text Box 22"/>
            <p:cNvSpPr txBox="1">
              <a:spLocks noChangeArrowheads="1"/>
            </p:cNvSpPr>
            <p:nvPr/>
          </p:nvSpPr>
          <p:spPr bwMode="auto">
            <a:xfrm>
              <a:off x="4111" y="3369"/>
              <a:ext cx="116" cy="233"/>
            </a:xfrm>
            <a:prstGeom prst="rect">
              <a:avLst/>
            </a:prstGeom>
            <a:noFill/>
            <a:ln w="9525">
              <a:noFill/>
              <a:miter lim="800000"/>
              <a:headEnd/>
              <a:tailEnd/>
            </a:ln>
          </p:spPr>
          <p:txBody>
            <a:bodyPr wrap="none">
              <a:spAutoFit/>
            </a:bodyPr>
            <a:lstStyle/>
            <a:p>
              <a:pPr eaLnBrk="0" hangingPunct="0"/>
              <a:endParaRPr lang="el-GR" sz="1800" b="0" i="1" dirty="0">
                <a:solidFill>
                  <a:srgbClr val="CC3300"/>
                </a:solidFill>
              </a:endParaRPr>
            </a:p>
          </p:txBody>
        </p:sp>
      </p:grpSp>
      <p:sp>
        <p:nvSpPr>
          <p:cNvPr id="11283" name="Rectangle 23"/>
          <p:cNvSpPr>
            <a:spLocks noChangeArrowheads="1"/>
          </p:cNvSpPr>
          <p:nvPr/>
        </p:nvSpPr>
        <p:spPr bwMode="auto">
          <a:xfrm>
            <a:off x="3124200" y="1552575"/>
            <a:ext cx="4419600" cy="3657600"/>
          </a:xfrm>
          <a:prstGeom prst="rect">
            <a:avLst/>
          </a:prstGeom>
          <a:noFill/>
          <a:ln w="38100">
            <a:solidFill>
              <a:schemeClr val="tx1"/>
            </a:solidFill>
            <a:miter lim="800000"/>
            <a:headEnd/>
            <a:tailEnd/>
          </a:ln>
        </p:spPr>
        <p:txBody>
          <a:bodyPr wrap="none" anchor="ctr"/>
          <a:lstStyle/>
          <a:p>
            <a:endParaRPr lang="en-US"/>
          </a:p>
        </p:txBody>
      </p:sp>
      <p:sp>
        <p:nvSpPr>
          <p:cNvPr id="11284" name="Text Box 24"/>
          <p:cNvSpPr txBox="1">
            <a:spLocks noChangeArrowheads="1"/>
          </p:cNvSpPr>
          <p:nvPr/>
        </p:nvSpPr>
        <p:spPr bwMode="auto">
          <a:xfrm>
            <a:off x="3105150" y="5297488"/>
            <a:ext cx="2349500" cy="1314450"/>
          </a:xfrm>
          <a:prstGeom prst="rect">
            <a:avLst/>
          </a:prstGeom>
          <a:noFill/>
          <a:ln w="9525" algn="ctr">
            <a:noFill/>
            <a:miter lim="800000"/>
            <a:headEnd/>
            <a:tailEnd/>
          </a:ln>
        </p:spPr>
        <p:txBody>
          <a:bodyPr>
            <a:spAutoFit/>
          </a:bodyPr>
          <a:lstStyle/>
          <a:p>
            <a:r>
              <a:rPr lang="en-US" sz="1600" dirty="0"/>
              <a:t>specificity: </a:t>
            </a:r>
            <a:r>
              <a:rPr lang="en-US" sz="1600" dirty="0" smtClean="0"/>
              <a:t>1-</a:t>
            </a:r>
            <a:r>
              <a:rPr lang="en-US" sz="1600" b="0" dirty="0" smtClean="0"/>
              <a:t> </a:t>
            </a:r>
            <a:endParaRPr lang="en-US" sz="1600" b="0" dirty="0"/>
          </a:p>
          <a:p>
            <a:r>
              <a:rPr lang="en-GB" sz="1600" b="0" dirty="0"/>
              <a:t>= TN / (TN + FP)</a:t>
            </a:r>
            <a:endParaRPr lang="en-US" sz="1600" b="0" dirty="0"/>
          </a:p>
          <a:p>
            <a:r>
              <a:rPr lang="en-US" sz="1600" b="0" dirty="0"/>
              <a:t>= proportion of actual negatives which are correctly identified</a:t>
            </a:r>
          </a:p>
        </p:txBody>
      </p:sp>
      <p:sp>
        <p:nvSpPr>
          <p:cNvPr id="11285" name="Text Box 26"/>
          <p:cNvSpPr txBox="1">
            <a:spLocks noChangeArrowheads="1"/>
          </p:cNvSpPr>
          <p:nvPr/>
        </p:nvSpPr>
        <p:spPr bwMode="auto">
          <a:xfrm>
            <a:off x="5268913" y="5297488"/>
            <a:ext cx="2609850" cy="1314450"/>
          </a:xfrm>
          <a:prstGeom prst="rect">
            <a:avLst/>
          </a:prstGeom>
          <a:noFill/>
          <a:ln w="9525" algn="ctr">
            <a:noFill/>
            <a:miter lim="800000"/>
            <a:headEnd/>
            <a:tailEnd/>
          </a:ln>
        </p:spPr>
        <p:txBody>
          <a:bodyPr>
            <a:spAutoFit/>
          </a:bodyPr>
          <a:lstStyle/>
          <a:p>
            <a:r>
              <a:rPr lang="en-US" sz="1600" dirty="0"/>
              <a:t>sensitivity (power): </a:t>
            </a:r>
            <a:r>
              <a:rPr lang="en-US" sz="1600" dirty="0" smtClean="0"/>
              <a:t>1-</a:t>
            </a:r>
            <a:r>
              <a:rPr lang="en-US" sz="1600" dirty="0" smtClean="0">
                <a:sym typeface="Symbol" pitchFamily="18" charset="2"/>
              </a:rPr>
              <a:t> </a:t>
            </a:r>
            <a:r>
              <a:rPr lang="en-US" sz="1600" dirty="0" smtClean="0"/>
              <a:t> </a:t>
            </a:r>
            <a:endParaRPr lang="en-US" sz="1600" dirty="0"/>
          </a:p>
          <a:p>
            <a:r>
              <a:rPr lang="en-GB" sz="1600" b="0" dirty="0"/>
              <a:t>= TP / (TP + FN)</a:t>
            </a:r>
            <a:endParaRPr lang="en-US" sz="1600" b="0" dirty="0"/>
          </a:p>
          <a:p>
            <a:r>
              <a:rPr lang="en-US" sz="1600" b="0" dirty="0"/>
              <a:t>= proportion of actual positives which are correctly identified</a:t>
            </a:r>
            <a:endParaRPr lang="en-GB" sz="1600" b="0" dirty="0"/>
          </a:p>
        </p:txBody>
      </p:sp>
      <p:graphicFrame>
        <p:nvGraphicFramePr>
          <p:cNvPr id="76801" name="Object 1"/>
          <p:cNvGraphicFramePr>
            <a:graphicFrameLocks noChangeAspect="1"/>
          </p:cNvGraphicFramePr>
          <p:nvPr/>
        </p:nvGraphicFramePr>
        <p:xfrm>
          <a:off x="3959225" y="2382157"/>
          <a:ext cx="381000" cy="458788"/>
        </p:xfrm>
        <a:graphic>
          <a:graphicData uri="http://schemas.openxmlformats.org/presentationml/2006/ole">
            <mc:AlternateContent xmlns:mc="http://schemas.openxmlformats.org/markup-compatibility/2006">
              <mc:Choice xmlns:v="urn:schemas-microsoft-com:vml" Requires="v">
                <p:oleObj spid="_x0000_s77105" name="Equation" r:id="rId4" imgW="190440" imgH="228600" progId="Equation.DSMT4">
                  <p:embed/>
                </p:oleObj>
              </mc:Choice>
              <mc:Fallback>
                <p:oleObj name="Equation" r:id="rId4" imgW="190440" imgH="228600" progId="Equation.DSMT4">
                  <p:embed/>
                  <p:pic>
                    <p:nvPicPr>
                      <p:cNvPr id="0" name="Picture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59225" y="2382157"/>
                        <a:ext cx="381000" cy="4587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6802" name="Object 2"/>
          <p:cNvGraphicFramePr>
            <a:graphicFrameLocks noChangeAspect="1"/>
          </p:cNvGraphicFramePr>
          <p:nvPr/>
        </p:nvGraphicFramePr>
        <p:xfrm>
          <a:off x="6193291" y="4289425"/>
          <a:ext cx="354012" cy="423863"/>
        </p:xfrm>
        <a:graphic>
          <a:graphicData uri="http://schemas.openxmlformats.org/presentationml/2006/ole">
            <mc:AlternateContent xmlns:mc="http://schemas.openxmlformats.org/markup-compatibility/2006">
              <mc:Choice xmlns:v="urn:schemas-microsoft-com:vml" Requires="v">
                <p:oleObj spid="_x0000_s77106" name="Equation" r:id="rId6" imgW="190440" imgH="228600" progId="Equation.DSMT4">
                  <p:embed/>
                </p:oleObj>
              </mc:Choice>
              <mc:Fallback>
                <p:oleObj name="Equation" r:id="rId6" imgW="190440" imgH="228600" progId="Equation.DSMT4">
                  <p:embed/>
                  <p:pic>
                    <p:nvPicPr>
                      <p:cNvPr id="0" name="Picture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193291" y="4289425"/>
                        <a:ext cx="354012" cy="4238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6803" name="Object 3"/>
          <p:cNvGraphicFramePr>
            <a:graphicFrameLocks noChangeAspect="1"/>
          </p:cNvGraphicFramePr>
          <p:nvPr/>
        </p:nvGraphicFramePr>
        <p:xfrm>
          <a:off x="7456035" y="5312683"/>
          <a:ext cx="254189" cy="304345"/>
        </p:xfrm>
        <a:graphic>
          <a:graphicData uri="http://schemas.openxmlformats.org/presentationml/2006/ole">
            <mc:AlternateContent xmlns:mc="http://schemas.openxmlformats.org/markup-compatibility/2006">
              <mc:Choice xmlns:v="urn:schemas-microsoft-com:vml" Requires="v">
                <p:oleObj spid="_x0000_s77107" name="Equation" r:id="rId8" imgW="190440" imgH="228600" progId="Equation.DSMT4">
                  <p:embed/>
                </p:oleObj>
              </mc:Choice>
              <mc:Fallback>
                <p:oleObj name="Equation" r:id="rId8" imgW="190440" imgH="228600" progId="Equation.DSMT4">
                  <p:embed/>
                  <p:pic>
                    <p:nvPicPr>
                      <p:cNvPr id="0" name="Picture 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456035" y="5312683"/>
                        <a:ext cx="254189" cy="30434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6804" name="Object 4"/>
          <p:cNvGraphicFramePr>
            <a:graphicFrameLocks noChangeAspect="1"/>
          </p:cNvGraphicFramePr>
          <p:nvPr/>
        </p:nvGraphicFramePr>
        <p:xfrm>
          <a:off x="4490810" y="5276624"/>
          <a:ext cx="309789" cy="373037"/>
        </p:xfrm>
        <a:graphic>
          <a:graphicData uri="http://schemas.openxmlformats.org/presentationml/2006/ole">
            <mc:AlternateContent xmlns:mc="http://schemas.openxmlformats.org/markup-compatibility/2006">
              <mc:Choice xmlns:v="urn:schemas-microsoft-com:vml" Requires="v">
                <p:oleObj spid="_x0000_s77108" name="Equation" r:id="rId10" imgW="190440" imgH="228600" progId="Equation.DSMT4">
                  <p:embed/>
                </p:oleObj>
              </mc:Choice>
              <mc:Fallback>
                <p:oleObj name="Equation" r:id="rId10" imgW="190440" imgH="22860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90810" y="5276624"/>
                        <a:ext cx="309789" cy="3730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9" name="Text Box 9"/>
          <p:cNvSpPr txBox="1">
            <a:spLocks noChangeArrowheads="1"/>
          </p:cNvSpPr>
          <p:nvPr/>
        </p:nvSpPr>
        <p:spPr bwMode="auto">
          <a:xfrm>
            <a:off x="753536" y="3137752"/>
            <a:ext cx="1367682" cy="461665"/>
          </a:xfrm>
          <a:prstGeom prst="rect">
            <a:avLst/>
          </a:prstGeom>
          <a:solidFill>
            <a:srgbClr val="DDDDDD"/>
          </a:solidFill>
          <a:ln w="9525">
            <a:solidFill>
              <a:schemeClr val="tx1"/>
            </a:solidFill>
            <a:miter lim="800000"/>
            <a:headEnd/>
            <a:tailEnd/>
          </a:ln>
        </p:spPr>
        <p:txBody>
          <a:bodyPr wrap="none">
            <a:spAutoFit/>
          </a:bodyPr>
          <a:lstStyle/>
          <a:p>
            <a:pPr eaLnBrk="0" hangingPunct="0"/>
            <a:r>
              <a:rPr lang="en-GB" sz="2400" b="0" dirty="0" smtClean="0"/>
              <a:t>Decision</a:t>
            </a:r>
            <a:endParaRPr lang="en-US" sz="2400" b="0" dirty="0"/>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1_Default Design">
  <a:themeElements>
    <a:clrScheme name="1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_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de-DE" sz="1400" b="1" i="0" u="none" strike="noStrike" cap="none" normalizeH="0" baseline="0" smtClean="0">
            <a:ln>
              <a:noFill/>
            </a:ln>
            <a:solidFill>
              <a:schemeClr val="tx1"/>
            </a:solidFill>
            <a:effectLst/>
            <a:latin typeface="Arial"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de-DE" sz="1400" b="1" i="0" u="none" strike="noStrike" cap="none" normalizeH="0" baseline="0" smtClean="0">
            <a:ln>
              <a:noFill/>
            </a:ln>
            <a:solidFill>
              <a:schemeClr val="tx1"/>
            </a:solidFill>
            <a:effectLst/>
            <a:latin typeface="Arial" pitchFamily="34" charset="0"/>
          </a:defRPr>
        </a:defPPr>
      </a:lstStyle>
    </a:lnDef>
  </a:objectDefaults>
  <a:extraClrSchemeLst>
    <a:extraClrScheme>
      <a:clrScheme name="1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_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_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_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_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_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_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_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_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_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2_Default Design">
  <a:themeElements>
    <a:clrScheme name="2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2_Default Design">
      <a:majorFont>
        <a:latin typeface="Arial Unicode MS"/>
        <a:ea typeface="Arial Unicode MS"/>
        <a:cs typeface="Arial Unicode MS"/>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de-DE" sz="1400" b="1" i="0" u="none" strike="noStrike" cap="none" normalizeH="0" baseline="0" smtClean="0">
            <a:ln>
              <a:noFill/>
            </a:ln>
            <a:solidFill>
              <a:schemeClr val="tx1"/>
            </a:solidFill>
            <a:effectLst/>
            <a:latin typeface="Arial"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de-DE" sz="1400" b="1" i="0" u="none" strike="noStrike" cap="none" normalizeH="0" baseline="0" smtClean="0">
            <a:ln>
              <a:noFill/>
            </a:ln>
            <a:solidFill>
              <a:schemeClr val="tx1"/>
            </a:solidFill>
            <a:effectLst/>
            <a:latin typeface="Arial" pitchFamily="34" charset="0"/>
          </a:defRPr>
        </a:defPPr>
      </a:lstStyle>
    </a:lnDef>
  </a:objectDefaults>
  <a:extraClrSchemeLst>
    <a:extraClrScheme>
      <a:clrScheme name="2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2_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2_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2_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2_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2_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2_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2_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2_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2_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2_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2_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S:\vortrag_000523\Ahmet\Power_Point_Vorlagen\csn.pot</Template>
  <TotalTime>0</TotalTime>
  <Words>995</Words>
  <Application>Microsoft Office PowerPoint</Application>
  <PresentationFormat>35mm Slides</PresentationFormat>
  <Paragraphs>300</Paragraphs>
  <Slides>26</Slides>
  <Notes>18</Notes>
  <HiddenSlides>0</HiddenSlides>
  <MMClips>0</MMClips>
  <ScaleCrop>false</ScaleCrop>
  <HeadingPairs>
    <vt:vector size="6" baseType="variant">
      <vt:variant>
        <vt:lpstr>Theme</vt:lpstr>
      </vt:variant>
      <vt:variant>
        <vt:i4>2</vt:i4>
      </vt:variant>
      <vt:variant>
        <vt:lpstr>Embedded OLE Servers</vt:lpstr>
      </vt:variant>
      <vt:variant>
        <vt:i4>1</vt:i4>
      </vt:variant>
      <vt:variant>
        <vt:lpstr>Slide Titles</vt:lpstr>
      </vt:variant>
      <vt:variant>
        <vt:i4>26</vt:i4>
      </vt:variant>
    </vt:vector>
  </HeadingPairs>
  <TitlesOfParts>
    <vt:vector size="29" baseType="lpstr">
      <vt:lpstr>1_Default Design</vt:lpstr>
      <vt:lpstr>2_Default Design</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Smoothness, the facts</vt:lpstr>
      <vt:lpstr>PowerPoint Presentation</vt:lpstr>
      <vt:lpstr>PowerPoint Presentation</vt:lpstr>
      <vt:lpstr>PowerPoint Presentation</vt:lpstr>
      <vt:lpstr>PowerPoint Presentation</vt:lpstr>
      <vt:lpstr>PowerPoint Presentation</vt:lpstr>
      <vt:lpstr>Euler characteristic (EC) for any image</vt:lpstr>
      <vt:lpstr>PowerPoint Presentation</vt:lpstr>
      <vt:lpstr>PowerPoint Presentation</vt:lpstr>
      <vt:lpstr>PowerPoint Presentation</vt:lpstr>
      <vt:lpstr>PowerPoint Presentation</vt:lpstr>
      <vt:lpstr>Further reading</vt:lpstr>
      <vt:lpstr>Thank you</vt:lpstr>
    </vt:vector>
  </TitlesOfParts>
  <Company>FIL</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CM</dc:title>
  <dc:creator>Klaas Enno Stephan</dc:creator>
  <cp:lastModifiedBy>Department of Economics</cp:lastModifiedBy>
  <cp:revision>1974</cp:revision>
  <cp:lastPrinted>2000-08-31T18:39:38Z</cp:lastPrinted>
  <dcterms:created xsi:type="dcterms:W3CDTF">2000-05-18T20:05:13Z</dcterms:created>
  <dcterms:modified xsi:type="dcterms:W3CDTF">2011-03-01T11:23:23Z</dcterms:modified>
</cp:coreProperties>
</file>